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92E417C" w14:textId="4DF5B90A" w:rsidR="008259D9" w:rsidRPr="004F6C7F" w:rsidRDefault="00CF710F" w:rsidP="00CF710F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4F6C7F">
        <w:rPr>
          <w:rFonts w:ascii="Times New Roman" w:hAnsi="Times New Roman" w:cs="Times New Roman"/>
          <w:b/>
          <w:bCs/>
          <w:sz w:val="24"/>
          <w:szCs w:val="24"/>
        </w:rPr>
        <w:t>Evidence File</w:t>
      </w:r>
    </w:p>
    <w:p w14:paraId="66C8821B" w14:textId="6A788C3B" w:rsidR="00CF710F" w:rsidRPr="004F6C7F" w:rsidRDefault="00CF710F" w:rsidP="00CF710F">
      <w:pPr>
        <w:rPr>
          <w:rFonts w:ascii="Times New Roman" w:hAnsi="Times New Roman" w:cs="Times New Roman"/>
          <w:sz w:val="24"/>
          <w:szCs w:val="24"/>
        </w:rPr>
      </w:pPr>
    </w:p>
    <w:p w14:paraId="54408BF8" w14:textId="32B57E51" w:rsidR="004F5D41" w:rsidRPr="004F6C7F" w:rsidRDefault="00CF710F" w:rsidP="00CF710F">
      <w:pPr>
        <w:rPr>
          <w:rFonts w:ascii="Times New Roman" w:hAnsi="Times New Roman" w:cs="Times New Roman"/>
          <w:color w:val="0000FF"/>
          <w:sz w:val="24"/>
          <w:szCs w:val="24"/>
        </w:rPr>
      </w:pPr>
      <w:r w:rsidRPr="00FF59F6">
        <w:rPr>
          <w:rFonts w:ascii="Times New Roman" w:hAnsi="Times New Roman" w:cs="Times New Roman"/>
          <w:b/>
          <w:color w:val="0000FF"/>
          <w:sz w:val="24"/>
          <w:szCs w:val="24"/>
        </w:rPr>
        <w:t>Evidence #1:</w:t>
      </w:r>
      <w:r w:rsidRPr="004F6C7F">
        <w:rPr>
          <w:rFonts w:ascii="Times New Roman" w:hAnsi="Times New Roman" w:cs="Times New Roman"/>
          <w:color w:val="0000FF"/>
          <w:sz w:val="24"/>
          <w:szCs w:val="24"/>
        </w:rPr>
        <w:t xml:space="preserve"> In the paragraph below eq (48) in page 7 of </w:t>
      </w:r>
      <w:r w:rsidR="001F36B1">
        <w:rPr>
          <w:rFonts w:ascii="Times New Roman" w:hAnsi="Times New Roman" w:cs="Times New Roman"/>
          <w:color w:val="0000FF"/>
          <w:sz w:val="24"/>
          <w:szCs w:val="24"/>
        </w:rPr>
        <w:t>Version</w:t>
      </w:r>
      <w:r w:rsidRPr="004F6C7F">
        <w:rPr>
          <w:rFonts w:ascii="Times New Roman" w:hAnsi="Times New Roman" w:cs="Times New Roman"/>
          <w:color w:val="0000FF"/>
          <w:sz w:val="24"/>
          <w:szCs w:val="24"/>
        </w:rPr>
        <w:t xml:space="preserve"> 1</w:t>
      </w:r>
      <w:r w:rsidR="00532E19">
        <w:rPr>
          <w:rFonts w:ascii="Times New Roman" w:hAnsi="Times New Roman" w:cs="Times New Roman"/>
          <w:color w:val="0000FF"/>
          <w:sz w:val="24"/>
          <w:szCs w:val="24"/>
        </w:rPr>
        <w:t xml:space="preserve"> (first online on May 20, 2022</w:t>
      </w:r>
      <w:r w:rsidRPr="004F6C7F">
        <w:rPr>
          <w:rFonts w:ascii="Times New Roman" w:hAnsi="Times New Roman" w:cs="Times New Roman"/>
          <w:color w:val="0000FF"/>
          <w:sz w:val="24"/>
          <w:szCs w:val="24"/>
        </w:rPr>
        <w:t>)</w:t>
      </w:r>
      <w:r w:rsidR="004F5D41" w:rsidRPr="004F6C7F">
        <w:rPr>
          <w:rFonts w:ascii="Times New Roman" w:hAnsi="Times New Roman" w:cs="Times New Roman"/>
          <w:color w:val="0000FF"/>
          <w:sz w:val="24"/>
          <w:szCs w:val="24"/>
        </w:rPr>
        <w:t>:</w:t>
      </w:r>
    </w:p>
    <w:p w14:paraId="7F274C53" w14:textId="77777777" w:rsidR="004F5D41" w:rsidRPr="004F6C7F" w:rsidRDefault="004F5D41" w:rsidP="00CF710F">
      <w:pPr>
        <w:rPr>
          <w:rFonts w:ascii="Times New Roman" w:hAnsi="Times New Roman" w:cs="Times New Roman"/>
          <w:sz w:val="24"/>
          <w:szCs w:val="24"/>
        </w:rPr>
      </w:pPr>
      <w:r w:rsidRPr="004F6C7F">
        <w:rPr>
          <w:rFonts w:ascii="Times New Roman" w:hAnsi="Times New Roman" w:cs="Times New Roman"/>
          <w:sz w:val="24"/>
          <w:szCs w:val="24"/>
        </w:rPr>
        <w:t>“</w:t>
      </w:r>
    </w:p>
    <w:p w14:paraId="44C409D7" w14:textId="10493479" w:rsidR="004F5D41" w:rsidRPr="004F6C7F" w:rsidRDefault="00407C95" w:rsidP="00407C95">
      <w:pPr>
        <w:jc w:val="center"/>
        <w:rPr>
          <w:rFonts w:ascii="Times New Roman" w:hAnsi="Times New Roman" w:cs="Times New Roman"/>
          <w:sz w:val="24"/>
          <w:szCs w:val="24"/>
        </w:rPr>
      </w:pPr>
      <w:r w:rsidRPr="004F6C7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705EF28A" wp14:editId="5B789B5A">
                <wp:simplePos x="0" y="0"/>
                <wp:positionH relativeFrom="margin">
                  <wp:posOffset>473529</wp:posOffset>
                </wp:positionH>
                <wp:positionV relativeFrom="paragraph">
                  <wp:posOffset>1529443</wp:posOffset>
                </wp:positionV>
                <wp:extent cx="3897085" cy="244928"/>
                <wp:effectExtent l="0" t="0" r="27305" b="22225"/>
                <wp:wrapNone/>
                <wp:docPr id="211" name="矩形 2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97085" cy="244928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3869E21E" id="矩形 211" o:spid="_x0000_s1026" style="position:absolute;left:0;text-align:left;margin-left:37.3pt;margin-top:120.45pt;width:306.85pt;height:19.3pt;z-index:2517534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" filled="f" strokecolor="red" strokeweight="1.5pt">
                <w10:wrap anchorx="margin"/>
              </v:rect>
            </w:pict>
          </mc:Fallback>
        </mc:AlternateContent>
      </w:r>
      <w:r w:rsidRPr="004F6C7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0733C02D" wp14:editId="67D1F375">
                <wp:simplePos x="0" y="0"/>
                <wp:positionH relativeFrom="margin">
                  <wp:posOffset>468086</wp:posOffset>
                </wp:positionH>
                <wp:positionV relativeFrom="paragraph">
                  <wp:posOffset>1328057</wp:posOffset>
                </wp:positionV>
                <wp:extent cx="4283528" cy="185057"/>
                <wp:effectExtent l="0" t="0" r="22225" b="24765"/>
                <wp:wrapNone/>
                <wp:docPr id="210" name="矩形 2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83528" cy="185057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641670A9" id="矩形 210" o:spid="_x0000_s1026" style="position:absolute;left:0;text-align:left;margin-left:36.85pt;margin-top:104.55pt;width:337.3pt;height:14.55pt;z-index:2517514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" filled="f" strokecolor="red" strokeweight="1.5pt">
                <w10:wrap anchorx="margin"/>
              </v:rect>
            </w:pict>
          </mc:Fallback>
        </mc:AlternateContent>
      </w:r>
      <w:r w:rsidRPr="004F6C7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47C6F117" wp14:editId="370D262B">
                <wp:simplePos x="0" y="0"/>
                <wp:positionH relativeFrom="column">
                  <wp:posOffset>4425043</wp:posOffset>
                </wp:positionH>
                <wp:positionV relativeFrom="paragraph">
                  <wp:posOffset>1143000</wp:posOffset>
                </wp:positionV>
                <wp:extent cx="315686" cy="195943"/>
                <wp:effectExtent l="0" t="0" r="27305" b="13970"/>
                <wp:wrapNone/>
                <wp:docPr id="209" name="矩形 2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5686" cy="195943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576B74BE" id="矩形 209" o:spid="_x0000_s1026" style="position:absolute;left:0;text-align:left;margin-left:348.45pt;margin-top:90pt;width:24.85pt;height:15.45p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" filled="f" strokecolor="red" strokeweight="1.5pt"/>
            </w:pict>
          </mc:Fallback>
        </mc:AlternateContent>
      </w:r>
      <w:r w:rsidR="004F5D41" w:rsidRPr="004F6C7F">
        <w:rPr>
          <w:noProof/>
          <w:sz w:val="24"/>
          <w:szCs w:val="24"/>
        </w:rPr>
        <w:drawing>
          <wp:inline distT="0" distB="0" distL="0" distR="0" wp14:anchorId="352C07C6" wp14:editId="2BA2424C">
            <wp:extent cx="4201321" cy="2354580"/>
            <wp:effectExtent l="0" t="0" r="8890" b="762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213846" cy="236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19F5D9" w14:textId="4C1BB588" w:rsidR="004F5D41" w:rsidRPr="004F6C7F" w:rsidRDefault="004F5D41" w:rsidP="00CF710F">
      <w:pPr>
        <w:rPr>
          <w:rFonts w:ascii="Times New Roman" w:hAnsi="Times New Roman" w:cs="Times New Roman"/>
          <w:sz w:val="24"/>
          <w:szCs w:val="24"/>
        </w:rPr>
      </w:pPr>
      <w:r w:rsidRPr="004F6C7F">
        <w:rPr>
          <w:rFonts w:ascii="Times New Roman" w:hAnsi="Times New Roman" w:cs="Times New Roman"/>
          <w:sz w:val="24"/>
          <w:szCs w:val="24"/>
        </w:rPr>
        <w:t>”</w:t>
      </w:r>
      <w:r w:rsidR="00EA2AB0" w:rsidRPr="004F6C7F">
        <w:rPr>
          <w:noProof/>
          <w:sz w:val="24"/>
          <w:szCs w:val="24"/>
        </w:rPr>
        <w:t xml:space="preserve"> </w:t>
      </w:r>
    </w:p>
    <w:p w14:paraId="7F4FFE5E" w14:textId="77BBBA6C" w:rsidR="004F5D41" w:rsidRPr="004F6C7F" w:rsidRDefault="00CF710F" w:rsidP="001E706E">
      <w:pPr>
        <w:rPr>
          <w:rFonts w:ascii="Times New Roman" w:hAnsi="Times New Roman" w:cs="Times New Roman"/>
          <w:color w:val="0000FF"/>
          <w:sz w:val="24"/>
          <w:szCs w:val="24"/>
        </w:rPr>
      </w:pPr>
      <w:r w:rsidRPr="004F6C7F">
        <w:rPr>
          <w:rFonts w:ascii="Times New Roman" w:hAnsi="Times New Roman" w:cs="Times New Roman"/>
          <w:color w:val="0000FF"/>
          <w:sz w:val="24"/>
          <w:szCs w:val="24"/>
        </w:rPr>
        <w:t xml:space="preserve">the paragraph below eq (51) in page 8 of </w:t>
      </w:r>
      <w:r w:rsidR="001F36B1">
        <w:rPr>
          <w:rFonts w:ascii="Times New Roman" w:hAnsi="Times New Roman" w:cs="Times New Roman"/>
          <w:color w:val="0000FF"/>
          <w:sz w:val="24"/>
          <w:szCs w:val="24"/>
        </w:rPr>
        <w:t>Version</w:t>
      </w:r>
      <w:r w:rsidRPr="004F6C7F">
        <w:rPr>
          <w:rFonts w:ascii="Times New Roman" w:hAnsi="Times New Roman" w:cs="Times New Roman"/>
          <w:color w:val="0000FF"/>
          <w:sz w:val="24"/>
          <w:szCs w:val="24"/>
        </w:rPr>
        <w:t xml:space="preserve"> 2</w:t>
      </w:r>
      <w:r w:rsidR="00590948">
        <w:rPr>
          <w:rFonts w:ascii="Times New Roman" w:hAnsi="Times New Roman" w:cs="Times New Roman"/>
          <w:color w:val="0000FF"/>
          <w:sz w:val="24"/>
          <w:szCs w:val="24"/>
        </w:rPr>
        <w:t xml:space="preserve"> (first online on May 27, 2022</w:t>
      </w:r>
      <w:r w:rsidRPr="004F6C7F">
        <w:rPr>
          <w:rFonts w:ascii="Times New Roman" w:hAnsi="Times New Roman" w:cs="Times New Roman"/>
          <w:color w:val="0000FF"/>
          <w:sz w:val="24"/>
          <w:szCs w:val="24"/>
        </w:rPr>
        <w:t>)</w:t>
      </w:r>
      <w:r w:rsidR="005F0BB6">
        <w:rPr>
          <w:rFonts w:ascii="Times New Roman" w:hAnsi="Times New Roman" w:cs="Times New Roman"/>
          <w:color w:val="0000FF"/>
          <w:sz w:val="24"/>
          <w:szCs w:val="24"/>
        </w:rPr>
        <w:t>:</w:t>
      </w:r>
    </w:p>
    <w:p w14:paraId="6B7A775E" w14:textId="2820403E" w:rsidR="004F5D41" w:rsidRPr="004F6C7F" w:rsidRDefault="004F5D41" w:rsidP="00CF710F">
      <w:pPr>
        <w:rPr>
          <w:rFonts w:ascii="Times New Roman" w:hAnsi="Times New Roman" w:cs="Times New Roman"/>
          <w:sz w:val="24"/>
          <w:szCs w:val="24"/>
        </w:rPr>
      </w:pPr>
      <w:r w:rsidRPr="004F6C7F">
        <w:rPr>
          <w:rFonts w:ascii="Times New Roman" w:hAnsi="Times New Roman" w:cs="Times New Roman"/>
          <w:sz w:val="24"/>
          <w:szCs w:val="24"/>
        </w:rPr>
        <w:t>“</w:t>
      </w:r>
    </w:p>
    <w:p w14:paraId="0D073497" w14:textId="39A4BEAA" w:rsidR="004F5D41" w:rsidRPr="004F6C7F" w:rsidRDefault="00717D9C" w:rsidP="00717D9C">
      <w:pPr>
        <w:jc w:val="center"/>
        <w:rPr>
          <w:rFonts w:ascii="Times New Roman" w:hAnsi="Times New Roman" w:cs="Times New Roman"/>
          <w:sz w:val="24"/>
          <w:szCs w:val="24"/>
        </w:rPr>
      </w:pPr>
      <w:r w:rsidRPr="004F6C7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53FEC721" wp14:editId="69D6BE27">
                <wp:simplePos x="0" y="0"/>
                <wp:positionH relativeFrom="margin">
                  <wp:posOffset>772886</wp:posOffset>
                </wp:positionH>
                <wp:positionV relativeFrom="paragraph">
                  <wp:posOffset>1820636</wp:posOffset>
                </wp:positionV>
                <wp:extent cx="2317750" cy="196033"/>
                <wp:effectExtent l="0" t="0" r="25400" b="13970"/>
                <wp:wrapNone/>
                <wp:docPr id="214" name="矩形 2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17750" cy="196033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017DA44B" id="矩形 214" o:spid="_x0000_s1026" style="position:absolute;left:0;text-align:left;margin-left:60.85pt;margin-top:143.35pt;width:182.5pt;height:15.45pt;z-index:2517596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" filled="f" strokecolor="red" strokeweight="1.5pt">
                <w10:wrap anchorx="margin"/>
              </v:rect>
            </w:pict>
          </mc:Fallback>
        </mc:AlternateContent>
      </w:r>
      <w:r w:rsidRPr="004F6C7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5FAD910E" wp14:editId="077CCA2A">
                <wp:simplePos x="0" y="0"/>
                <wp:positionH relativeFrom="margin">
                  <wp:posOffset>772886</wp:posOffset>
                </wp:positionH>
                <wp:positionV relativeFrom="paragraph">
                  <wp:posOffset>1641567</wp:posOffset>
                </wp:positionV>
                <wp:extent cx="3739515" cy="179614"/>
                <wp:effectExtent l="0" t="0" r="13335" b="11430"/>
                <wp:wrapNone/>
                <wp:docPr id="213" name="矩形 2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39515" cy="179614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712E7EA9" id="矩形 213" o:spid="_x0000_s1026" style="position:absolute;left:0;text-align:left;margin-left:60.85pt;margin-top:129.25pt;width:294.45pt;height:14.15pt;z-index:2517575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" filled="f" strokecolor="red" strokeweight="1.5pt">
                <w10:wrap anchorx="margin"/>
              </v:rect>
            </w:pict>
          </mc:Fallback>
        </mc:AlternateContent>
      </w:r>
      <w:r w:rsidRPr="004F6C7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67822ABB" wp14:editId="3F2EF59D">
                <wp:simplePos x="0" y="0"/>
                <wp:positionH relativeFrom="margin">
                  <wp:posOffset>2803071</wp:posOffset>
                </wp:positionH>
                <wp:positionV relativeFrom="paragraph">
                  <wp:posOffset>1467394</wp:posOffset>
                </wp:positionV>
                <wp:extent cx="1719943" cy="190500"/>
                <wp:effectExtent l="0" t="0" r="13970" b="19050"/>
                <wp:wrapNone/>
                <wp:docPr id="212" name="矩形 2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19943" cy="19050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1E638D10" id="矩形 212" o:spid="_x0000_s1026" style="position:absolute;left:0;text-align:left;margin-left:220.7pt;margin-top:115.55pt;width:135.45pt;height:15pt;z-index:2517555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" filled="f" strokecolor="red" strokeweight="1.5pt">
                <w10:wrap anchorx="margin"/>
              </v:rect>
            </w:pict>
          </mc:Fallback>
        </mc:AlternateContent>
      </w:r>
      <w:r w:rsidR="004F5D41" w:rsidRPr="004F6C7F">
        <w:rPr>
          <w:noProof/>
          <w:sz w:val="24"/>
          <w:szCs w:val="24"/>
        </w:rPr>
        <w:drawing>
          <wp:inline distT="0" distB="0" distL="0" distR="0" wp14:anchorId="78A011C2" wp14:editId="70243196">
            <wp:extent cx="3802701" cy="2967627"/>
            <wp:effectExtent l="0" t="0" r="7620" b="444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812817" cy="29755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6B1A52" w14:textId="0C0E142C" w:rsidR="00E12332" w:rsidRDefault="004F5D41" w:rsidP="00CF710F">
      <w:pPr>
        <w:rPr>
          <w:noProof/>
          <w:sz w:val="24"/>
          <w:szCs w:val="24"/>
        </w:rPr>
      </w:pPr>
      <w:r w:rsidRPr="004F6C7F">
        <w:rPr>
          <w:rFonts w:ascii="Times New Roman" w:hAnsi="Times New Roman" w:cs="Times New Roman"/>
          <w:sz w:val="24"/>
          <w:szCs w:val="24"/>
        </w:rPr>
        <w:t>”</w:t>
      </w:r>
      <w:r w:rsidR="00EA2AB0" w:rsidRPr="004F6C7F">
        <w:rPr>
          <w:noProof/>
          <w:sz w:val="24"/>
          <w:szCs w:val="24"/>
        </w:rPr>
        <w:t xml:space="preserve"> </w:t>
      </w:r>
    </w:p>
    <w:p w14:paraId="13289528" w14:textId="76DCAA7D" w:rsidR="00E12332" w:rsidRPr="00651B70" w:rsidRDefault="00E12332" w:rsidP="00CF710F">
      <w:pPr>
        <w:rPr>
          <w:rFonts w:ascii="Times New Roman" w:hAnsi="Times New Roman" w:cs="Times New Roman"/>
          <w:noProof/>
          <w:color w:val="0000FF"/>
          <w:sz w:val="24"/>
          <w:szCs w:val="24"/>
          <w:highlight w:val="yellow"/>
        </w:rPr>
      </w:pPr>
      <w:r w:rsidRPr="00651B70">
        <w:rPr>
          <w:rFonts w:ascii="Times New Roman" w:hAnsi="Times New Roman" w:cs="Times New Roman"/>
          <w:noProof/>
          <w:color w:val="0000FF"/>
          <w:sz w:val="24"/>
          <w:szCs w:val="24"/>
          <w:highlight w:val="yellow"/>
        </w:rPr>
        <w:t xml:space="preserve">and </w:t>
      </w:r>
      <w:r w:rsidR="005F0BB6" w:rsidRPr="00651B70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>the paragraph below eq (D6) in page 23 of Version 3</w:t>
      </w:r>
      <w:r w:rsidR="00532E19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 xml:space="preserve"> (accepted on July, 29, 2022)</w:t>
      </w:r>
      <w:r w:rsidR="00060111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>:</w:t>
      </w:r>
    </w:p>
    <w:p w14:paraId="09CDA1AB" w14:textId="77777777" w:rsidR="005F0BB6" w:rsidRPr="00651B70" w:rsidRDefault="005F0BB6" w:rsidP="00CF710F">
      <w:pPr>
        <w:rPr>
          <w:rFonts w:ascii="Times New Roman" w:hAnsi="Times New Roman" w:cs="Times New Roman"/>
          <w:noProof/>
          <w:color w:val="0000FF"/>
          <w:sz w:val="24"/>
          <w:szCs w:val="24"/>
          <w:highlight w:val="yellow"/>
        </w:rPr>
      </w:pPr>
      <w:r w:rsidRPr="00651B70">
        <w:rPr>
          <w:rFonts w:ascii="Times New Roman" w:hAnsi="Times New Roman" w:cs="Times New Roman"/>
          <w:noProof/>
          <w:color w:val="0000FF"/>
          <w:sz w:val="24"/>
          <w:szCs w:val="24"/>
          <w:highlight w:val="yellow"/>
        </w:rPr>
        <w:t>“</w:t>
      </w:r>
    </w:p>
    <w:p w14:paraId="49C94E38" w14:textId="230754EB" w:rsidR="005F0BB6" w:rsidRPr="00651B70" w:rsidRDefault="00395318" w:rsidP="005F0BB6">
      <w:pPr>
        <w:jc w:val="center"/>
        <w:rPr>
          <w:rFonts w:ascii="Times New Roman" w:hAnsi="Times New Roman" w:cs="Times New Roman"/>
          <w:noProof/>
          <w:color w:val="0000FF"/>
          <w:sz w:val="24"/>
          <w:szCs w:val="24"/>
          <w:highlight w:val="yellow"/>
        </w:rPr>
      </w:pPr>
      <w:r w:rsidRPr="00651B70">
        <w:rPr>
          <w:rFonts w:ascii="Times New Roman" w:hAnsi="Times New Roman" w:cs="Times New Roman"/>
          <w:noProof/>
          <w:color w:val="0000FF"/>
          <w:sz w:val="24"/>
          <w:szCs w:val="24"/>
          <w:highlight w:val="yellow"/>
        </w:rPr>
        <w:lastRenderedPageBreak/>
        <mc:AlternateContent>
          <mc:Choice Requires="wps">
            <w:drawing>
              <wp:anchor distT="0" distB="0" distL="114300" distR="114300" simplePos="0" relativeHeight="251964416" behindDoc="0" locked="0" layoutInCell="1" allowOverlap="1" wp14:anchorId="308E7635" wp14:editId="6FD0460A">
                <wp:simplePos x="0" y="0"/>
                <wp:positionH relativeFrom="margin">
                  <wp:posOffset>2786380</wp:posOffset>
                </wp:positionH>
                <wp:positionV relativeFrom="paragraph">
                  <wp:posOffset>1375410</wp:posOffset>
                </wp:positionV>
                <wp:extent cx="1719580" cy="190500"/>
                <wp:effectExtent l="0" t="0" r="13970" b="19050"/>
                <wp:wrapNone/>
                <wp:docPr id="324" name="矩形 3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19580" cy="19050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66F88A8B" id="矩形 324" o:spid="_x0000_s1026" style="position:absolute;left:0;text-align:left;margin-left:219.4pt;margin-top:108.3pt;width:135.4pt;height:15pt;z-index:2519644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" filled="f" strokecolor="red" strokeweight="1.5pt">
                <w10:wrap anchorx="margin"/>
              </v:rect>
            </w:pict>
          </mc:Fallback>
        </mc:AlternateContent>
      </w:r>
      <w:r w:rsidRPr="00651B70">
        <w:rPr>
          <w:rFonts w:ascii="Times New Roman" w:hAnsi="Times New Roman" w:cs="Times New Roman"/>
          <w:noProof/>
          <w:color w:val="0000FF"/>
          <w:sz w:val="24"/>
          <w:szCs w:val="24"/>
          <w:highlight w:val="yellow"/>
        </w:rPr>
        <mc:AlternateContent>
          <mc:Choice Requires="wps">
            <w:drawing>
              <wp:anchor distT="0" distB="0" distL="114300" distR="114300" simplePos="0" relativeHeight="251965440" behindDoc="0" locked="0" layoutInCell="1" allowOverlap="1" wp14:anchorId="5A2F83A3" wp14:editId="28AF800D">
                <wp:simplePos x="0" y="0"/>
                <wp:positionH relativeFrom="margin">
                  <wp:posOffset>756285</wp:posOffset>
                </wp:positionH>
                <wp:positionV relativeFrom="paragraph">
                  <wp:posOffset>1550035</wp:posOffset>
                </wp:positionV>
                <wp:extent cx="3739515" cy="179070"/>
                <wp:effectExtent l="0" t="0" r="13335" b="11430"/>
                <wp:wrapNone/>
                <wp:docPr id="329" name="矩形 3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39515" cy="17907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6D0EE5FF" id="矩形 329" o:spid="_x0000_s1026" style="position:absolute;left:0;text-align:left;margin-left:59.55pt;margin-top:122.05pt;width:294.45pt;height:14.1pt;z-index:2519654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" filled="f" strokecolor="red" strokeweight="1.5pt">
                <w10:wrap anchorx="margin"/>
              </v:rect>
            </w:pict>
          </mc:Fallback>
        </mc:AlternateContent>
      </w:r>
      <w:r w:rsidRPr="00651B70">
        <w:rPr>
          <w:rFonts w:ascii="Times New Roman" w:hAnsi="Times New Roman" w:cs="Times New Roman"/>
          <w:noProof/>
          <w:color w:val="0000FF"/>
          <w:sz w:val="24"/>
          <w:szCs w:val="24"/>
          <w:highlight w:val="yellow"/>
        </w:rPr>
        <mc:AlternateContent>
          <mc:Choice Requires="wps">
            <w:drawing>
              <wp:anchor distT="0" distB="0" distL="114300" distR="114300" simplePos="0" relativeHeight="251966464" behindDoc="0" locked="0" layoutInCell="1" allowOverlap="1" wp14:anchorId="2261B727" wp14:editId="13366438">
                <wp:simplePos x="0" y="0"/>
                <wp:positionH relativeFrom="margin">
                  <wp:posOffset>756285</wp:posOffset>
                </wp:positionH>
                <wp:positionV relativeFrom="paragraph">
                  <wp:posOffset>1729572</wp:posOffset>
                </wp:positionV>
                <wp:extent cx="2317750" cy="195580"/>
                <wp:effectExtent l="0" t="0" r="25400" b="13970"/>
                <wp:wrapNone/>
                <wp:docPr id="336" name="矩形 3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17750" cy="19558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066CF56F" id="矩形 336" o:spid="_x0000_s1026" style="position:absolute;left:0;text-align:left;margin-left:59.55pt;margin-top:136.2pt;width:182.5pt;height:15.4pt;z-index:2519664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" filled="f" strokecolor="red" strokeweight="1.5pt">
                <w10:wrap anchorx="margin"/>
              </v:rect>
            </w:pict>
          </mc:Fallback>
        </mc:AlternateContent>
      </w:r>
      <w:r w:rsidR="005F0BB6" w:rsidRPr="00651B70">
        <w:rPr>
          <w:noProof/>
          <w:highlight w:val="yellow"/>
        </w:rPr>
        <w:drawing>
          <wp:inline distT="0" distB="0" distL="0" distR="0" wp14:anchorId="048A8165" wp14:editId="59D01672">
            <wp:extent cx="3601109" cy="2787326"/>
            <wp:effectExtent l="0" t="0" r="0" b="0"/>
            <wp:docPr id="270" name="图片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611869" cy="27956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097F70" w14:textId="30BFD133" w:rsidR="005F0BB6" w:rsidRPr="00E12332" w:rsidRDefault="005F0BB6" w:rsidP="00CF710F">
      <w:pPr>
        <w:rPr>
          <w:rFonts w:ascii="Times New Roman" w:hAnsi="Times New Roman" w:cs="Times New Roman"/>
          <w:noProof/>
          <w:color w:val="0000FF"/>
          <w:sz w:val="24"/>
          <w:szCs w:val="24"/>
        </w:rPr>
      </w:pPr>
      <w:r w:rsidRPr="00651B70">
        <w:rPr>
          <w:rFonts w:ascii="Times New Roman" w:hAnsi="Times New Roman" w:cs="Times New Roman"/>
          <w:noProof/>
          <w:color w:val="0000FF"/>
          <w:sz w:val="24"/>
          <w:szCs w:val="24"/>
          <w:highlight w:val="yellow"/>
        </w:rPr>
        <w:t>”</w:t>
      </w:r>
    </w:p>
    <w:p w14:paraId="418B42E4" w14:textId="7BF6D9CB" w:rsidR="00CF710F" w:rsidRPr="004F6C7F" w:rsidRDefault="00A32929" w:rsidP="00CF710F">
      <w:pPr>
        <w:rPr>
          <w:rFonts w:ascii="Times New Roman" w:hAnsi="Times New Roman" w:cs="Times New Roman"/>
          <w:color w:val="0000FF"/>
          <w:sz w:val="24"/>
          <w:szCs w:val="24"/>
        </w:rPr>
      </w:pPr>
      <w:r>
        <w:rPr>
          <w:rFonts w:ascii="Times New Roman" w:hAnsi="Times New Roman" w:cs="Times New Roman"/>
          <w:color w:val="0000FF"/>
          <w:sz w:val="24"/>
          <w:szCs w:val="24"/>
        </w:rPr>
        <w:t xml:space="preserve">the corresponding statements </w:t>
      </w:r>
      <w:r w:rsidRPr="00824605">
        <w:rPr>
          <w:rFonts w:ascii="Times New Roman" w:hAnsi="Times New Roman" w:cs="Times New Roman"/>
          <w:color w:val="0000FF"/>
          <w:sz w:val="24"/>
          <w:szCs w:val="24"/>
          <w:highlight w:val="green"/>
        </w:rPr>
        <w:t>w</w:t>
      </w:r>
      <w:r w:rsidR="00991286">
        <w:rPr>
          <w:rFonts w:ascii="Times New Roman" w:hAnsi="Times New Roman" w:cs="Times New Roman"/>
          <w:color w:val="0000FF"/>
          <w:sz w:val="24"/>
          <w:szCs w:val="24"/>
          <w:highlight w:val="green"/>
        </w:rPr>
        <w:t>e</w:t>
      </w:r>
      <w:r w:rsidRPr="00824605">
        <w:rPr>
          <w:rFonts w:ascii="Times New Roman" w:hAnsi="Times New Roman" w:cs="Times New Roman"/>
          <w:color w:val="0000FF"/>
          <w:sz w:val="24"/>
          <w:szCs w:val="24"/>
          <w:highlight w:val="green"/>
        </w:rPr>
        <w:t>re</w:t>
      </w:r>
      <w:r w:rsidR="00CF710F" w:rsidRPr="004F6C7F">
        <w:rPr>
          <w:rFonts w:ascii="Times New Roman" w:hAnsi="Times New Roman" w:cs="Times New Roman"/>
          <w:color w:val="0000FF"/>
          <w:sz w:val="24"/>
          <w:szCs w:val="24"/>
        </w:rPr>
        <w:t xml:space="preserve"> absolut</w:t>
      </w:r>
      <w:r>
        <w:rPr>
          <w:rFonts w:ascii="Times New Roman" w:hAnsi="Times New Roman" w:cs="Times New Roman"/>
          <w:color w:val="0000FF"/>
          <w:sz w:val="24"/>
          <w:szCs w:val="24"/>
        </w:rPr>
        <w:t xml:space="preserve">ely plagiarism from what we </w:t>
      </w:r>
      <w:r w:rsidRPr="00824605">
        <w:rPr>
          <w:rFonts w:ascii="Times New Roman" w:hAnsi="Times New Roman" w:cs="Times New Roman"/>
          <w:color w:val="0000FF"/>
          <w:sz w:val="24"/>
          <w:szCs w:val="24"/>
          <w:highlight w:val="green"/>
        </w:rPr>
        <w:t>had</w:t>
      </w:r>
      <w:r w:rsidR="00761807" w:rsidRPr="00824605">
        <w:rPr>
          <w:rFonts w:ascii="Times New Roman" w:hAnsi="Times New Roman" w:cs="Times New Roman"/>
          <w:color w:val="0000FF"/>
          <w:sz w:val="24"/>
          <w:szCs w:val="24"/>
          <w:highlight w:val="green"/>
        </w:rPr>
        <w:t xml:space="preserve"> mentioned</w:t>
      </w:r>
      <w:r w:rsidR="00761807">
        <w:rPr>
          <w:rFonts w:ascii="Times New Roman" w:hAnsi="Times New Roman" w:cs="Times New Roman"/>
          <w:color w:val="0000FF"/>
          <w:sz w:val="24"/>
          <w:szCs w:val="24"/>
        </w:rPr>
        <w:t xml:space="preserve"> above in our previous work </w:t>
      </w:r>
      <w:r w:rsidR="00761807" w:rsidRPr="004F6C7F">
        <w:rPr>
          <w:rFonts w:ascii="Times New Roman" w:hAnsi="Times New Roman" w:cs="Times New Roman"/>
          <w:i/>
          <w:color w:val="0000FF"/>
          <w:sz w:val="24"/>
          <w:szCs w:val="24"/>
        </w:rPr>
        <w:t>J. Phys. Chem. Lett.</w:t>
      </w:r>
      <w:r w:rsidR="00761807" w:rsidRPr="004F6C7F">
        <w:rPr>
          <w:rFonts w:ascii="Times New Roman" w:hAnsi="Times New Roman" w:cs="Times New Roman"/>
          <w:color w:val="0000FF"/>
          <w:sz w:val="24"/>
          <w:szCs w:val="24"/>
        </w:rPr>
        <w:t xml:space="preserve"> 12, 2496–2501 (2021)</w:t>
      </w:r>
      <w:r w:rsidR="00CF710F" w:rsidRPr="004F6C7F">
        <w:rPr>
          <w:rFonts w:ascii="Times New Roman" w:hAnsi="Times New Roman" w:cs="Times New Roman"/>
          <w:color w:val="0000FF"/>
          <w:sz w:val="24"/>
          <w:szCs w:val="24"/>
        </w:rPr>
        <w:t xml:space="preserve">. </w:t>
      </w:r>
      <w:r w:rsidR="00CF710F" w:rsidRPr="009566C0">
        <w:rPr>
          <w:rFonts w:ascii="Times New Roman" w:hAnsi="Times New Roman" w:cs="Times New Roman"/>
          <w:color w:val="0000FF"/>
          <w:sz w:val="24"/>
          <w:szCs w:val="24"/>
          <w:highlight w:val="cyan"/>
        </w:rPr>
        <w:t xml:space="preserve">The only </w:t>
      </w:r>
      <w:r w:rsidR="002C2454" w:rsidRPr="009566C0">
        <w:rPr>
          <w:rFonts w:ascii="Times New Roman" w:hAnsi="Times New Roman" w:cs="Times New Roman"/>
          <w:color w:val="0000FF"/>
          <w:sz w:val="24"/>
          <w:szCs w:val="24"/>
          <w:highlight w:val="cyan"/>
        </w:rPr>
        <w:t>citation</w:t>
      </w:r>
      <w:r w:rsidR="009566C0" w:rsidRPr="009566C0">
        <w:rPr>
          <w:rFonts w:ascii="Times New Roman" w:hAnsi="Times New Roman" w:cs="Times New Roman"/>
          <w:color w:val="0000FF"/>
          <w:sz w:val="24"/>
          <w:szCs w:val="24"/>
          <w:highlight w:val="cyan"/>
        </w:rPr>
        <w:t xml:space="preserve"> was that</w:t>
      </w:r>
      <w:r w:rsidR="00CF710F" w:rsidRPr="004F6C7F">
        <w:rPr>
          <w:rFonts w:ascii="Times New Roman" w:hAnsi="Times New Roman" w:cs="Times New Roman"/>
          <w:color w:val="0000FF"/>
          <w:sz w:val="24"/>
          <w:szCs w:val="24"/>
        </w:rPr>
        <w:t xml:space="preserve"> the negative zero-point energy parameter </w:t>
      </w:r>
      <w:r w:rsidR="009566C0" w:rsidRPr="009566C0">
        <w:rPr>
          <w:rFonts w:ascii="Times New Roman" w:hAnsi="Times New Roman" w:cs="Times New Roman"/>
          <w:color w:val="0000FF"/>
          <w:sz w:val="24"/>
          <w:szCs w:val="24"/>
          <w:highlight w:val="cyan"/>
        </w:rPr>
        <w:t>had been</w:t>
      </w:r>
      <w:r w:rsidR="00CF710F" w:rsidRPr="004F6C7F">
        <w:rPr>
          <w:rFonts w:ascii="Times New Roman" w:hAnsi="Times New Roman" w:cs="Times New Roman"/>
          <w:color w:val="0000FF"/>
          <w:sz w:val="24"/>
          <w:szCs w:val="24"/>
        </w:rPr>
        <w:t xml:space="preserve"> proposed by us, </w:t>
      </w:r>
      <w:r w:rsidR="009566C0" w:rsidRPr="009566C0">
        <w:rPr>
          <w:rFonts w:ascii="Times New Roman" w:hAnsi="Times New Roman" w:cs="Times New Roman"/>
          <w:color w:val="0000FF"/>
          <w:sz w:val="24"/>
          <w:szCs w:val="24"/>
          <w:highlight w:val="cyan"/>
        </w:rPr>
        <w:t>however totally plagiarized</w:t>
      </w:r>
      <w:r w:rsidR="0035762E" w:rsidRPr="009566C0">
        <w:rPr>
          <w:rFonts w:ascii="Times New Roman" w:hAnsi="Times New Roman" w:cs="Times New Roman"/>
          <w:color w:val="0000FF"/>
          <w:sz w:val="24"/>
          <w:szCs w:val="24"/>
          <w:highlight w:val="cyan"/>
        </w:rPr>
        <w:t xml:space="preserve"> the</w:t>
      </w:r>
      <w:r w:rsidR="00DB127C" w:rsidRPr="009566C0">
        <w:rPr>
          <w:rFonts w:ascii="Times New Roman" w:hAnsi="Times New Roman" w:cs="Times New Roman"/>
          <w:color w:val="0000FF"/>
          <w:sz w:val="24"/>
          <w:szCs w:val="24"/>
          <w:highlight w:val="cyan"/>
        </w:rPr>
        <w:t xml:space="preserve"> idea of </w:t>
      </w:r>
      <w:r w:rsidR="009566C0" w:rsidRPr="009566C0">
        <w:rPr>
          <w:rFonts w:ascii="Times New Roman" w:hAnsi="Times New Roman" w:cs="Times New Roman"/>
          <w:color w:val="0000FF"/>
          <w:sz w:val="24"/>
          <w:szCs w:val="24"/>
          <w:highlight w:val="cyan"/>
        </w:rPr>
        <w:t xml:space="preserve">the </w:t>
      </w:r>
      <w:r w:rsidR="00CF710F" w:rsidRPr="009566C0">
        <w:rPr>
          <w:rFonts w:ascii="Times New Roman" w:hAnsi="Times New Roman" w:cs="Times New Roman"/>
          <w:color w:val="0000FF"/>
          <w:sz w:val="24"/>
          <w:szCs w:val="24"/>
          <w:highlight w:val="cyan"/>
        </w:rPr>
        <w:t xml:space="preserve">continuous region of </w:t>
      </w:r>
      <w:r w:rsidR="00DB127C" w:rsidRPr="009566C0">
        <w:rPr>
          <w:rFonts w:ascii="Times New Roman" w:hAnsi="Times New Roman" w:cs="Times New Roman"/>
          <w:color w:val="0000FF"/>
          <w:position w:val="-10"/>
          <w:sz w:val="24"/>
          <w:szCs w:val="24"/>
          <w:highlight w:val="cyan"/>
        </w:rPr>
        <w:object w:dxaOrig="200" w:dyaOrig="260" w14:anchorId="580996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4pt;height:13.4pt" o:ole="">
            <v:imagedata r:id="rId11" o:title=""/>
          </v:shape>
          <o:OLEObject Type="Embed" ProgID="Equation.DSMT4" ShapeID="_x0000_i1025" DrawAspect="Content" ObjectID="_1721153447" r:id="rId12"/>
        </w:object>
      </w:r>
      <w:r w:rsidR="00DB127C" w:rsidRPr="009566C0">
        <w:rPr>
          <w:rFonts w:ascii="Times New Roman" w:hAnsi="Times New Roman" w:cs="Times New Roman"/>
          <w:color w:val="0000FF"/>
          <w:sz w:val="24"/>
          <w:szCs w:val="24"/>
          <w:highlight w:val="cyan"/>
        </w:rPr>
        <w:t xml:space="preserve">. </w:t>
      </w:r>
      <w:r w:rsidR="009566C0" w:rsidRPr="009566C0">
        <w:rPr>
          <w:rFonts w:ascii="Times New Roman" w:hAnsi="Times New Roman" w:cs="Times New Roman"/>
          <w:color w:val="0000FF"/>
          <w:sz w:val="24"/>
          <w:szCs w:val="24"/>
          <w:highlight w:val="cyan"/>
        </w:rPr>
        <w:t>I</w:t>
      </w:r>
      <w:r w:rsidR="00DB127C" w:rsidRPr="009566C0">
        <w:rPr>
          <w:rFonts w:ascii="Times New Roman" w:hAnsi="Times New Roman" w:cs="Times New Roman"/>
          <w:color w:val="0000FF"/>
          <w:sz w:val="24"/>
          <w:szCs w:val="24"/>
          <w:highlight w:val="cyan"/>
        </w:rPr>
        <w:t>t</w:t>
      </w:r>
      <w:r w:rsidR="00DB127C" w:rsidRPr="00824605">
        <w:rPr>
          <w:rFonts w:ascii="Times New Roman" w:hAnsi="Times New Roman" w:cs="Times New Roman"/>
          <w:color w:val="0000FF"/>
          <w:sz w:val="24"/>
          <w:szCs w:val="24"/>
          <w:highlight w:val="green"/>
        </w:rPr>
        <w:t xml:space="preserve"> had been </w:t>
      </w:r>
      <w:r w:rsidR="00A83F73" w:rsidRPr="00824605">
        <w:rPr>
          <w:rFonts w:ascii="Times New Roman" w:hAnsi="Times New Roman" w:cs="Times New Roman"/>
          <w:color w:val="0000FF"/>
          <w:sz w:val="24"/>
          <w:szCs w:val="24"/>
          <w:highlight w:val="green"/>
        </w:rPr>
        <w:t>firs</w:t>
      </w:r>
      <w:r w:rsidR="00824605" w:rsidRPr="00824605">
        <w:rPr>
          <w:rFonts w:ascii="Times New Roman" w:hAnsi="Times New Roman" w:cs="Times New Roman"/>
          <w:color w:val="0000FF"/>
          <w:sz w:val="24"/>
          <w:szCs w:val="24"/>
          <w:highlight w:val="green"/>
        </w:rPr>
        <w:t>t</w:t>
      </w:r>
      <w:r w:rsidR="00DB127C" w:rsidRPr="00824605">
        <w:rPr>
          <w:rFonts w:ascii="Times New Roman" w:hAnsi="Times New Roman" w:cs="Times New Roman"/>
          <w:color w:val="0000FF"/>
          <w:sz w:val="24"/>
          <w:szCs w:val="24"/>
          <w:highlight w:val="green"/>
        </w:rPr>
        <w:t xml:space="preserve"> clarified </w:t>
      </w:r>
      <w:r w:rsidR="00CF710F" w:rsidRPr="00824605">
        <w:rPr>
          <w:rFonts w:ascii="Times New Roman" w:hAnsi="Times New Roman" w:cs="Times New Roman"/>
          <w:color w:val="0000FF"/>
          <w:sz w:val="24"/>
          <w:szCs w:val="24"/>
          <w:highlight w:val="green"/>
        </w:rPr>
        <w:t>in</w:t>
      </w:r>
      <w:r w:rsidR="00CF710F" w:rsidRPr="004F6C7F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CF710F" w:rsidRPr="004F6C7F">
        <w:rPr>
          <w:rFonts w:ascii="Times New Roman" w:hAnsi="Times New Roman" w:cs="Times New Roman"/>
          <w:i/>
          <w:color w:val="0000FF"/>
          <w:sz w:val="24"/>
          <w:szCs w:val="24"/>
        </w:rPr>
        <w:t>J. Phys. Chem. Lett.</w:t>
      </w:r>
      <w:r w:rsidR="00CF710F" w:rsidRPr="004F6C7F">
        <w:rPr>
          <w:rFonts w:ascii="Times New Roman" w:hAnsi="Times New Roman" w:cs="Times New Roman"/>
          <w:color w:val="0000FF"/>
          <w:sz w:val="24"/>
          <w:szCs w:val="24"/>
        </w:rPr>
        <w:t xml:space="preserve"> 12, 2496–2501 (2021)</w:t>
      </w:r>
      <w:r w:rsidR="00DB127C">
        <w:rPr>
          <w:rFonts w:ascii="Times New Roman" w:hAnsi="Times New Roman" w:cs="Times New Roman"/>
          <w:color w:val="0000FF"/>
          <w:sz w:val="24"/>
          <w:szCs w:val="24"/>
        </w:rPr>
        <w:t xml:space="preserve"> [Note their definition of </w:t>
      </w:r>
      <w:r w:rsidR="00DB127C" w:rsidRPr="00DB127C">
        <w:rPr>
          <w:rFonts w:ascii="Times New Roman" w:hAnsi="Times New Roman" w:cs="Times New Roman"/>
          <w:color w:val="0000FF"/>
          <w:position w:val="-10"/>
          <w:sz w:val="24"/>
          <w:szCs w:val="24"/>
        </w:rPr>
        <w:object w:dxaOrig="200" w:dyaOrig="260" w14:anchorId="2DF6B9E4">
          <v:shape id="_x0000_i1026" type="#_x0000_t75" style="width:9.4pt;height:13.4pt" o:ole="">
            <v:imagedata r:id="rId11" o:title=""/>
          </v:shape>
          <o:OLEObject Type="Embed" ProgID="Equation.DSMT4" ShapeID="_x0000_i1026" DrawAspect="Content" ObjectID="_1721153448" r:id="rId13"/>
        </w:object>
      </w:r>
      <w:r w:rsidR="00DB127C">
        <w:rPr>
          <w:rFonts w:ascii="Times New Roman" w:hAnsi="Times New Roman" w:cs="Times New Roman"/>
          <w:color w:val="0000FF"/>
          <w:sz w:val="24"/>
          <w:szCs w:val="24"/>
        </w:rPr>
        <w:t xml:space="preserve"> is</w:t>
      </w:r>
      <w:r w:rsidR="009566C0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DB127C">
        <w:rPr>
          <w:rFonts w:ascii="Times New Roman" w:hAnsi="Times New Roman" w:cs="Times New Roman"/>
          <w:color w:val="0000FF"/>
          <w:sz w:val="24"/>
          <w:szCs w:val="24"/>
        </w:rPr>
        <w:t>two times as ours]</w:t>
      </w:r>
      <w:r w:rsidR="001F07C7" w:rsidRPr="004F6C7F">
        <w:rPr>
          <w:rFonts w:ascii="Times New Roman" w:hAnsi="Times New Roman" w:cs="Times New Roman" w:hint="eastAsia"/>
          <w:color w:val="0000FF"/>
          <w:sz w:val="24"/>
          <w:szCs w:val="24"/>
        </w:rPr>
        <w:t>:</w:t>
      </w:r>
    </w:p>
    <w:p w14:paraId="6E01E6D6" w14:textId="77777777" w:rsidR="00343B36" w:rsidRPr="004F6C7F" w:rsidRDefault="00343B36" w:rsidP="00CF710F">
      <w:pPr>
        <w:rPr>
          <w:rFonts w:ascii="Times New Roman" w:hAnsi="Times New Roman" w:cs="Times New Roman"/>
          <w:sz w:val="24"/>
          <w:szCs w:val="24"/>
        </w:rPr>
      </w:pPr>
      <w:r w:rsidRPr="004F6C7F">
        <w:rPr>
          <w:rFonts w:ascii="Times New Roman" w:hAnsi="Times New Roman" w:cs="Times New Roman"/>
          <w:sz w:val="24"/>
          <w:szCs w:val="24"/>
        </w:rPr>
        <w:t>“</w:t>
      </w:r>
    </w:p>
    <w:p w14:paraId="06CD0D6E" w14:textId="60D63BAA" w:rsidR="00343B36" w:rsidRPr="004F6C7F" w:rsidRDefault="000032F0" w:rsidP="000032F0">
      <w:pPr>
        <w:jc w:val="center"/>
        <w:rPr>
          <w:rFonts w:ascii="Times New Roman" w:hAnsi="Times New Roman" w:cs="Times New Roman"/>
          <w:sz w:val="24"/>
          <w:szCs w:val="24"/>
        </w:rPr>
      </w:pPr>
      <w:r w:rsidRPr="004F6C7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35B67EDD" wp14:editId="6450364F">
                <wp:simplePos x="0" y="0"/>
                <wp:positionH relativeFrom="margin">
                  <wp:posOffset>849086</wp:posOffset>
                </wp:positionH>
                <wp:positionV relativeFrom="paragraph">
                  <wp:posOffset>1235530</wp:posOffset>
                </wp:positionV>
                <wp:extent cx="2432957" cy="168728"/>
                <wp:effectExtent l="0" t="0" r="24765" b="22225"/>
                <wp:wrapNone/>
                <wp:docPr id="216" name="矩形 2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32957" cy="168728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5C9721F5" id="矩形 216" o:spid="_x0000_s1026" style="position:absolute;left:0;text-align:left;margin-left:66.85pt;margin-top:97.3pt;width:191.55pt;height:13.3pt;z-index:2517637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" filled="f" strokecolor="#00b050" strokeweight="1.5pt">
                <w10:wrap anchorx="margin"/>
              </v:rect>
            </w:pict>
          </mc:Fallback>
        </mc:AlternateContent>
      </w:r>
      <w:r w:rsidRPr="004F6C7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614282F7" wp14:editId="78C52F0A">
                <wp:simplePos x="0" y="0"/>
                <wp:positionH relativeFrom="margin">
                  <wp:posOffset>3608614</wp:posOffset>
                </wp:positionH>
                <wp:positionV relativeFrom="paragraph">
                  <wp:posOffset>1072243</wp:posOffset>
                </wp:positionV>
                <wp:extent cx="739775" cy="185057"/>
                <wp:effectExtent l="0" t="0" r="22225" b="24765"/>
                <wp:wrapNone/>
                <wp:docPr id="215" name="矩形 2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9775" cy="185057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037AEC13" id="矩形 215" o:spid="_x0000_s1026" style="position:absolute;left:0;text-align:left;margin-left:284.15pt;margin-top:84.45pt;width:58.25pt;height:14.55pt;z-index:2517616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" filled="f" strokecolor="#00b050" strokeweight="1.5pt">
                <w10:wrap anchorx="margin"/>
              </v:rect>
            </w:pict>
          </mc:Fallback>
        </mc:AlternateContent>
      </w:r>
      <w:r w:rsidR="00343B36" w:rsidRPr="004F6C7F">
        <w:rPr>
          <w:noProof/>
          <w:sz w:val="24"/>
          <w:szCs w:val="24"/>
        </w:rPr>
        <w:drawing>
          <wp:inline distT="0" distB="0" distL="0" distR="0" wp14:anchorId="4EEE86E3" wp14:editId="77865DC1">
            <wp:extent cx="3565928" cy="1522367"/>
            <wp:effectExtent l="0" t="0" r="0" b="190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574894" cy="1526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6339AE" w14:textId="50F7E3A2" w:rsidR="004F6C7F" w:rsidRPr="00DB127C" w:rsidRDefault="00343B36" w:rsidP="00CF710F">
      <w:pPr>
        <w:rPr>
          <w:noProof/>
          <w:sz w:val="24"/>
          <w:szCs w:val="24"/>
        </w:rPr>
      </w:pPr>
      <w:r w:rsidRPr="004F6C7F">
        <w:rPr>
          <w:rFonts w:ascii="Times New Roman" w:hAnsi="Times New Roman" w:cs="Times New Roman"/>
          <w:sz w:val="24"/>
          <w:szCs w:val="24"/>
        </w:rPr>
        <w:t>”</w:t>
      </w:r>
      <w:r w:rsidR="00EA2AB0" w:rsidRPr="004F6C7F">
        <w:rPr>
          <w:noProof/>
          <w:sz w:val="24"/>
          <w:szCs w:val="24"/>
        </w:rPr>
        <w:t xml:space="preserve"> </w:t>
      </w:r>
    </w:p>
    <w:p w14:paraId="3B969B57" w14:textId="4743708E" w:rsidR="00343B36" w:rsidRPr="004F6C7F" w:rsidRDefault="00343B36" w:rsidP="00CF710F">
      <w:pPr>
        <w:rPr>
          <w:rFonts w:ascii="Times New Roman" w:hAnsi="Times New Roman" w:cs="Times New Roman"/>
          <w:sz w:val="24"/>
          <w:szCs w:val="24"/>
        </w:rPr>
      </w:pPr>
      <w:r w:rsidRPr="004F6C7F">
        <w:rPr>
          <w:rFonts w:ascii="Times New Roman" w:hAnsi="Times New Roman" w:cs="Times New Roman"/>
          <w:sz w:val="24"/>
          <w:szCs w:val="24"/>
        </w:rPr>
        <w:t>“</w:t>
      </w:r>
    </w:p>
    <w:p w14:paraId="6B41E16F" w14:textId="652F4A1B" w:rsidR="00343B36" w:rsidRPr="004F6C7F" w:rsidRDefault="00EA2AB0" w:rsidP="000032F0">
      <w:pPr>
        <w:jc w:val="center"/>
        <w:rPr>
          <w:rFonts w:ascii="Times New Roman" w:hAnsi="Times New Roman" w:cs="Times New Roman"/>
          <w:sz w:val="24"/>
          <w:szCs w:val="24"/>
        </w:rPr>
      </w:pPr>
      <w:r w:rsidRPr="004F6C7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623AEBC3" wp14:editId="46A5D740">
                <wp:simplePos x="0" y="0"/>
                <wp:positionH relativeFrom="margin">
                  <wp:posOffset>1251857</wp:posOffset>
                </wp:positionH>
                <wp:positionV relativeFrom="paragraph">
                  <wp:posOffset>211182</wp:posOffset>
                </wp:positionV>
                <wp:extent cx="1361245" cy="212271"/>
                <wp:effectExtent l="0" t="0" r="10795" b="16510"/>
                <wp:wrapNone/>
                <wp:docPr id="218" name="矩形 2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61245" cy="212271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3FCB71A0" id="矩形 218" o:spid="_x0000_s1026" style="position:absolute;left:0;text-align:left;margin-left:98.55pt;margin-top:16.65pt;width:107.2pt;height:16.7pt;z-index:2517657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" filled="f" strokecolor="#00b050" strokeweight="1.5pt">
                <w10:wrap anchorx="margin"/>
              </v:rect>
            </w:pict>
          </mc:Fallback>
        </mc:AlternateContent>
      </w:r>
      <w:r w:rsidR="00343B36" w:rsidRPr="004F6C7F">
        <w:rPr>
          <w:noProof/>
          <w:sz w:val="24"/>
          <w:szCs w:val="24"/>
        </w:rPr>
        <w:drawing>
          <wp:inline distT="0" distB="0" distL="0" distR="0" wp14:anchorId="16E9B751" wp14:editId="3EB781E4">
            <wp:extent cx="3625124" cy="877694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653942" cy="8846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33791A" w14:textId="47680119" w:rsidR="00343B36" w:rsidRDefault="00343B36" w:rsidP="00CF710F">
      <w:pPr>
        <w:rPr>
          <w:rFonts w:ascii="Times New Roman" w:hAnsi="Times New Roman" w:cs="Times New Roman"/>
          <w:sz w:val="24"/>
          <w:szCs w:val="24"/>
        </w:rPr>
      </w:pPr>
      <w:r w:rsidRPr="004F6C7F">
        <w:rPr>
          <w:rFonts w:ascii="Times New Roman" w:hAnsi="Times New Roman" w:cs="Times New Roman"/>
          <w:sz w:val="24"/>
          <w:szCs w:val="24"/>
        </w:rPr>
        <w:t>”</w:t>
      </w:r>
    </w:p>
    <w:p w14:paraId="7BFF043B" w14:textId="5E406016" w:rsidR="00EF4656" w:rsidRPr="005B0B72" w:rsidRDefault="00DC3375" w:rsidP="0019728F">
      <w:pPr>
        <w:ind w:firstLine="420"/>
        <w:rPr>
          <w:rFonts w:ascii="Times New Roman" w:hAnsi="Times New Roman" w:cs="Times New Roman"/>
          <w:color w:val="0000FF"/>
          <w:sz w:val="24"/>
          <w:szCs w:val="24"/>
          <w:highlight w:val="yellow"/>
        </w:rPr>
      </w:pPr>
      <w:r w:rsidRPr="00DC3375">
        <w:rPr>
          <w:rFonts w:ascii="Times New Roman" w:hAnsi="Times New Roman" w:cs="Times New Roman"/>
          <w:color w:val="0000FF"/>
          <w:sz w:val="24"/>
          <w:szCs w:val="24"/>
        </w:rPr>
        <w:t>We also highlight</w:t>
      </w:r>
      <w:r w:rsidR="00CB5308">
        <w:rPr>
          <w:rFonts w:ascii="Times New Roman" w:hAnsi="Times New Roman" w:cs="Times New Roman"/>
          <w:color w:val="0000FF"/>
          <w:sz w:val="24"/>
          <w:szCs w:val="24"/>
        </w:rPr>
        <w:t>ed</w:t>
      </w:r>
      <w:r w:rsidRPr="00DC3375">
        <w:rPr>
          <w:rFonts w:ascii="Times New Roman" w:hAnsi="Times New Roman" w:cs="Times New Roman"/>
          <w:color w:val="0000FF"/>
          <w:sz w:val="24"/>
          <w:szCs w:val="24"/>
        </w:rPr>
        <w:t xml:space="preserve"> this </w:t>
      </w:r>
      <w:r w:rsidR="00CB5308">
        <w:rPr>
          <w:rFonts w:ascii="Times New Roman" w:hAnsi="Times New Roman" w:cs="Times New Roman"/>
          <w:color w:val="0000FF"/>
          <w:sz w:val="24"/>
          <w:szCs w:val="24"/>
        </w:rPr>
        <w:t>statement</w:t>
      </w:r>
      <w:r w:rsidRPr="00DC3375">
        <w:rPr>
          <w:rFonts w:ascii="Times New Roman" w:hAnsi="Times New Roman" w:cs="Times New Roman"/>
          <w:color w:val="0000FF"/>
          <w:sz w:val="24"/>
          <w:szCs w:val="24"/>
        </w:rPr>
        <w:t xml:space="preserve"> and point</w:t>
      </w:r>
      <w:r w:rsidR="00CB5308">
        <w:rPr>
          <w:rFonts w:ascii="Times New Roman" w:hAnsi="Times New Roman" w:cs="Times New Roman"/>
          <w:color w:val="0000FF"/>
          <w:sz w:val="24"/>
          <w:szCs w:val="24"/>
        </w:rPr>
        <w:t>ed</w:t>
      </w:r>
      <w:r w:rsidRPr="00DC3375">
        <w:rPr>
          <w:rFonts w:ascii="Times New Roman" w:hAnsi="Times New Roman" w:cs="Times New Roman"/>
          <w:color w:val="0000FF"/>
          <w:sz w:val="24"/>
          <w:szCs w:val="24"/>
        </w:rPr>
        <w:t xml:space="preserve"> out that spin mapping method</w:t>
      </w:r>
      <w:r w:rsidR="00300FF6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 xml:space="preserve"> with P, Q, W versions</w:t>
      </w:r>
      <w:r w:rsidR="002A2477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 xml:space="preserve"> of </w:t>
      </w:r>
      <w:proofErr w:type="spellStart"/>
      <w:r w:rsidR="002A2477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>Stratonovich</w:t>
      </w:r>
      <w:proofErr w:type="spellEnd"/>
      <w:r w:rsidR="002A2477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 xml:space="preserve"> phase space</w:t>
      </w:r>
      <w:r w:rsidR="00300FF6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 xml:space="preserve"> are only three special cases of</w:t>
      </w:r>
      <w:r w:rsidR="002A2477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 xml:space="preserve"> constraint coordinate-momentum phase space</w:t>
      </w:r>
      <w:r w:rsidR="000828CF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 xml:space="preserve"> </w:t>
      </w:r>
      <w:r w:rsidR="000828CF" w:rsidRPr="002D76AB">
        <w:rPr>
          <w:rFonts w:ascii="Times New Roman" w:hAnsi="Times New Roman" w:cs="Times New Roman"/>
          <w:color w:val="0000FF"/>
          <w:sz w:val="24"/>
          <w:szCs w:val="24"/>
          <w:highlight w:val="cyan"/>
        </w:rPr>
        <w:t>used in CMM</w:t>
      </w:r>
      <w:r w:rsidR="008734FF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 xml:space="preserve"> </w:t>
      </w:r>
      <w:r w:rsidR="0045671E" w:rsidRPr="005B0B72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 xml:space="preserve">in </w:t>
      </w:r>
      <w:r w:rsidR="0045671E" w:rsidRPr="005B0B72">
        <w:rPr>
          <w:rFonts w:ascii="Times New Roman" w:hAnsi="Times New Roman" w:cs="Times New Roman"/>
          <w:i/>
          <w:iCs/>
          <w:color w:val="0000FF"/>
          <w:sz w:val="24"/>
          <w:szCs w:val="24"/>
          <w:highlight w:val="yellow"/>
        </w:rPr>
        <w:t xml:space="preserve">J. Phys. Chem. A </w:t>
      </w:r>
      <w:r w:rsidR="0045671E" w:rsidRPr="005B0B72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>125, 31, 6845–</w:t>
      </w:r>
      <w:r w:rsidR="0045671E" w:rsidRPr="005B0B72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lastRenderedPageBreak/>
        <w:t>6863 (2021):</w:t>
      </w:r>
    </w:p>
    <w:p w14:paraId="194DD75B" w14:textId="77777777" w:rsidR="00EF4656" w:rsidRPr="005B0B72" w:rsidRDefault="00EF4656" w:rsidP="00CF710F">
      <w:pPr>
        <w:rPr>
          <w:rFonts w:ascii="Times New Roman" w:hAnsi="Times New Roman" w:cs="Times New Roman"/>
          <w:color w:val="0000FF"/>
          <w:sz w:val="24"/>
          <w:szCs w:val="24"/>
          <w:highlight w:val="yellow"/>
        </w:rPr>
      </w:pPr>
      <w:r w:rsidRPr="005B0B72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>“</w:t>
      </w:r>
    </w:p>
    <w:p w14:paraId="1B6C2527" w14:textId="5785F0BD" w:rsidR="00EF4656" w:rsidRPr="005B0B72" w:rsidRDefault="009354AC" w:rsidP="00EF4656">
      <w:pPr>
        <w:jc w:val="center"/>
        <w:rPr>
          <w:rFonts w:ascii="Times New Roman" w:hAnsi="Times New Roman" w:cs="Times New Roman"/>
          <w:color w:val="0000FF"/>
          <w:sz w:val="24"/>
          <w:szCs w:val="24"/>
          <w:highlight w:val="yellow"/>
        </w:rPr>
      </w:pPr>
      <w:r w:rsidRPr="004F6C7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26560" behindDoc="0" locked="0" layoutInCell="1" allowOverlap="1" wp14:anchorId="38A6B5AF" wp14:editId="06A5D239">
                <wp:simplePos x="0" y="0"/>
                <wp:positionH relativeFrom="margin">
                  <wp:posOffset>1360222</wp:posOffset>
                </wp:positionH>
                <wp:positionV relativeFrom="paragraph">
                  <wp:posOffset>2002577</wp:posOffset>
                </wp:positionV>
                <wp:extent cx="1361245" cy="355830"/>
                <wp:effectExtent l="0" t="0" r="10795" b="25400"/>
                <wp:wrapNone/>
                <wp:docPr id="522" name="矩形 5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61245" cy="35583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7E0A06F4" id="矩形 522" o:spid="_x0000_s1026" style="position:absolute;left:0;text-align:left;margin-left:107.1pt;margin-top:157.7pt;width:107.2pt;height:28pt;z-index:2522265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" filled="f" strokecolor="#00b050" strokeweight="1.5pt">
                <w10:wrap anchorx="margin"/>
              </v:rect>
            </w:pict>
          </mc:Fallback>
        </mc:AlternateContent>
      </w:r>
      <w:r w:rsidR="00EF4656" w:rsidRPr="005B0B72">
        <w:rPr>
          <w:noProof/>
          <w:color w:val="0000FF"/>
          <w:highlight w:val="yellow"/>
        </w:rPr>
        <w:drawing>
          <wp:inline distT="0" distB="0" distL="0" distR="0" wp14:anchorId="27041D1D" wp14:editId="0081651B">
            <wp:extent cx="4201384" cy="2254968"/>
            <wp:effectExtent l="0" t="0" r="8890" b="0"/>
            <wp:docPr id="484" name="图片 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220777" cy="22653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2FE05D" w14:textId="608BF5E1" w:rsidR="00EF4656" w:rsidRDefault="00EF4656" w:rsidP="00CF710F">
      <w:pPr>
        <w:rPr>
          <w:rFonts w:ascii="Times New Roman" w:hAnsi="Times New Roman" w:cs="Times New Roman"/>
          <w:color w:val="0000FF"/>
          <w:sz w:val="24"/>
          <w:szCs w:val="24"/>
          <w:highlight w:val="yellow"/>
        </w:rPr>
      </w:pPr>
      <w:r w:rsidRPr="005B0B72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>”</w:t>
      </w:r>
    </w:p>
    <w:p w14:paraId="0FC130FA" w14:textId="64D91494" w:rsidR="00F3770C" w:rsidRDefault="00F3770C" w:rsidP="00CF710F">
      <w:pPr>
        <w:rPr>
          <w:rFonts w:ascii="Times New Roman" w:hAnsi="Times New Roman" w:cs="Times New Roman"/>
          <w:color w:val="0000FF"/>
          <w:sz w:val="24"/>
          <w:szCs w:val="24"/>
          <w:highlight w:val="yellow"/>
        </w:rPr>
      </w:pPr>
      <w:r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>“</w:t>
      </w:r>
    </w:p>
    <w:p w14:paraId="3FC5AF19" w14:textId="3EBCBA0E" w:rsidR="00F3770C" w:rsidRDefault="00AF587E" w:rsidP="00F3770C">
      <w:pPr>
        <w:jc w:val="center"/>
        <w:rPr>
          <w:rFonts w:ascii="Times New Roman" w:hAnsi="Times New Roman" w:cs="Times New Roman"/>
          <w:color w:val="0000FF"/>
          <w:sz w:val="24"/>
          <w:szCs w:val="24"/>
          <w:highlight w:val="yellow"/>
        </w:rPr>
      </w:pPr>
      <w:r w:rsidRPr="004F6C7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36800" behindDoc="0" locked="0" layoutInCell="1" allowOverlap="1" wp14:anchorId="4B213239" wp14:editId="0BA2B58F">
                <wp:simplePos x="0" y="0"/>
                <wp:positionH relativeFrom="margin">
                  <wp:posOffset>474786</wp:posOffset>
                </wp:positionH>
                <wp:positionV relativeFrom="paragraph">
                  <wp:posOffset>1330776</wp:posOffset>
                </wp:positionV>
                <wp:extent cx="4303058" cy="595808"/>
                <wp:effectExtent l="0" t="0" r="21590" b="13970"/>
                <wp:wrapNone/>
                <wp:docPr id="542" name="矩形 5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03058" cy="595808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62E98008" id="矩形 542" o:spid="_x0000_s1026" style="position:absolute;left:0;text-align:left;margin-left:37.4pt;margin-top:104.8pt;width:338.8pt;height:46.9pt;z-index:2522368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" filled="f" strokecolor="#00b050" strokeweight="1.5pt">
                <w10:wrap anchorx="margin"/>
              </v:rect>
            </w:pict>
          </mc:Fallback>
        </mc:AlternateContent>
      </w:r>
      <w:r w:rsidRPr="004F6C7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34752" behindDoc="0" locked="0" layoutInCell="1" allowOverlap="1" wp14:anchorId="03F71F54" wp14:editId="3B864FE4">
                <wp:simplePos x="0" y="0"/>
                <wp:positionH relativeFrom="margin">
                  <wp:posOffset>503748</wp:posOffset>
                </wp:positionH>
                <wp:positionV relativeFrom="paragraph">
                  <wp:posOffset>900470</wp:posOffset>
                </wp:positionV>
                <wp:extent cx="2648036" cy="227566"/>
                <wp:effectExtent l="0" t="0" r="19050" b="20320"/>
                <wp:wrapNone/>
                <wp:docPr id="540" name="矩形 5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48036" cy="227566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3A829A80" id="矩形 540" o:spid="_x0000_s1026" style="position:absolute;left:0;text-align:left;margin-left:39.65pt;margin-top:70.9pt;width:208.5pt;height:17.9pt;z-index:2522347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" filled="f" strokecolor="#00b050" strokeweight="1.5pt">
                <w10:wrap anchorx="margin"/>
              </v:rect>
            </w:pict>
          </mc:Fallback>
        </mc:AlternateContent>
      </w:r>
      <w:r w:rsidRPr="004F6C7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32704" behindDoc="0" locked="0" layoutInCell="1" allowOverlap="1" wp14:anchorId="7A1F7591" wp14:editId="12C691F7">
                <wp:simplePos x="0" y="0"/>
                <wp:positionH relativeFrom="margin">
                  <wp:posOffset>3048345</wp:posOffset>
                </wp:positionH>
                <wp:positionV relativeFrom="paragraph">
                  <wp:posOffset>710143</wp:posOffset>
                </wp:positionV>
                <wp:extent cx="1721223" cy="215153"/>
                <wp:effectExtent l="0" t="0" r="12700" b="13970"/>
                <wp:wrapNone/>
                <wp:docPr id="538" name="矩形 5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21223" cy="215153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4E1F7FBB" id="矩形 538" o:spid="_x0000_s1026" style="position:absolute;left:0;text-align:left;margin-left:240.05pt;margin-top:55.9pt;width:135.55pt;height:16.95pt;z-index:2522327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" filled="f" strokecolor="#00b050" strokeweight="1.5pt">
                <w10:wrap anchorx="margin"/>
              </v:rect>
            </w:pict>
          </mc:Fallback>
        </mc:AlternateContent>
      </w:r>
      <w:r w:rsidRPr="004F6C7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30656" behindDoc="0" locked="0" layoutInCell="1" allowOverlap="1" wp14:anchorId="62CE34DA" wp14:editId="7C07BE73">
                <wp:simplePos x="0" y="0"/>
                <wp:positionH relativeFrom="margin">
                  <wp:posOffset>466510</wp:posOffset>
                </wp:positionH>
                <wp:positionV relativeFrom="paragraph">
                  <wp:posOffset>304662</wp:posOffset>
                </wp:positionV>
                <wp:extent cx="1179203" cy="219291"/>
                <wp:effectExtent l="0" t="0" r="20955" b="28575"/>
                <wp:wrapNone/>
                <wp:docPr id="533" name="矩形 5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9203" cy="219291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4E177F32" id="矩形 533" o:spid="_x0000_s1026" style="position:absolute;left:0;text-align:left;margin-left:36.75pt;margin-top:24pt;width:92.85pt;height:17.25pt;z-index:2522306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" filled="f" strokecolor="#00b050" strokeweight="1.5pt">
                <w10:wrap anchorx="margin"/>
              </v:rect>
            </w:pict>
          </mc:Fallback>
        </mc:AlternateContent>
      </w:r>
      <w:r w:rsidRPr="004F6C7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28608" behindDoc="0" locked="0" layoutInCell="1" allowOverlap="1" wp14:anchorId="3964D864" wp14:editId="03A16849">
                <wp:simplePos x="0" y="0"/>
                <wp:positionH relativeFrom="margin">
                  <wp:posOffset>2659414</wp:posOffset>
                </wp:positionH>
                <wp:positionV relativeFrom="paragraph">
                  <wp:posOffset>64683</wp:posOffset>
                </wp:positionV>
                <wp:extent cx="2139094" cy="227565"/>
                <wp:effectExtent l="0" t="0" r="13970" b="20320"/>
                <wp:wrapNone/>
                <wp:docPr id="525" name="矩形 5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9094" cy="22756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4D8F1E08" id="矩形 525" o:spid="_x0000_s1026" style="position:absolute;left:0;text-align:left;margin-left:209.4pt;margin-top:5.1pt;width:168.45pt;height:17.9pt;z-index:2522286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" filled="f" strokecolor="#00b050" strokeweight="1.5pt">
                <w10:wrap anchorx="margin"/>
              </v:rect>
            </w:pict>
          </mc:Fallback>
        </mc:AlternateContent>
      </w:r>
      <w:r w:rsidR="00F3770C">
        <w:rPr>
          <w:noProof/>
        </w:rPr>
        <w:drawing>
          <wp:inline distT="0" distB="0" distL="0" distR="0" wp14:anchorId="382F6EF8" wp14:editId="239D98CF">
            <wp:extent cx="4316940" cy="2642865"/>
            <wp:effectExtent l="0" t="0" r="7620" b="5715"/>
            <wp:docPr id="508" name="图片 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333380" cy="26529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64A41C" w14:textId="0180A850" w:rsidR="00F3770C" w:rsidRPr="00F3770C" w:rsidRDefault="00F3770C" w:rsidP="00CF710F">
      <w:pPr>
        <w:rPr>
          <w:rFonts w:ascii="Times New Roman" w:hAnsi="Times New Roman" w:cs="Times New Roman"/>
          <w:color w:val="0000FF"/>
          <w:sz w:val="24"/>
          <w:szCs w:val="24"/>
          <w:highlight w:val="yellow"/>
        </w:rPr>
      </w:pPr>
      <w:r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>”</w:t>
      </w:r>
    </w:p>
    <w:p w14:paraId="282EBB41" w14:textId="434626D1" w:rsidR="000D1A65" w:rsidRPr="005B0B72" w:rsidRDefault="000D1A65" w:rsidP="00CF710F">
      <w:pPr>
        <w:rPr>
          <w:rFonts w:ascii="Times New Roman" w:hAnsi="Times New Roman" w:cs="Times New Roman"/>
          <w:color w:val="0000FF"/>
          <w:sz w:val="24"/>
          <w:szCs w:val="24"/>
          <w:highlight w:val="yellow"/>
        </w:rPr>
      </w:pPr>
      <w:r w:rsidRPr="005B0B72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 xml:space="preserve">and </w:t>
      </w:r>
      <w:r w:rsidRPr="005B0B72">
        <w:rPr>
          <w:rFonts w:ascii="Times New Roman" w:hAnsi="Times New Roman" w:cs="Times New Roman"/>
          <w:i/>
          <w:iCs/>
          <w:color w:val="0000FF"/>
          <w:sz w:val="24"/>
          <w:szCs w:val="24"/>
          <w:highlight w:val="yellow"/>
        </w:rPr>
        <w:t>Acc. Chem. Res.</w:t>
      </w:r>
      <w:r w:rsidRPr="005B0B72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 xml:space="preserve"> 54, 23, 4215–4228 (2021)</w:t>
      </w:r>
      <w:r w:rsidR="00D01C65" w:rsidRPr="005B0B72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>:</w:t>
      </w:r>
      <w:r w:rsidR="00E207CF" w:rsidRPr="00E207CF">
        <w:rPr>
          <w:noProof/>
          <w:sz w:val="24"/>
          <w:szCs w:val="24"/>
        </w:rPr>
        <w:t xml:space="preserve"> </w:t>
      </w:r>
    </w:p>
    <w:p w14:paraId="6A0307C7" w14:textId="2C8AE362" w:rsidR="00EF4656" w:rsidRPr="005B0B72" w:rsidRDefault="00EF4656" w:rsidP="00CF710F">
      <w:pPr>
        <w:rPr>
          <w:rFonts w:ascii="Times New Roman" w:hAnsi="Times New Roman" w:cs="Times New Roman"/>
          <w:color w:val="0000FF"/>
          <w:sz w:val="24"/>
          <w:szCs w:val="24"/>
          <w:highlight w:val="yellow"/>
        </w:rPr>
      </w:pPr>
      <w:r w:rsidRPr="005B0B72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>“</w:t>
      </w:r>
    </w:p>
    <w:p w14:paraId="04859869" w14:textId="754BFF3B" w:rsidR="00EF4656" w:rsidRPr="005B0B72" w:rsidRDefault="00E207CF" w:rsidP="005525E9">
      <w:pPr>
        <w:jc w:val="center"/>
        <w:rPr>
          <w:rFonts w:ascii="Times New Roman" w:hAnsi="Times New Roman" w:cs="Times New Roman"/>
          <w:color w:val="0000FF"/>
          <w:sz w:val="24"/>
          <w:szCs w:val="24"/>
          <w:highlight w:val="yellow"/>
        </w:rPr>
      </w:pPr>
      <w:r w:rsidRPr="004F6C7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38848" behindDoc="0" locked="0" layoutInCell="1" allowOverlap="1" wp14:anchorId="250E33B6" wp14:editId="35AEB9AD">
                <wp:simplePos x="0" y="0"/>
                <wp:positionH relativeFrom="margin">
                  <wp:posOffset>660975</wp:posOffset>
                </wp:positionH>
                <wp:positionV relativeFrom="paragraph">
                  <wp:posOffset>1190030</wp:posOffset>
                </wp:positionV>
                <wp:extent cx="641321" cy="277217"/>
                <wp:effectExtent l="0" t="0" r="26035" b="27940"/>
                <wp:wrapNone/>
                <wp:docPr id="544" name="矩形 5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1321" cy="277217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23D2CE81" id="矩形 544" o:spid="_x0000_s1026" style="position:absolute;left:0;text-align:left;margin-left:52.05pt;margin-top:93.7pt;width:50.5pt;height:21.85pt;z-index:2522388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" filled="f" strokecolor="#00b050" strokeweight="1.5pt">
                <w10:wrap anchorx="margin"/>
              </v:rect>
            </w:pict>
          </mc:Fallback>
        </mc:AlternateContent>
      </w:r>
      <w:r w:rsidR="00EF4656" w:rsidRPr="005B0B72">
        <w:rPr>
          <w:noProof/>
          <w:color w:val="0000FF"/>
          <w:highlight w:val="yellow"/>
        </w:rPr>
        <w:drawing>
          <wp:inline distT="0" distB="0" distL="0" distR="0" wp14:anchorId="2C65E8EF" wp14:editId="6379A544">
            <wp:extent cx="4290740" cy="1606574"/>
            <wp:effectExtent l="0" t="0" r="0" b="0"/>
            <wp:docPr id="486" name="图片 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313223" cy="1614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6F9426" w14:textId="40116EFF" w:rsidR="00EF4656" w:rsidRDefault="00EF4656" w:rsidP="00CF710F">
      <w:pPr>
        <w:rPr>
          <w:rFonts w:ascii="Times New Roman" w:hAnsi="Times New Roman" w:cs="Times New Roman"/>
          <w:color w:val="0000FF"/>
          <w:sz w:val="24"/>
          <w:szCs w:val="24"/>
        </w:rPr>
      </w:pPr>
      <w:r w:rsidRPr="005B0B72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>”</w:t>
      </w:r>
    </w:p>
    <w:p w14:paraId="7986D859" w14:textId="77777777" w:rsidR="000A4EDD" w:rsidRDefault="000A4EDD" w:rsidP="00CF710F">
      <w:pPr>
        <w:rPr>
          <w:rFonts w:ascii="Times New Roman" w:hAnsi="Times New Roman" w:cs="Times New Roman"/>
          <w:color w:val="0000FF"/>
          <w:sz w:val="24"/>
          <w:szCs w:val="24"/>
        </w:rPr>
      </w:pPr>
      <w:r>
        <w:rPr>
          <w:rFonts w:ascii="Times New Roman" w:hAnsi="Times New Roman" w:cs="Times New Roman"/>
          <w:color w:val="0000FF"/>
          <w:sz w:val="24"/>
          <w:szCs w:val="24"/>
        </w:rPr>
        <w:t>“</w:t>
      </w:r>
    </w:p>
    <w:p w14:paraId="7C89329E" w14:textId="2EF7BAB6" w:rsidR="000A4EDD" w:rsidRDefault="00F07F0C" w:rsidP="000A4EDD">
      <w:pPr>
        <w:jc w:val="center"/>
        <w:rPr>
          <w:rFonts w:ascii="Times New Roman" w:hAnsi="Times New Roman" w:cs="Times New Roman"/>
          <w:color w:val="0000FF"/>
          <w:sz w:val="24"/>
          <w:szCs w:val="24"/>
        </w:rPr>
      </w:pPr>
      <w:r w:rsidRPr="004F6C7F">
        <w:rPr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2240896" behindDoc="0" locked="0" layoutInCell="1" allowOverlap="1" wp14:anchorId="33C6D063" wp14:editId="3B622F6C">
                <wp:simplePos x="0" y="0"/>
                <wp:positionH relativeFrom="margin">
                  <wp:posOffset>785101</wp:posOffset>
                </wp:positionH>
                <wp:positionV relativeFrom="paragraph">
                  <wp:posOffset>119989</wp:posOffset>
                </wp:positionV>
                <wp:extent cx="3740351" cy="868887"/>
                <wp:effectExtent l="0" t="0" r="12700" b="26670"/>
                <wp:wrapNone/>
                <wp:docPr id="546" name="矩形 5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0351" cy="868887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439FEFC5" id="矩形 546" o:spid="_x0000_s1026" style="position:absolute;left:0;text-align:left;margin-left:61.8pt;margin-top:9.45pt;width:294.5pt;height:68.4pt;z-index:2522408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" filled="f" strokecolor="#00b050" strokeweight="1.5pt">
                <w10:wrap anchorx="margin"/>
              </v:rect>
            </w:pict>
          </mc:Fallback>
        </mc:AlternateContent>
      </w:r>
      <w:r w:rsidR="000A4EDD">
        <w:rPr>
          <w:noProof/>
        </w:rPr>
        <w:drawing>
          <wp:inline distT="0" distB="0" distL="0" distR="0" wp14:anchorId="46EBCD24" wp14:editId="65258F20">
            <wp:extent cx="4075340" cy="1420432"/>
            <wp:effectExtent l="0" t="0" r="1905" b="8890"/>
            <wp:docPr id="516" name="图片 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090199" cy="14256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DC12B0" w14:textId="4526CCBC" w:rsidR="000A4EDD" w:rsidRPr="004F6C7F" w:rsidRDefault="000A4EDD" w:rsidP="00CF71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FF"/>
          <w:sz w:val="24"/>
          <w:szCs w:val="24"/>
        </w:rPr>
        <w:t>”</w:t>
      </w:r>
    </w:p>
    <w:p w14:paraId="6CF37D5A" w14:textId="4427435F" w:rsidR="00D015A1" w:rsidRPr="004F6C7F" w:rsidRDefault="00CF710F" w:rsidP="00F846C8">
      <w:pPr>
        <w:ind w:firstLine="420"/>
        <w:rPr>
          <w:rFonts w:ascii="Times New Roman" w:hAnsi="Times New Roman" w:cs="Times New Roman"/>
          <w:color w:val="0000FF"/>
          <w:sz w:val="24"/>
          <w:szCs w:val="24"/>
        </w:rPr>
      </w:pPr>
      <w:r w:rsidRPr="004F6C7F">
        <w:rPr>
          <w:rFonts w:ascii="Times New Roman" w:hAnsi="Times New Roman" w:cs="Times New Roman"/>
          <w:color w:val="0000FF"/>
          <w:sz w:val="24"/>
          <w:szCs w:val="24"/>
        </w:rPr>
        <w:t>It</w:t>
      </w:r>
      <w:r w:rsidR="00C77022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9566C0">
        <w:rPr>
          <w:rFonts w:ascii="Times New Roman" w:hAnsi="Times New Roman" w:cs="Times New Roman"/>
          <w:color w:val="0000FF"/>
          <w:sz w:val="24"/>
          <w:szCs w:val="24"/>
          <w:highlight w:val="cyan"/>
        </w:rPr>
        <w:t>should</w:t>
      </w:r>
      <w:r w:rsidR="009566C0" w:rsidRPr="009566C0">
        <w:rPr>
          <w:rFonts w:ascii="Times New Roman" w:hAnsi="Times New Roman" w:cs="Times New Roman"/>
          <w:color w:val="0000FF"/>
          <w:sz w:val="24"/>
          <w:szCs w:val="24"/>
          <w:highlight w:val="cyan"/>
        </w:rPr>
        <w:t xml:space="preserve"> also</w:t>
      </w:r>
      <w:r w:rsidRPr="009566C0">
        <w:rPr>
          <w:rFonts w:ascii="Times New Roman" w:hAnsi="Times New Roman" w:cs="Times New Roman"/>
          <w:color w:val="0000FF"/>
          <w:sz w:val="24"/>
          <w:szCs w:val="24"/>
          <w:highlight w:val="cyan"/>
        </w:rPr>
        <w:t xml:space="preserve"> be not</w:t>
      </w:r>
      <w:r w:rsidR="009566C0" w:rsidRPr="009566C0">
        <w:rPr>
          <w:rFonts w:ascii="Times New Roman" w:hAnsi="Times New Roman" w:cs="Times New Roman"/>
          <w:color w:val="0000FF"/>
          <w:sz w:val="24"/>
          <w:szCs w:val="24"/>
          <w:highlight w:val="cyan"/>
        </w:rPr>
        <w:t>iced</w:t>
      </w:r>
      <w:r w:rsidRPr="004F6C7F">
        <w:rPr>
          <w:rFonts w:ascii="Times New Roman" w:hAnsi="Times New Roman" w:cs="Times New Roman"/>
          <w:color w:val="0000FF"/>
          <w:sz w:val="24"/>
          <w:szCs w:val="24"/>
        </w:rPr>
        <w:t xml:space="preserve"> that </w:t>
      </w:r>
      <w:proofErr w:type="spellStart"/>
      <w:r w:rsidRPr="004F6C7F">
        <w:rPr>
          <w:rFonts w:ascii="Times New Roman" w:hAnsi="Times New Roman" w:cs="Times New Roman"/>
          <w:color w:val="0000FF"/>
          <w:sz w:val="24"/>
          <w:szCs w:val="24"/>
        </w:rPr>
        <w:t>Huo</w:t>
      </w:r>
      <w:proofErr w:type="spellEnd"/>
      <w:r w:rsidRPr="004F6C7F">
        <w:rPr>
          <w:rFonts w:ascii="Times New Roman" w:hAnsi="Times New Roman" w:cs="Times New Roman"/>
          <w:color w:val="0000FF"/>
          <w:sz w:val="24"/>
          <w:szCs w:val="24"/>
        </w:rPr>
        <w:t xml:space="preserve"> and </w:t>
      </w:r>
      <w:r w:rsidR="004F6C7F" w:rsidRPr="004F6C7F">
        <w:rPr>
          <w:rFonts w:ascii="Times New Roman" w:hAnsi="Times New Roman" w:cs="Times New Roman"/>
          <w:color w:val="0000FF"/>
          <w:sz w:val="24"/>
          <w:szCs w:val="24"/>
        </w:rPr>
        <w:t xml:space="preserve">his </w:t>
      </w:r>
      <w:r w:rsidRPr="004F6C7F">
        <w:rPr>
          <w:rFonts w:ascii="Times New Roman" w:hAnsi="Times New Roman" w:cs="Times New Roman"/>
          <w:color w:val="0000FF"/>
          <w:sz w:val="24"/>
          <w:szCs w:val="24"/>
        </w:rPr>
        <w:t xml:space="preserve">coworkers never </w:t>
      </w:r>
      <w:r w:rsidR="00824605" w:rsidRPr="004F6C7F">
        <w:rPr>
          <w:rFonts w:ascii="Times New Roman" w:hAnsi="Times New Roman" w:cs="Times New Roman"/>
          <w:color w:val="0000FF"/>
          <w:sz w:val="24"/>
          <w:szCs w:val="24"/>
        </w:rPr>
        <w:t>thought</w:t>
      </w:r>
      <w:r w:rsidRPr="004F6C7F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9566C0" w:rsidRPr="009566C0">
        <w:rPr>
          <w:rFonts w:ascii="Times New Roman" w:hAnsi="Times New Roman" w:cs="Times New Roman"/>
          <w:color w:val="0000FF"/>
          <w:sz w:val="24"/>
          <w:szCs w:val="24"/>
          <w:highlight w:val="cyan"/>
        </w:rPr>
        <w:t>of</w:t>
      </w:r>
      <w:r w:rsidR="009566C0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4F6C7F">
        <w:rPr>
          <w:rFonts w:ascii="Times New Roman" w:hAnsi="Times New Roman" w:cs="Times New Roman"/>
          <w:color w:val="0000FF"/>
          <w:sz w:val="24"/>
          <w:szCs w:val="24"/>
        </w:rPr>
        <w:t xml:space="preserve">the idea of continuous range of parameter </w:t>
      </w:r>
      <w:r w:rsidRPr="004F6C7F">
        <w:rPr>
          <w:rFonts w:ascii="Times New Roman" w:hAnsi="Times New Roman" w:cs="Times New Roman"/>
          <w:color w:val="0000FF"/>
          <w:sz w:val="24"/>
          <w:szCs w:val="24"/>
        </w:rPr>
        <w:object w:dxaOrig="200" w:dyaOrig="260" w14:anchorId="02DF23BD">
          <v:shape id="_x0000_i1027" type="#_x0000_t75" style="width:10.3pt;height:13.4pt" o:ole="">
            <v:imagedata r:id="rId20" o:title=""/>
          </v:shape>
          <o:OLEObject Type="Embed" ProgID="Equation.DSMT4" ShapeID="_x0000_i1027" DrawAspect="Content" ObjectID="_1721153449" r:id="rId21"/>
        </w:object>
      </w:r>
      <w:r w:rsidRPr="004F6C7F">
        <w:rPr>
          <w:rFonts w:ascii="Times New Roman" w:hAnsi="Times New Roman" w:cs="Times New Roman"/>
          <w:color w:val="0000FF"/>
          <w:sz w:val="24"/>
          <w:szCs w:val="24"/>
        </w:rPr>
        <w:t xml:space="preserve"> before our works. For example, in the </w:t>
      </w:r>
      <w:r w:rsidRPr="00085E4E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>note</w:t>
      </w:r>
      <w:r w:rsidR="001A1E7E" w:rsidRPr="00085E4E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>, Ref.</w:t>
      </w:r>
      <w:r w:rsidRPr="004F6C7F">
        <w:rPr>
          <w:rFonts w:ascii="Times New Roman" w:hAnsi="Times New Roman" w:cs="Times New Roman"/>
          <w:color w:val="0000FF"/>
          <w:sz w:val="24"/>
          <w:szCs w:val="24"/>
        </w:rPr>
        <w:t xml:space="preserve"> 64 of </w:t>
      </w:r>
      <w:r w:rsidR="001F36B1">
        <w:rPr>
          <w:rFonts w:ascii="Times New Roman" w:hAnsi="Times New Roman" w:cs="Times New Roman"/>
          <w:color w:val="0000FF"/>
          <w:sz w:val="24"/>
          <w:szCs w:val="24"/>
        </w:rPr>
        <w:t>Version</w:t>
      </w:r>
      <w:r w:rsidRPr="004F6C7F">
        <w:rPr>
          <w:rFonts w:ascii="Times New Roman" w:hAnsi="Times New Roman" w:cs="Times New Roman"/>
          <w:color w:val="0000FF"/>
          <w:sz w:val="24"/>
          <w:szCs w:val="24"/>
        </w:rPr>
        <w:t xml:space="preserve"> 2(not appear</w:t>
      </w:r>
      <w:r w:rsidR="00A83F73">
        <w:rPr>
          <w:rFonts w:ascii="Times New Roman" w:hAnsi="Times New Roman" w:cs="Times New Roman"/>
          <w:color w:val="0000FF"/>
          <w:sz w:val="24"/>
          <w:szCs w:val="24"/>
        </w:rPr>
        <w:t>ed</w:t>
      </w:r>
      <w:r w:rsidRPr="004F6C7F">
        <w:rPr>
          <w:rFonts w:ascii="Times New Roman" w:hAnsi="Times New Roman" w:cs="Times New Roman"/>
          <w:color w:val="0000FF"/>
          <w:sz w:val="24"/>
          <w:szCs w:val="24"/>
        </w:rPr>
        <w:t xml:space="preserve"> in </w:t>
      </w:r>
      <w:r w:rsidR="001F36B1">
        <w:rPr>
          <w:rFonts w:ascii="Times New Roman" w:hAnsi="Times New Roman" w:cs="Times New Roman"/>
          <w:color w:val="0000FF"/>
          <w:sz w:val="24"/>
          <w:szCs w:val="24"/>
        </w:rPr>
        <w:t>Version</w:t>
      </w:r>
      <w:r w:rsidRPr="004F6C7F">
        <w:rPr>
          <w:rFonts w:ascii="Times New Roman" w:hAnsi="Times New Roman" w:cs="Times New Roman"/>
          <w:color w:val="0000FF"/>
          <w:sz w:val="24"/>
          <w:szCs w:val="24"/>
        </w:rPr>
        <w:t xml:space="preserve"> 1),</w:t>
      </w:r>
      <w:r w:rsidRPr="009B6A0F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9B6A0F">
        <w:rPr>
          <w:rFonts w:ascii="Times New Roman" w:hAnsi="Times New Roman" w:cs="Times New Roman"/>
          <w:color w:val="0000FF"/>
          <w:sz w:val="24"/>
          <w:szCs w:val="24"/>
        </w:rPr>
        <w:t xml:space="preserve">they </w:t>
      </w:r>
      <w:r w:rsidR="00A83F73" w:rsidRPr="009566C0">
        <w:rPr>
          <w:rFonts w:ascii="Times New Roman" w:hAnsi="Times New Roman" w:cs="Times New Roman"/>
          <w:color w:val="0000FF"/>
          <w:sz w:val="24"/>
          <w:szCs w:val="24"/>
          <w:highlight w:val="cyan"/>
        </w:rPr>
        <w:t>mention</w:t>
      </w:r>
      <w:r w:rsidR="009566C0" w:rsidRPr="009566C0">
        <w:rPr>
          <w:rFonts w:ascii="Times New Roman" w:hAnsi="Times New Roman" w:cs="Times New Roman"/>
          <w:color w:val="0000FF"/>
          <w:sz w:val="24"/>
          <w:szCs w:val="24"/>
          <w:highlight w:val="cyan"/>
        </w:rPr>
        <w:t>ed</w:t>
      </w:r>
      <w:r w:rsidR="00A83F73" w:rsidRPr="009566C0">
        <w:rPr>
          <w:rFonts w:ascii="Times New Roman" w:hAnsi="Times New Roman" w:cs="Times New Roman"/>
          <w:color w:val="0000FF"/>
          <w:sz w:val="24"/>
          <w:szCs w:val="24"/>
          <w:highlight w:val="cyan"/>
        </w:rPr>
        <w:t xml:space="preserve"> </w:t>
      </w:r>
      <w:r w:rsidR="009566C0" w:rsidRPr="009566C0">
        <w:rPr>
          <w:rFonts w:ascii="Times New Roman" w:hAnsi="Times New Roman" w:cs="Times New Roman"/>
          <w:color w:val="0000FF"/>
          <w:sz w:val="24"/>
          <w:szCs w:val="24"/>
          <w:highlight w:val="cyan"/>
        </w:rPr>
        <w:t>that</w:t>
      </w:r>
      <w:r w:rsidR="009566C0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A83F73">
        <w:rPr>
          <w:rFonts w:ascii="Times New Roman" w:hAnsi="Times New Roman" w:cs="Times New Roman"/>
          <w:color w:val="0000FF"/>
          <w:sz w:val="24"/>
          <w:szCs w:val="24"/>
        </w:rPr>
        <w:t xml:space="preserve">they </w:t>
      </w:r>
      <w:r w:rsidR="00A83F73" w:rsidRPr="00824605">
        <w:rPr>
          <w:rFonts w:ascii="Times New Roman" w:hAnsi="Times New Roman" w:cs="Times New Roman"/>
          <w:color w:val="0000FF"/>
          <w:sz w:val="24"/>
          <w:szCs w:val="24"/>
          <w:highlight w:val="green"/>
        </w:rPr>
        <w:t>made</w:t>
      </w:r>
      <w:r w:rsidRPr="004F6C7F">
        <w:rPr>
          <w:rFonts w:ascii="Times New Roman" w:hAnsi="Times New Roman" w:cs="Times New Roman"/>
          <w:color w:val="0000FF"/>
          <w:sz w:val="24"/>
          <w:szCs w:val="24"/>
        </w:rPr>
        <w:t xml:space="preserve"> an incorrect statement of </w:t>
      </w:r>
      <w:proofErr w:type="spellStart"/>
      <w:r w:rsidRPr="004F6C7F">
        <w:rPr>
          <w:rFonts w:ascii="Times New Roman" w:hAnsi="Times New Roman" w:cs="Times New Roman"/>
          <w:color w:val="0000FF"/>
          <w:sz w:val="24"/>
          <w:szCs w:val="24"/>
        </w:rPr>
        <w:t>Stratonovich</w:t>
      </w:r>
      <w:proofErr w:type="spellEnd"/>
      <w:r w:rsidRPr="004F6C7F">
        <w:rPr>
          <w:rFonts w:ascii="Times New Roman" w:hAnsi="Times New Roman" w:cs="Times New Roman"/>
          <w:color w:val="0000FF"/>
          <w:sz w:val="24"/>
          <w:szCs w:val="24"/>
        </w:rPr>
        <w:t xml:space="preserve"> mapping kernel in their previous work [</w:t>
      </w:r>
      <w:r w:rsidR="006B0363" w:rsidRPr="004F6C7F">
        <w:rPr>
          <w:rFonts w:ascii="Times New Roman" w:hAnsi="Times New Roman" w:cs="Times New Roman"/>
          <w:color w:val="0000FF"/>
          <w:sz w:val="24"/>
          <w:szCs w:val="24"/>
        </w:rPr>
        <w:t>Ref.</w:t>
      </w:r>
      <w:r w:rsidR="005966D1" w:rsidRPr="004F6C7F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6B0363" w:rsidRPr="004F6C7F">
        <w:rPr>
          <w:rFonts w:ascii="Times New Roman" w:hAnsi="Times New Roman" w:cs="Times New Roman"/>
          <w:color w:val="0000FF"/>
          <w:sz w:val="24"/>
          <w:szCs w:val="24"/>
        </w:rPr>
        <w:t xml:space="preserve">35, </w:t>
      </w:r>
      <w:r w:rsidRPr="004F6C7F">
        <w:rPr>
          <w:rFonts w:ascii="Times New Roman" w:hAnsi="Times New Roman" w:cs="Times New Roman"/>
          <w:i/>
          <w:iCs/>
          <w:color w:val="0000FF"/>
          <w:sz w:val="24"/>
          <w:szCs w:val="24"/>
        </w:rPr>
        <w:t>J. Chem. Phys.</w:t>
      </w:r>
      <w:r w:rsidRPr="004F6C7F">
        <w:rPr>
          <w:rFonts w:ascii="Times New Roman" w:hAnsi="Times New Roman" w:cs="Times New Roman"/>
          <w:color w:val="0000FF"/>
          <w:sz w:val="24"/>
          <w:szCs w:val="24"/>
        </w:rPr>
        <w:t xml:space="preserve"> 154, 184106 (2021)] for </w:t>
      </w:r>
      <w:r w:rsidR="00A83F73" w:rsidRPr="00A83F73">
        <w:rPr>
          <w:rFonts w:ascii="Times New Roman" w:hAnsi="Times New Roman" w:cs="Times New Roman"/>
          <w:color w:val="0000FF"/>
          <w:position w:val="-10"/>
          <w:sz w:val="24"/>
          <w:szCs w:val="24"/>
        </w:rPr>
        <w:object w:dxaOrig="600" w:dyaOrig="320" w14:anchorId="456AB378">
          <v:shape id="_x0000_i1028" type="#_x0000_t75" style="width:29.95pt;height:16.1pt" o:ole="">
            <v:imagedata r:id="rId22" o:title=""/>
          </v:shape>
          <o:OLEObject Type="Embed" ProgID="Equation.DSMT4" ShapeID="_x0000_i1028" DrawAspect="Content" ObjectID="_1721153450" r:id="rId23"/>
        </w:object>
      </w:r>
      <w:r w:rsidR="00D015A1" w:rsidRPr="004F6C7F">
        <w:rPr>
          <w:rFonts w:ascii="Times New Roman" w:hAnsi="Times New Roman" w:cs="Times New Roman" w:hint="eastAsia"/>
          <w:color w:val="0000FF"/>
          <w:sz w:val="24"/>
          <w:szCs w:val="24"/>
        </w:rPr>
        <w:t>:</w:t>
      </w:r>
    </w:p>
    <w:p w14:paraId="29F8CD86" w14:textId="1FFCE6BA" w:rsidR="00D015A1" w:rsidRPr="004F6C7F" w:rsidRDefault="00D015A1" w:rsidP="00D015A1">
      <w:pPr>
        <w:rPr>
          <w:rFonts w:ascii="Times New Roman" w:hAnsi="Times New Roman" w:cs="Times New Roman"/>
          <w:sz w:val="24"/>
          <w:szCs w:val="24"/>
        </w:rPr>
      </w:pPr>
      <w:r w:rsidRPr="004F6C7F">
        <w:rPr>
          <w:rFonts w:ascii="Times New Roman" w:hAnsi="Times New Roman" w:cs="Times New Roman"/>
          <w:sz w:val="24"/>
          <w:szCs w:val="24"/>
        </w:rPr>
        <w:t>“</w:t>
      </w:r>
    </w:p>
    <w:p w14:paraId="6B51C235" w14:textId="082DD306" w:rsidR="00D015A1" w:rsidRPr="004F6C7F" w:rsidRDefault="008778D9" w:rsidP="008778D9">
      <w:pPr>
        <w:jc w:val="center"/>
        <w:rPr>
          <w:rFonts w:ascii="Times New Roman" w:hAnsi="Times New Roman" w:cs="Times New Roman"/>
          <w:sz w:val="24"/>
          <w:szCs w:val="24"/>
        </w:rPr>
      </w:pPr>
      <w:r w:rsidRPr="004F6C7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 wp14:anchorId="75E7E74A" wp14:editId="714176FB">
                <wp:simplePos x="0" y="0"/>
                <wp:positionH relativeFrom="column">
                  <wp:posOffset>719667</wp:posOffset>
                </wp:positionH>
                <wp:positionV relativeFrom="paragraph">
                  <wp:posOffset>420793</wp:posOffset>
                </wp:positionV>
                <wp:extent cx="3572933" cy="182034"/>
                <wp:effectExtent l="0" t="0" r="27940" b="27940"/>
                <wp:wrapNone/>
                <wp:docPr id="219" name="矩形 2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72933" cy="182034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3E24C058" id="矩形 219" o:spid="_x0000_s1026" style="position:absolute;left:0;text-align:left;margin-left:56.65pt;margin-top:33.15pt;width:281.35pt;height:14.35pt;z-index:251767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" filled="f" strokecolor="red" strokeweight="1.5pt"/>
            </w:pict>
          </mc:Fallback>
        </mc:AlternateContent>
      </w:r>
      <w:r w:rsidR="00E8213C" w:rsidRPr="004F6C7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 wp14:anchorId="4B99607E" wp14:editId="659A2F2E">
                <wp:simplePos x="0" y="0"/>
                <wp:positionH relativeFrom="margin">
                  <wp:posOffset>2197100</wp:posOffset>
                </wp:positionH>
                <wp:positionV relativeFrom="paragraph">
                  <wp:posOffset>255693</wp:posOffset>
                </wp:positionV>
                <wp:extent cx="2527300" cy="173567"/>
                <wp:effectExtent l="0" t="0" r="25400" b="17145"/>
                <wp:wrapNone/>
                <wp:docPr id="220" name="矩形 2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27300" cy="173567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6A3E979E" id="矩形 220" o:spid="_x0000_s1026" style="position:absolute;left:0;text-align:left;margin-left:173pt;margin-top:20.15pt;width:199pt;height:13.65pt;z-index:2517698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" filled="f" strokecolor="red" strokeweight="1.5pt">
                <w10:wrap anchorx="margin"/>
              </v:rect>
            </w:pict>
          </mc:Fallback>
        </mc:AlternateContent>
      </w:r>
      <w:r w:rsidR="00D015A1" w:rsidRPr="004F6C7F">
        <w:rPr>
          <w:noProof/>
          <w:sz w:val="24"/>
          <w:szCs w:val="24"/>
        </w:rPr>
        <w:drawing>
          <wp:inline distT="0" distB="0" distL="0" distR="0" wp14:anchorId="27B31823" wp14:editId="547C6B03">
            <wp:extent cx="4132851" cy="800100"/>
            <wp:effectExtent l="0" t="0" r="127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172034" cy="807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1403DC" w14:textId="014DE544" w:rsidR="00D015A1" w:rsidRPr="008F154B" w:rsidRDefault="00D015A1" w:rsidP="00D015A1">
      <w:pPr>
        <w:rPr>
          <w:rFonts w:ascii="Times New Roman" w:hAnsi="Times New Roman" w:cs="Times New Roman"/>
          <w:color w:val="0000FF"/>
          <w:sz w:val="24"/>
          <w:szCs w:val="24"/>
        </w:rPr>
      </w:pPr>
      <w:r w:rsidRPr="008F154B">
        <w:rPr>
          <w:rFonts w:ascii="Times New Roman" w:hAnsi="Times New Roman" w:cs="Times New Roman"/>
          <w:color w:val="0000FF"/>
          <w:sz w:val="24"/>
          <w:szCs w:val="24"/>
        </w:rPr>
        <w:t>”</w:t>
      </w:r>
    </w:p>
    <w:p w14:paraId="0389D1E3" w14:textId="0FB93701" w:rsidR="00007C0E" w:rsidRPr="008F154B" w:rsidRDefault="00007C0E" w:rsidP="00D015A1">
      <w:pPr>
        <w:rPr>
          <w:rFonts w:ascii="Times New Roman" w:hAnsi="Times New Roman" w:cs="Times New Roman"/>
          <w:color w:val="0000FF"/>
          <w:sz w:val="24"/>
          <w:szCs w:val="24"/>
          <w:highlight w:val="yellow"/>
        </w:rPr>
      </w:pPr>
      <w:r w:rsidRPr="008F154B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>which still exists in</w:t>
      </w:r>
      <w:r w:rsidR="004F461F" w:rsidRPr="008F154B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 xml:space="preserve"> </w:t>
      </w:r>
      <w:r w:rsidR="00D46E73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 xml:space="preserve">the </w:t>
      </w:r>
      <w:r w:rsidR="004F461F" w:rsidRPr="008F154B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>note</w:t>
      </w:r>
      <w:r w:rsidR="00D46E73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>, Ref.</w:t>
      </w:r>
      <w:r w:rsidR="004F461F" w:rsidRPr="008F154B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 xml:space="preserve"> 65</w:t>
      </w:r>
      <w:r w:rsidR="00B91AE8" w:rsidRPr="008F154B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 xml:space="preserve"> of</w:t>
      </w:r>
      <w:r w:rsidRPr="008F154B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 xml:space="preserve"> Version 3:</w:t>
      </w:r>
    </w:p>
    <w:p w14:paraId="34C4401D" w14:textId="77777777" w:rsidR="00007C0E" w:rsidRPr="007D2DB4" w:rsidRDefault="00007C0E" w:rsidP="00D015A1">
      <w:pPr>
        <w:rPr>
          <w:rFonts w:ascii="Times New Roman" w:hAnsi="Times New Roman" w:cs="Times New Roman"/>
          <w:sz w:val="24"/>
          <w:szCs w:val="24"/>
          <w:highlight w:val="yellow"/>
        </w:rPr>
      </w:pPr>
      <w:r w:rsidRPr="008F154B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>“</w:t>
      </w:r>
    </w:p>
    <w:p w14:paraId="0F19BEAE" w14:textId="1B87773E" w:rsidR="00007C0E" w:rsidRDefault="00F24552" w:rsidP="002B0B99">
      <w:pPr>
        <w:jc w:val="center"/>
        <w:rPr>
          <w:rFonts w:ascii="Times New Roman" w:hAnsi="Times New Roman" w:cs="Times New Roman"/>
          <w:sz w:val="24"/>
          <w:szCs w:val="24"/>
        </w:rPr>
      </w:pPr>
      <w:r w:rsidRPr="007D2DB4">
        <w:rPr>
          <w:rFonts w:ascii="Times New Roman" w:hAnsi="Times New Roman" w:cs="Times New Roman"/>
          <w:noProof/>
          <w:sz w:val="24"/>
          <w:szCs w:val="24"/>
          <w:highlight w:val="yellow"/>
        </w:rPr>
        <mc:AlternateContent>
          <mc:Choice Requires="wps">
            <w:drawing>
              <wp:anchor distT="0" distB="0" distL="114300" distR="114300" simplePos="0" relativeHeight="251971584" behindDoc="0" locked="0" layoutInCell="1" allowOverlap="1" wp14:anchorId="36F6552C" wp14:editId="2691A445">
                <wp:simplePos x="0" y="0"/>
                <wp:positionH relativeFrom="column">
                  <wp:posOffset>816429</wp:posOffset>
                </wp:positionH>
                <wp:positionV relativeFrom="paragraph">
                  <wp:posOffset>488613</wp:posOffset>
                </wp:positionV>
                <wp:extent cx="966651" cy="153022"/>
                <wp:effectExtent l="0" t="0" r="24130" b="19050"/>
                <wp:wrapNone/>
                <wp:docPr id="340" name="矩形 3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6651" cy="153022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0A39E2CC" id="矩形 340" o:spid="_x0000_s1026" style="position:absolute;left:0;text-align:left;margin-left:64.3pt;margin-top:38.45pt;width:76.1pt;height:12.05pt;z-index:25197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" filled="f" strokecolor="red" strokeweight="1.5pt"/>
            </w:pict>
          </mc:Fallback>
        </mc:AlternateContent>
      </w:r>
      <w:r w:rsidR="0070538E" w:rsidRPr="007D2DB4">
        <w:rPr>
          <w:rFonts w:ascii="Times New Roman" w:hAnsi="Times New Roman" w:cs="Times New Roman"/>
          <w:noProof/>
          <w:sz w:val="24"/>
          <w:szCs w:val="24"/>
          <w:highlight w:val="yellow"/>
        </w:rPr>
        <mc:AlternateContent>
          <mc:Choice Requires="wps">
            <w:drawing>
              <wp:anchor distT="0" distB="0" distL="114300" distR="114300" simplePos="0" relativeHeight="251968512" behindDoc="0" locked="0" layoutInCell="1" allowOverlap="1" wp14:anchorId="0751D5BB" wp14:editId="6FE0603A">
                <wp:simplePos x="0" y="0"/>
                <wp:positionH relativeFrom="column">
                  <wp:posOffset>812696</wp:posOffset>
                </wp:positionH>
                <wp:positionV relativeFrom="paragraph">
                  <wp:posOffset>335591</wp:posOffset>
                </wp:positionV>
                <wp:extent cx="3844213" cy="153022"/>
                <wp:effectExtent l="0" t="0" r="23495" b="19050"/>
                <wp:wrapNone/>
                <wp:docPr id="338" name="矩形 3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4213" cy="153022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434EA244" id="矩形 338" o:spid="_x0000_s1026" style="position:absolute;left:0;text-align:left;margin-left:64pt;margin-top:26.4pt;width:302.7pt;height:12.05pt;z-index:25196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" filled="f" strokecolor="red" strokeweight="1.5pt"/>
            </w:pict>
          </mc:Fallback>
        </mc:AlternateContent>
      </w:r>
      <w:r w:rsidR="004F461F" w:rsidRPr="007D2DB4">
        <w:rPr>
          <w:rFonts w:ascii="Times New Roman" w:hAnsi="Times New Roman" w:cs="Times New Roman"/>
          <w:noProof/>
          <w:sz w:val="24"/>
          <w:szCs w:val="24"/>
          <w:highlight w:val="yellow"/>
        </w:rPr>
        <mc:AlternateContent>
          <mc:Choice Requires="wps">
            <w:drawing>
              <wp:anchor distT="0" distB="0" distL="114300" distR="114300" simplePos="0" relativeHeight="251969536" behindDoc="0" locked="0" layoutInCell="1" allowOverlap="1" wp14:anchorId="19A556E5" wp14:editId="0AFB3711">
                <wp:simplePos x="0" y="0"/>
                <wp:positionH relativeFrom="margin">
                  <wp:posOffset>2869163</wp:posOffset>
                </wp:positionH>
                <wp:positionV relativeFrom="paragraph">
                  <wp:posOffset>171372</wp:posOffset>
                </wp:positionV>
                <wp:extent cx="1776549" cy="173355"/>
                <wp:effectExtent l="0" t="0" r="14605" b="17145"/>
                <wp:wrapNone/>
                <wp:docPr id="339" name="矩形 3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76549" cy="17335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7B25C2B2" id="矩形 339" o:spid="_x0000_s1026" style="position:absolute;left:0;text-align:left;margin-left:225.9pt;margin-top:13.5pt;width:139.9pt;height:13.65pt;z-index:2519695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" filled="f" strokecolor="red" strokeweight="1.5pt">
                <w10:wrap anchorx="margin"/>
              </v:rect>
            </w:pict>
          </mc:Fallback>
        </mc:AlternateContent>
      </w:r>
      <w:r w:rsidR="00007C0E" w:rsidRPr="007D2DB4">
        <w:rPr>
          <w:noProof/>
          <w:highlight w:val="yellow"/>
        </w:rPr>
        <w:drawing>
          <wp:inline distT="0" distB="0" distL="0" distR="0" wp14:anchorId="186BFB35" wp14:editId="1BED76A6">
            <wp:extent cx="4050134" cy="789937"/>
            <wp:effectExtent l="0" t="0" r="0" b="0"/>
            <wp:docPr id="337" name="图片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061495" cy="7921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61037F" w14:textId="67DC724C" w:rsidR="00007C0E" w:rsidRPr="004F6C7F" w:rsidRDefault="00007C0E" w:rsidP="00D015A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” </w:t>
      </w:r>
    </w:p>
    <w:p w14:paraId="690464E4" w14:textId="48DDC8A0" w:rsidR="00921F82" w:rsidRPr="009B6A0F" w:rsidRDefault="009566C0" w:rsidP="00D015A1">
      <w:pPr>
        <w:rPr>
          <w:rFonts w:ascii="Times New Roman" w:hAnsi="Times New Roman" w:cs="Times New Roman"/>
          <w:color w:val="0000FF"/>
          <w:sz w:val="24"/>
          <w:szCs w:val="24"/>
        </w:rPr>
      </w:pPr>
      <w:r w:rsidRPr="00AC10C9">
        <w:rPr>
          <w:rFonts w:ascii="Times New Roman" w:hAnsi="Times New Roman" w:cs="Times New Roman"/>
          <w:color w:val="0000FF"/>
          <w:sz w:val="24"/>
          <w:szCs w:val="24"/>
          <w:highlight w:val="cyan"/>
        </w:rPr>
        <w:t>This note</w:t>
      </w:r>
      <w:r w:rsidR="001B1DCE">
        <w:rPr>
          <w:rFonts w:ascii="Times New Roman" w:hAnsi="Times New Roman" w:cs="Times New Roman"/>
          <w:color w:val="0000FF"/>
          <w:sz w:val="24"/>
          <w:szCs w:val="24"/>
          <w:highlight w:val="cyan"/>
        </w:rPr>
        <w:t xml:space="preserve"> </w:t>
      </w:r>
      <w:r w:rsidR="001B1DCE" w:rsidRPr="001B1DCE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>intentionally</w:t>
      </w:r>
      <w:r w:rsidRPr="00AC10C9">
        <w:rPr>
          <w:rFonts w:ascii="Times New Roman" w:hAnsi="Times New Roman" w:cs="Times New Roman"/>
          <w:color w:val="0000FF"/>
          <w:sz w:val="24"/>
          <w:szCs w:val="24"/>
          <w:highlight w:val="cyan"/>
        </w:rPr>
        <w:t xml:space="preserve"> misleads its readers </w:t>
      </w:r>
      <w:r w:rsidRPr="00AC10C9">
        <w:rPr>
          <w:rFonts w:ascii="Times New Roman" w:hAnsi="Times New Roman" w:cs="Times New Roman"/>
          <w:i/>
          <w:color w:val="0000FF"/>
          <w:sz w:val="24"/>
          <w:szCs w:val="24"/>
          <w:highlight w:val="cyan"/>
        </w:rPr>
        <w:t xml:space="preserve">as if </w:t>
      </w:r>
      <w:proofErr w:type="spellStart"/>
      <w:r w:rsidR="003B0D27" w:rsidRPr="003B0D27">
        <w:rPr>
          <w:rFonts w:ascii="Times New Roman" w:hAnsi="Times New Roman" w:cs="Times New Roman"/>
          <w:i/>
          <w:color w:val="0000FF"/>
          <w:sz w:val="24"/>
          <w:szCs w:val="24"/>
          <w:highlight w:val="yellow"/>
        </w:rPr>
        <w:t>Huo</w:t>
      </w:r>
      <w:proofErr w:type="spellEnd"/>
      <w:r w:rsidR="003B0D27" w:rsidRPr="003B0D27">
        <w:rPr>
          <w:rFonts w:ascii="Times New Roman" w:hAnsi="Times New Roman" w:cs="Times New Roman"/>
          <w:i/>
          <w:color w:val="0000FF"/>
          <w:sz w:val="24"/>
          <w:szCs w:val="24"/>
          <w:highlight w:val="yellow"/>
        </w:rPr>
        <w:t xml:space="preserve"> and his coworkers</w:t>
      </w:r>
      <w:r w:rsidRPr="00AC10C9">
        <w:rPr>
          <w:rFonts w:ascii="Times New Roman" w:hAnsi="Times New Roman" w:cs="Times New Roman"/>
          <w:i/>
          <w:color w:val="0000FF"/>
          <w:sz w:val="24"/>
          <w:szCs w:val="24"/>
          <w:highlight w:val="cyan"/>
        </w:rPr>
        <w:t xml:space="preserve"> had al</w:t>
      </w:r>
      <w:r w:rsidR="00AC10C9" w:rsidRPr="00AC10C9">
        <w:rPr>
          <w:rFonts w:ascii="Times New Roman" w:hAnsi="Times New Roman" w:cs="Times New Roman"/>
          <w:i/>
          <w:color w:val="0000FF"/>
          <w:sz w:val="24"/>
          <w:szCs w:val="24"/>
          <w:highlight w:val="cyan"/>
        </w:rPr>
        <w:t>ready known</w:t>
      </w:r>
      <w:r w:rsidR="00AC10C9" w:rsidRPr="00AC10C9">
        <w:rPr>
          <w:rFonts w:ascii="Times New Roman" w:hAnsi="Times New Roman" w:cs="Times New Roman"/>
          <w:color w:val="0000FF"/>
          <w:sz w:val="24"/>
          <w:szCs w:val="24"/>
          <w:highlight w:val="cyan"/>
        </w:rPr>
        <w:t xml:space="preserve"> </w:t>
      </w:r>
      <w:r w:rsidR="001B1DCE" w:rsidRPr="006D4ED6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 xml:space="preserve">that </w:t>
      </w:r>
      <w:r w:rsidR="00690F1D" w:rsidRPr="00690F1D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>the paramet</w:t>
      </w:r>
      <w:r w:rsidR="006A5DB2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>er lies into a continuous range</w:t>
      </w:r>
      <w:r w:rsidR="00AC10C9" w:rsidRPr="00AC10C9">
        <w:rPr>
          <w:rFonts w:ascii="Times New Roman" w:hAnsi="Times New Roman" w:cs="Times New Roman"/>
          <w:color w:val="0000FF"/>
          <w:sz w:val="24"/>
          <w:szCs w:val="24"/>
          <w:highlight w:val="cyan"/>
        </w:rPr>
        <w:t>, a</w:t>
      </w:r>
      <w:r w:rsidR="00DF37BE">
        <w:rPr>
          <w:rFonts w:ascii="Times New Roman" w:hAnsi="Times New Roman" w:cs="Times New Roman"/>
          <w:color w:val="0000FF"/>
          <w:sz w:val="24"/>
          <w:szCs w:val="24"/>
          <w:highlight w:val="cyan"/>
        </w:rPr>
        <w:t>nd only the point Q is special</w:t>
      </w:r>
      <w:r w:rsidR="00AC10C9" w:rsidRPr="00AC10C9">
        <w:rPr>
          <w:rFonts w:ascii="Times New Roman" w:hAnsi="Times New Roman" w:cs="Times New Roman"/>
          <w:color w:val="0000FF"/>
          <w:sz w:val="24"/>
          <w:szCs w:val="24"/>
          <w:highlight w:val="cyan"/>
        </w:rPr>
        <w:t xml:space="preserve">. </w:t>
      </w:r>
      <w:r w:rsidR="004F6C7F" w:rsidRPr="00AC10C9">
        <w:rPr>
          <w:rFonts w:ascii="Times New Roman" w:hAnsi="Times New Roman" w:cs="Times New Roman"/>
          <w:color w:val="0000FF"/>
          <w:sz w:val="24"/>
          <w:szCs w:val="24"/>
          <w:highlight w:val="cyan"/>
        </w:rPr>
        <w:t>However,</w:t>
      </w:r>
      <w:r w:rsidR="004F6C7F" w:rsidRPr="00AC10C9">
        <w:rPr>
          <w:rFonts w:ascii="Times New Roman" w:hAnsi="Times New Roman" w:cs="Times New Roman"/>
          <w:color w:val="0000FF"/>
          <w:sz w:val="24"/>
          <w:szCs w:val="24"/>
        </w:rPr>
        <w:t xml:space="preserve"> t</w:t>
      </w:r>
      <w:r w:rsidR="00CF710F" w:rsidRPr="00AC10C9">
        <w:rPr>
          <w:rFonts w:ascii="Times New Roman" w:hAnsi="Times New Roman" w:cs="Times New Roman"/>
          <w:color w:val="0000FF"/>
          <w:sz w:val="24"/>
          <w:szCs w:val="24"/>
        </w:rPr>
        <w:t xml:space="preserve">his article </w:t>
      </w:r>
      <w:r w:rsidR="00A83F73" w:rsidRPr="00AC10C9">
        <w:rPr>
          <w:rFonts w:ascii="Times New Roman" w:hAnsi="Times New Roman" w:cs="Times New Roman"/>
          <w:color w:val="0000FF"/>
          <w:sz w:val="24"/>
          <w:szCs w:val="24"/>
        </w:rPr>
        <w:t>[Ref. 35</w:t>
      </w:r>
      <w:r w:rsidR="004F6C7F" w:rsidRPr="00AC10C9">
        <w:rPr>
          <w:rFonts w:ascii="Times New Roman" w:hAnsi="Times New Roman" w:cs="Times New Roman"/>
          <w:color w:val="0000FF"/>
          <w:sz w:val="24"/>
          <w:szCs w:val="24"/>
        </w:rPr>
        <w:t>]</w:t>
      </w:r>
      <w:r w:rsidR="004F6C7F" w:rsidRPr="00AC10C9">
        <w:rPr>
          <w:rFonts w:ascii="Times New Roman" w:hAnsi="Times New Roman" w:cs="Times New Roman"/>
          <w:color w:val="0000FF"/>
          <w:sz w:val="24"/>
          <w:szCs w:val="24"/>
          <w:highlight w:val="cyan"/>
        </w:rPr>
        <w:t xml:space="preserve"> </w:t>
      </w:r>
      <w:r w:rsidR="00AC10C9" w:rsidRPr="00AC10C9">
        <w:rPr>
          <w:rFonts w:ascii="Times New Roman" w:hAnsi="Times New Roman" w:cs="Times New Roman"/>
          <w:color w:val="0000FF"/>
          <w:sz w:val="24"/>
          <w:szCs w:val="24"/>
          <w:highlight w:val="cyan"/>
        </w:rPr>
        <w:t>in fact</w:t>
      </w:r>
      <w:r w:rsidR="00AC10C9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CF710F" w:rsidRPr="009B6A0F">
        <w:rPr>
          <w:rFonts w:ascii="Times New Roman" w:hAnsi="Times New Roman" w:cs="Times New Roman"/>
          <w:color w:val="0000FF"/>
          <w:sz w:val="24"/>
          <w:szCs w:val="24"/>
        </w:rPr>
        <w:t>onl</w:t>
      </w:r>
      <w:r w:rsidR="004F6C7F" w:rsidRPr="009B6A0F">
        <w:rPr>
          <w:rFonts w:ascii="Times New Roman" w:hAnsi="Times New Roman" w:cs="Times New Roman"/>
          <w:color w:val="0000FF"/>
          <w:sz w:val="24"/>
          <w:szCs w:val="24"/>
        </w:rPr>
        <w:t>y mentioned the mapping kernel of</w:t>
      </w:r>
      <w:r w:rsidR="00CF710F" w:rsidRPr="009B6A0F">
        <w:rPr>
          <w:rFonts w:ascii="Times New Roman" w:hAnsi="Times New Roman" w:cs="Times New Roman"/>
          <w:color w:val="0000FF"/>
          <w:sz w:val="24"/>
          <w:szCs w:val="24"/>
        </w:rPr>
        <w:t xml:space="preserve"> the P, Q,</w:t>
      </w:r>
      <w:r w:rsidR="004F6C7F" w:rsidRPr="009B6A0F">
        <w:rPr>
          <w:rFonts w:ascii="Times New Roman" w:hAnsi="Times New Roman" w:cs="Times New Roman"/>
          <w:color w:val="0000FF"/>
          <w:sz w:val="24"/>
          <w:szCs w:val="24"/>
        </w:rPr>
        <w:t xml:space="preserve"> or</w:t>
      </w:r>
      <w:r w:rsidR="00A83F73">
        <w:rPr>
          <w:rFonts w:ascii="Times New Roman" w:hAnsi="Times New Roman" w:cs="Times New Roman"/>
          <w:color w:val="0000FF"/>
          <w:sz w:val="24"/>
          <w:szCs w:val="24"/>
        </w:rPr>
        <w:t xml:space="preserve"> W </w:t>
      </w:r>
      <w:r w:rsidR="001F36B1">
        <w:rPr>
          <w:rFonts w:ascii="Times New Roman" w:hAnsi="Times New Roman" w:cs="Times New Roman"/>
          <w:color w:val="0000FF"/>
          <w:sz w:val="24"/>
          <w:szCs w:val="24"/>
        </w:rPr>
        <w:t>Version</w:t>
      </w:r>
      <w:r w:rsidR="00A83F73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A83F73" w:rsidRPr="00824605">
        <w:rPr>
          <w:rFonts w:ascii="Times New Roman" w:hAnsi="Times New Roman" w:cs="Times New Roman"/>
          <w:color w:val="0000FF"/>
          <w:sz w:val="24"/>
          <w:szCs w:val="24"/>
          <w:highlight w:val="green"/>
        </w:rPr>
        <w:t>of</w:t>
      </w:r>
      <w:r w:rsidR="00C50731">
        <w:rPr>
          <w:rFonts w:ascii="Times New Roman" w:hAnsi="Times New Roman" w:cs="Times New Roman"/>
          <w:color w:val="0000FF"/>
          <w:sz w:val="24"/>
          <w:szCs w:val="24"/>
          <w:highlight w:val="green"/>
        </w:rPr>
        <w:t xml:space="preserve"> </w:t>
      </w:r>
      <w:r w:rsidR="00C50731" w:rsidRPr="00C50731">
        <w:rPr>
          <w:rFonts w:ascii="Times New Roman" w:hAnsi="Times New Roman" w:cs="Times New Roman" w:hint="eastAsia"/>
          <w:color w:val="0000FF"/>
          <w:sz w:val="24"/>
          <w:szCs w:val="24"/>
          <w:highlight w:val="yellow"/>
        </w:rPr>
        <w:t>the</w:t>
      </w:r>
      <w:r w:rsidR="00A83F73" w:rsidRPr="00824605">
        <w:rPr>
          <w:rFonts w:ascii="Times New Roman" w:hAnsi="Times New Roman" w:cs="Times New Roman"/>
          <w:color w:val="0000FF"/>
          <w:sz w:val="24"/>
          <w:szCs w:val="24"/>
          <w:highlight w:val="green"/>
        </w:rPr>
        <w:t xml:space="preserve"> spin mapping</w:t>
      </w:r>
      <w:r w:rsidR="005A1CAF">
        <w:rPr>
          <w:rFonts w:ascii="Times New Roman" w:hAnsi="Times New Roman" w:cs="Times New Roman"/>
          <w:color w:val="0000FF"/>
          <w:sz w:val="24"/>
          <w:szCs w:val="24"/>
          <w:highlight w:val="green"/>
        </w:rPr>
        <w:t xml:space="preserve"> </w:t>
      </w:r>
      <w:r w:rsidR="005A1CAF" w:rsidRPr="006F68C4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>method</w:t>
      </w:r>
      <w:r w:rsidR="00A83F73" w:rsidRPr="00824605">
        <w:rPr>
          <w:rFonts w:ascii="Times New Roman" w:hAnsi="Times New Roman" w:cs="Times New Roman"/>
          <w:color w:val="0000FF"/>
          <w:sz w:val="24"/>
          <w:szCs w:val="24"/>
          <w:highlight w:val="green"/>
        </w:rPr>
        <w:t xml:space="preserve"> proposed by</w:t>
      </w:r>
      <w:r w:rsidR="00CF710F" w:rsidRPr="00824605">
        <w:rPr>
          <w:rFonts w:ascii="Times New Roman" w:hAnsi="Times New Roman" w:cs="Times New Roman"/>
          <w:color w:val="0000FF"/>
          <w:sz w:val="24"/>
          <w:szCs w:val="24"/>
          <w:highlight w:val="green"/>
        </w:rPr>
        <w:t xml:space="preserve"> Richardson </w:t>
      </w:r>
      <w:r w:rsidR="00CF710F" w:rsidRPr="00824605">
        <w:rPr>
          <w:rFonts w:ascii="Times New Roman" w:hAnsi="Times New Roman" w:cs="Times New Roman"/>
          <w:i/>
          <w:iCs/>
          <w:color w:val="0000FF"/>
          <w:sz w:val="24"/>
          <w:szCs w:val="24"/>
          <w:highlight w:val="green"/>
        </w:rPr>
        <w:t>et al</w:t>
      </w:r>
      <w:r w:rsidR="00921F82" w:rsidRPr="009B6A0F">
        <w:rPr>
          <w:rFonts w:ascii="Times New Roman" w:hAnsi="Times New Roman" w:cs="Times New Roman" w:hint="eastAsia"/>
          <w:i/>
          <w:iCs/>
          <w:color w:val="0000FF"/>
          <w:sz w:val="24"/>
          <w:szCs w:val="24"/>
        </w:rPr>
        <w:t>.</w:t>
      </w:r>
      <w:r w:rsidR="00921F82" w:rsidRPr="009B6A0F">
        <w:rPr>
          <w:rFonts w:ascii="Times New Roman" w:hAnsi="Times New Roman" w:cs="Times New Roman"/>
          <w:color w:val="0000FF"/>
          <w:sz w:val="24"/>
          <w:szCs w:val="24"/>
        </w:rPr>
        <w:t>:</w:t>
      </w:r>
    </w:p>
    <w:p w14:paraId="4F965B2E" w14:textId="72306637" w:rsidR="00921F82" w:rsidRPr="004F6C7F" w:rsidRDefault="00250FD2" w:rsidP="007D4855">
      <w:pPr>
        <w:ind w:firstLine="420"/>
        <w:jc w:val="center"/>
        <w:rPr>
          <w:rFonts w:ascii="Times New Roman" w:hAnsi="Times New Roman" w:cs="Times New Roman"/>
          <w:sz w:val="24"/>
          <w:szCs w:val="24"/>
        </w:rPr>
      </w:pPr>
      <w:r w:rsidRPr="004F6C7F">
        <w:rPr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45CE45BD" wp14:editId="602AD2DB">
                <wp:simplePos x="0" y="0"/>
                <wp:positionH relativeFrom="column">
                  <wp:posOffset>2959100</wp:posOffset>
                </wp:positionH>
                <wp:positionV relativeFrom="paragraph">
                  <wp:posOffset>672677</wp:posOffset>
                </wp:positionV>
                <wp:extent cx="969433" cy="397934"/>
                <wp:effectExtent l="0" t="0" r="21590" b="21590"/>
                <wp:wrapNone/>
                <wp:docPr id="48" name="矩形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9433" cy="397934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157167CA" id="矩形 48" o:spid="_x0000_s1026" style="position:absolute;left:0;text-align:left;margin-left:233pt;margin-top:52.95pt;width:76.35pt;height:31.3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" filled="f" strokecolor="red" strokeweight="1.5pt"/>
            </w:pict>
          </mc:Fallback>
        </mc:AlternateContent>
      </w:r>
      <w:r w:rsidR="00921F82" w:rsidRPr="004F6C7F">
        <w:rPr>
          <w:noProof/>
          <w:sz w:val="24"/>
          <w:szCs w:val="24"/>
        </w:rPr>
        <w:drawing>
          <wp:inline distT="0" distB="0" distL="0" distR="0" wp14:anchorId="436AE423" wp14:editId="1B2C62C3">
            <wp:extent cx="3331123" cy="2929467"/>
            <wp:effectExtent l="0" t="0" r="3175" b="444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350869" cy="29468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153A5B" w14:textId="3A63167C" w:rsidR="00A83F73" w:rsidRDefault="004F6C7F" w:rsidP="0019728F">
      <w:pPr>
        <w:ind w:firstLine="420"/>
        <w:rPr>
          <w:rFonts w:ascii="Times New Roman" w:hAnsi="Times New Roman" w:cs="Times New Roman"/>
          <w:color w:val="0000FF"/>
          <w:sz w:val="24"/>
          <w:szCs w:val="24"/>
        </w:rPr>
      </w:pPr>
      <w:r w:rsidRPr="004F6C7F">
        <w:rPr>
          <w:rFonts w:ascii="Times New Roman" w:hAnsi="Times New Roman" w:cs="Times New Roman"/>
          <w:color w:val="0000FF"/>
          <w:sz w:val="24"/>
          <w:szCs w:val="24"/>
        </w:rPr>
        <w:t>In addition</w:t>
      </w:r>
      <w:r w:rsidR="00CF710F" w:rsidRPr="004F6C7F">
        <w:rPr>
          <w:rFonts w:ascii="Times New Roman" w:hAnsi="Times New Roman" w:cs="Times New Roman"/>
          <w:color w:val="0000FF"/>
          <w:sz w:val="24"/>
          <w:szCs w:val="24"/>
        </w:rPr>
        <w:t xml:space="preserve">, they only </w:t>
      </w:r>
      <w:r w:rsidR="00AC10C9" w:rsidRPr="00AC10C9">
        <w:rPr>
          <w:rFonts w:ascii="Times New Roman" w:hAnsi="Times New Roman" w:cs="Times New Roman"/>
          <w:color w:val="0000FF"/>
          <w:sz w:val="24"/>
          <w:szCs w:val="24"/>
          <w:highlight w:val="cyan"/>
        </w:rPr>
        <w:t>discussed</w:t>
      </w:r>
      <w:r w:rsidR="00CF710F" w:rsidRPr="004F6C7F">
        <w:rPr>
          <w:rFonts w:ascii="Times New Roman" w:hAnsi="Times New Roman" w:cs="Times New Roman"/>
          <w:color w:val="0000FF"/>
          <w:sz w:val="24"/>
          <w:szCs w:val="24"/>
        </w:rPr>
        <w:t xml:space="preserve"> two-state system</w:t>
      </w:r>
      <w:r w:rsidRPr="004F6C7F">
        <w:rPr>
          <w:rFonts w:ascii="Times New Roman" w:hAnsi="Times New Roman" w:cs="Times New Roman"/>
          <w:color w:val="0000FF"/>
          <w:sz w:val="24"/>
          <w:szCs w:val="24"/>
        </w:rPr>
        <w:t xml:space="preserve">s in this article, while we </w:t>
      </w:r>
      <w:r w:rsidRPr="00B21D43">
        <w:rPr>
          <w:rFonts w:ascii="Times New Roman" w:hAnsi="Times New Roman" w:cs="Times New Roman"/>
          <w:color w:val="0000FF"/>
          <w:sz w:val="24"/>
          <w:szCs w:val="24"/>
          <w:highlight w:val="green"/>
        </w:rPr>
        <w:t>had</w:t>
      </w:r>
      <w:r w:rsidR="00CF710F" w:rsidRPr="004F6C7F">
        <w:rPr>
          <w:rFonts w:ascii="Times New Roman" w:hAnsi="Times New Roman" w:cs="Times New Roman"/>
          <w:color w:val="0000FF"/>
          <w:sz w:val="24"/>
          <w:szCs w:val="24"/>
        </w:rPr>
        <w:t xml:space="preserve"> proposed the form for the general </w:t>
      </w:r>
      <w:r w:rsidR="00CF710F" w:rsidRPr="004F6C7F">
        <w:rPr>
          <w:rFonts w:ascii="Times New Roman" w:hAnsi="Times New Roman" w:cs="Times New Roman"/>
          <w:i/>
          <w:iCs/>
          <w:color w:val="0000FF"/>
          <w:sz w:val="24"/>
          <w:szCs w:val="24"/>
        </w:rPr>
        <w:t>F</w:t>
      </w:r>
      <w:r w:rsidR="00CF710F" w:rsidRPr="004F6C7F">
        <w:rPr>
          <w:rFonts w:ascii="Times New Roman" w:hAnsi="Times New Roman" w:cs="Times New Roman"/>
          <w:color w:val="0000FF"/>
          <w:sz w:val="24"/>
          <w:szCs w:val="24"/>
        </w:rPr>
        <w:t xml:space="preserve">-state </w:t>
      </w:r>
      <w:r w:rsidR="00AC10C9" w:rsidRPr="00AC10C9">
        <w:rPr>
          <w:rFonts w:ascii="Times New Roman" w:hAnsi="Times New Roman" w:cs="Times New Roman"/>
          <w:color w:val="0000FF"/>
          <w:sz w:val="24"/>
          <w:szCs w:val="24"/>
          <w:highlight w:val="cyan"/>
        </w:rPr>
        <w:t>systems</w:t>
      </w:r>
      <w:r w:rsidR="00AC10C9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CF710F" w:rsidRPr="004F6C7F">
        <w:rPr>
          <w:rFonts w:ascii="Times New Roman" w:hAnsi="Times New Roman" w:cs="Times New Roman"/>
          <w:color w:val="0000FF"/>
          <w:sz w:val="24"/>
          <w:szCs w:val="24"/>
        </w:rPr>
        <w:t>with</w:t>
      </w:r>
      <w:r w:rsidR="006A699C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6A699C" w:rsidRPr="00F566B5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>the</w:t>
      </w:r>
      <w:r w:rsidR="00CF710F" w:rsidRPr="004F6C7F">
        <w:rPr>
          <w:rFonts w:ascii="Times New Roman" w:hAnsi="Times New Roman" w:cs="Times New Roman"/>
          <w:color w:val="0000FF"/>
          <w:sz w:val="24"/>
          <w:szCs w:val="24"/>
        </w:rPr>
        <w:t xml:space="preserve"> continuous parameter range in </w:t>
      </w:r>
      <w:r w:rsidR="00CF710F" w:rsidRPr="004F6C7F">
        <w:rPr>
          <w:rFonts w:ascii="Times New Roman" w:hAnsi="Times New Roman" w:cs="Times New Roman"/>
          <w:i/>
          <w:color w:val="0000FF"/>
          <w:sz w:val="24"/>
          <w:szCs w:val="24"/>
        </w:rPr>
        <w:t>J. Phys. Chem. Lett.</w:t>
      </w:r>
      <w:r w:rsidR="00CF710F" w:rsidRPr="004F6C7F">
        <w:rPr>
          <w:rFonts w:ascii="Times New Roman" w:hAnsi="Times New Roman" w:cs="Times New Roman"/>
          <w:color w:val="0000FF"/>
          <w:sz w:val="24"/>
          <w:szCs w:val="24"/>
        </w:rPr>
        <w:t xml:space="preserve"> 12, 2496–2501 (2021) (published online on March 5, 2021) </w:t>
      </w:r>
      <w:r w:rsidR="00F9600B" w:rsidRPr="00B75337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>and</w:t>
      </w:r>
      <w:r w:rsidR="005C5160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 xml:space="preserve"> pointed out</w:t>
      </w:r>
      <w:r w:rsidR="00F9600B" w:rsidRPr="00B75337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 xml:space="preserve"> th</w:t>
      </w:r>
      <w:r w:rsidR="00B75337" w:rsidRPr="00B75337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>at</w:t>
      </w:r>
      <w:r w:rsidR="00F9600B" w:rsidRPr="00B75337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 xml:space="preserve"> P, Q, W versions of the </w:t>
      </w:r>
      <w:proofErr w:type="spellStart"/>
      <w:r w:rsidR="00F9600B" w:rsidRPr="00B75337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>Stratonovich</w:t>
      </w:r>
      <w:proofErr w:type="spellEnd"/>
      <w:r w:rsidR="00F9600B" w:rsidRPr="00B75337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 xml:space="preserve"> phase space (used in the spin mapping method) are only three special cases</w:t>
      </w:r>
      <w:r w:rsidR="00E96D16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 xml:space="preserve"> of “the exact phase space mapping formulation” (used in CMM)</w:t>
      </w:r>
      <w:r w:rsidR="0097695F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 xml:space="preserve"> </w:t>
      </w:r>
      <w:r w:rsidR="00F9600B" w:rsidRPr="00B75337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 xml:space="preserve">in </w:t>
      </w:r>
      <w:r w:rsidR="00F9600B" w:rsidRPr="00B75337">
        <w:rPr>
          <w:rFonts w:ascii="Times New Roman" w:hAnsi="Times New Roman" w:cs="Times New Roman"/>
          <w:i/>
          <w:iCs/>
          <w:color w:val="0000FF"/>
          <w:sz w:val="24"/>
          <w:szCs w:val="24"/>
          <w:highlight w:val="yellow"/>
        </w:rPr>
        <w:t xml:space="preserve">J. Phys. Chem. A </w:t>
      </w:r>
      <w:r w:rsidR="00F9600B" w:rsidRPr="00B75337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>125, 31, 6845–6863 (2021) (</w:t>
      </w:r>
      <w:r w:rsidR="00B20C09" w:rsidRPr="00B75337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>published online on August 2, 2021</w:t>
      </w:r>
      <w:r w:rsidR="00F9600B" w:rsidRPr="00B75337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 xml:space="preserve">) and </w:t>
      </w:r>
      <w:r w:rsidR="00F9600B" w:rsidRPr="00B75337">
        <w:rPr>
          <w:rFonts w:ascii="Times New Roman" w:hAnsi="Times New Roman" w:cs="Times New Roman"/>
          <w:i/>
          <w:iCs/>
          <w:color w:val="0000FF"/>
          <w:sz w:val="24"/>
          <w:szCs w:val="24"/>
          <w:highlight w:val="yellow"/>
        </w:rPr>
        <w:t>Acc. Chem. Res.</w:t>
      </w:r>
      <w:r w:rsidR="00F9600B" w:rsidRPr="00B75337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 xml:space="preserve"> 54, 23, 4215–4228 (2021) (</w:t>
      </w:r>
      <w:r w:rsidR="00934CA5" w:rsidRPr="00B75337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>published online on November 10, 2021</w:t>
      </w:r>
      <w:r w:rsidR="00F9600B" w:rsidRPr="00B75337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>)</w:t>
      </w:r>
      <w:r w:rsidR="00B93857">
        <w:rPr>
          <w:rFonts w:ascii="Times New Roman" w:hAnsi="Times New Roman" w:cs="Times New Roman"/>
          <w:color w:val="0000FF"/>
          <w:sz w:val="24"/>
          <w:szCs w:val="24"/>
        </w:rPr>
        <w:t>.</w:t>
      </w:r>
    </w:p>
    <w:p w14:paraId="2279364E" w14:textId="77777777" w:rsidR="00A83F73" w:rsidRDefault="00A83F73" w:rsidP="00A83F73">
      <w:pPr>
        <w:rPr>
          <w:rFonts w:ascii="Times New Roman" w:hAnsi="Times New Roman" w:cs="Times New Roman"/>
          <w:color w:val="0000FF"/>
          <w:sz w:val="24"/>
          <w:szCs w:val="24"/>
        </w:rPr>
      </w:pPr>
    </w:p>
    <w:p w14:paraId="34C70B9F" w14:textId="15257E12" w:rsidR="00A83F73" w:rsidRDefault="00DE1A80" w:rsidP="00327AFB">
      <w:pPr>
        <w:widowControl/>
        <w:jc w:val="left"/>
        <w:rPr>
          <w:rFonts w:ascii="Times New Roman" w:hAnsi="Times New Roman" w:cs="Times New Roman"/>
          <w:color w:val="0000FF"/>
          <w:sz w:val="24"/>
          <w:szCs w:val="24"/>
        </w:rPr>
      </w:pPr>
      <w:r>
        <w:rPr>
          <w:rFonts w:ascii="Times New Roman" w:hAnsi="Times New Roman" w:cs="Times New Roman"/>
          <w:color w:val="0000FF"/>
          <w:sz w:val="24"/>
          <w:szCs w:val="24"/>
        </w:rPr>
        <w:br w:type="page"/>
      </w:r>
    </w:p>
    <w:p w14:paraId="53EA8ECC" w14:textId="1C93F087" w:rsidR="00EC04CB" w:rsidRPr="004F6C7F" w:rsidRDefault="00CF710F" w:rsidP="00A83F73">
      <w:pPr>
        <w:rPr>
          <w:rFonts w:ascii="Times New Roman" w:hAnsi="Times New Roman" w:cs="Times New Roman"/>
          <w:color w:val="0000FF"/>
          <w:sz w:val="24"/>
          <w:szCs w:val="24"/>
        </w:rPr>
      </w:pPr>
      <w:r w:rsidRPr="001D19AF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 xml:space="preserve">Evidence #2: </w:t>
      </w:r>
      <w:r w:rsidR="00EC04CB" w:rsidRPr="004F6C7F">
        <w:rPr>
          <w:rFonts w:ascii="Times New Roman" w:hAnsi="Times New Roman" w:cs="Times New Roman"/>
          <w:color w:val="0000FF"/>
          <w:sz w:val="24"/>
          <w:szCs w:val="24"/>
        </w:rPr>
        <w:t xml:space="preserve">In the last paragraph of page 7 of </w:t>
      </w:r>
      <w:r w:rsidR="001F36B1">
        <w:rPr>
          <w:rFonts w:ascii="Times New Roman" w:hAnsi="Times New Roman" w:cs="Times New Roman"/>
          <w:color w:val="0000FF"/>
          <w:sz w:val="24"/>
          <w:szCs w:val="24"/>
        </w:rPr>
        <w:t>Version</w:t>
      </w:r>
      <w:r w:rsidR="00EC04CB" w:rsidRPr="004F6C7F">
        <w:rPr>
          <w:rFonts w:ascii="Times New Roman" w:hAnsi="Times New Roman" w:cs="Times New Roman"/>
          <w:color w:val="0000FF"/>
          <w:sz w:val="24"/>
          <w:szCs w:val="24"/>
        </w:rPr>
        <w:t xml:space="preserve"> 1</w:t>
      </w:r>
      <w:r w:rsidR="00106D60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E32199" w:rsidRPr="004F6C7F">
        <w:rPr>
          <w:rFonts w:ascii="Times New Roman" w:hAnsi="Times New Roman" w:cs="Times New Roman"/>
          <w:color w:val="0000FF"/>
          <w:sz w:val="24"/>
          <w:szCs w:val="24"/>
        </w:rPr>
        <w:t>(</w:t>
      </w:r>
      <w:r w:rsidR="00106D60">
        <w:rPr>
          <w:rFonts w:ascii="Times New Roman" w:hAnsi="Times New Roman" w:cs="Times New Roman"/>
          <w:color w:val="0000FF"/>
          <w:sz w:val="24"/>
          <w:szCs w:val="24"/>
        </w:rPr>
        <w:t>first online on May 20, 2022</w:t>
      </w:r>
      <w:r w:rsidR="00E32199" w:rsidRPr="004F6C7F">
        <w:rPr>
          <w:rFonts w:ascii="Times New Roman" w:hAnsi="Times New Roman" w:cs="Times New Roman"/>
          <w:color w:val="0000FF"/>
          <w:sz w:val="24"/>
          <w:szCs w:val="24"/>
        </w:rPr>
        <w:t>)</w:t>
      </w:r>
      <w:r w:rsidR="00EC04CB" w:rsidRPr="004F6C7F">
        <w:rPr>
          <w:rFonts w:ascii="Times New Roman" w:hAnsi="Times New Roman" w:cs="Times New Roman"/>
          <w:color w:val="0000FF"/>
          <w:sz w:val="24"/>
          <w:szCs w:val="24"/>
        </w:rPr>
        <w:t>:</w:t>
      </w:r>
    </w:p>
    <w:p w14:paraId="6874FDD3" w14:textId="77777777" w:rsidR="00EC04CB" w:rsidRPr="004F6C7F" w:rsidRDefault="00EC04CB" w:rsidP="00EC04CB">
      <w:pPr>
        <w:rPr>
          <w:rFonts w:ascii="Times New Roman" w:hAnsi="Times New Roman" w:cs="Times New Roman"/>
          <w:sz w:val="24"/>
          <w:szCs w:val="24"/>
        </w:rPr>
      </w:pPr>
      <w:r w:rsidRPr="004F6C7F">
        <w:rPr>
          <w:rFonts w:ascii="Times New Roman" w:hAnsi="Times New Roman" w:cs="Times New Roman"/>
          <w:sz w:val="24"/>
          <w:szCs w:val="24"/>
        </w:rPr>
        <w:t>“</w:t>
      </w:r>
    </w:p>
    <w:p w14:paraId="6B3A800F" w14:textId="78E19E36" w:rsidR="00EC04CB" w:rsidRPr="004F6C7F" w:rsidRDefault="00250FD2" w:rsidP="00EC04CB">
      <w:pPr>
        <w:jc w:val="center"/>
        <w:rPr>
          <w:rFonts w:ascii="Times New Roman" w:hAnsi="Times New Roman" w:cs="Times New Roman"/>
          <w:sz w:val="24"/>
          <w:szCs w:val="24"/>
        </w:rPr>
      </w:pPr>
      <w:r w:rsidRPr="004F6C7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027F76DB" wp14:editId="793C89F9">
                <wp:simplePos x="0" y="0"/>
                <wp:positionH relativeFrom="column">
                  <wp:posOffset>1557443</wp:posOffset>
                </wp:positionH>
                <wp:positionV relativeFrom="paragraph">
                  <wp:posOffset>1809326</wp:posOffset>
                </wp:positionV>
                <wp:extent cx="2205567" cy="596477"/>
                <wp:effectExtent l="0" t="0" r="23495" b="13335"/>
                <wp:wrapNone/>
                <wp:docPr id="49" name="矩形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05567" cy="596477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01DE74B9" id="矩形 49" o:spid="_x0000_s1026" style="position:absolute;left:0;text-align:left;margin-left:122.65pt;margin-top:142.45pt;width:173.65pt;height:46.9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" filled="f" strokecolor="red" strokeweight="1.5pt"/>
            </w:pict>
          </mc:Fallback>
        </mc:AlternateContent>
      </w:r>
      <w:r w:rsidR="00EC04CB" w:rsidRPr="004F6C7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10A227E" wp14:editId="36CC77F8">
            <wp:extent cx="3595209" cy="3649826"/>
            <wp:effectExtent l="0" t="0" r="5715" b="825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608039" cy="36628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EBBC10" w14:textId="14D5CF14" w:rsidR="009964AE" w:rsidRPr="004F6C7F" w:rsidRDefault="00EC04CB" w:rsidP="00EC04CB">
      <w:pPr>
        <w:rPr>
          <w:rFonts w:ascii="Times New Roman" w:hAnsi="Times New Roman" w:cs="Times New Roman"/>
          <w:sz w:val="24"/>
          <w:szCs w:val="24"/>
        </w:rPr>
      </w:pPr>
      <w:r w:rsidRPr="004F6C7F">
        <w:rPr>
          <w:rFonts w:ascii="Times New Roman" w:hAnsi="Times New Roman" w:cs="Times New Roman"/>
          <w:sz w:val="24"/>
          <w:szCs w:val="24"/>
        </w:rPr>
        <w:t>”</w:t>
      </w:r>
    </w:p>
    <w:p w14:paraId="13DFE259" w14:textId="727F3585" w:rsidR="00EC04CB" w:rsidRPr="004F6C7F" w:rsidRDefault="00EC04CB" w:rsidP="00EC04CB">
      <w:pPr>
        <w:rPr>
          <w:rFonts w:ascii="Times New Roman" w:hAnsi="Times New Roman" w:cs="Times New Roman"/>
          <w:color w:val="0000FF"/>
          <w:sz w:val="24"/>
          <w:szCs w:val="24"/>
        </w:rPr>
      </w:pPr>
      <w:r w:rsidRPr="004F6C7F">
        <w:rPr>
          <w:rFonts w:ascii="Times New Roman" w:hAnsi="Times New Roman" w:cs="Times New Roman"/>
          <w:color w:val="0000FF"/>
          <w:sz w:val="24"/>
          <w:szCs w:val="24"/>
        </w:rPr>
        <w:t xml:space="preserve">as well as the lower left part of page 9 of </w:t>
      </w:r>
      <w:r w:rsidR="001F36B1">
        <w:rPr>
          <w:rFonts w:ascii="Times New Roman" w:hAnsi="Times New Roman" w:cs="Times New Roman"/>
          <w:color w:val="0000FF"/>
          <w:sz w:val="24"/>
          <w:szCs w:val="24"/>
        </w:rPr>
        <w:t>Version</w:t>
      </w:r>
      <w:r w:rsidRPr="004F6C7F">
        <w:rPr>
          <w:rFonts w:ascii="Times New Roman" w:hAnsi="Times New Roman" w:cs="Times New Roman"/>
          <w:color w:val="0000FF"/>
          <w:sz w:val="24"/>
          <w:szCs w:val="24"/>
        </w:rPr>
        <w:t xml:space="preserve"> 2</w:t>
      </w:r>
      <w:r w:rsidR="00106D60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B55E17" w:rsidRPr="004F6C7F">
        <w:rPr>
          <w:rFonts w:ascii="Times New Roman" w:hAnsi="Times New Roman" w:cs="Times New Roman"/>
          <w:color w:val="0000FF"/>
          <w:sz w:val="24"/>
          <w:szCs w:val="24"/>
        </w:rPr>
        <w:t>(</w:t>
      </w:r>
      <w:r w:rsidR="00106D60">
        <w:rPr>
          <w:rFonts w:ascii="Times New Roman" w:hAnsi="Times New Roman" w:cs="Times New Roman"/>
          <w:color w:val="0000FF"/>
          <w:sz w:val="24"/>
          <w:szCs w:val="24"/>
        </w:rPr>
        <w:t>first online on May 27, 2022</w:t>
      </w:r>
      <w:r w:rsidR="00B55E17" w:rsidRPr="004F6C7F">
        <w:rPr>
          <w:rFonts w:ascii="Times New Roman" w:hAnsi="Times New Roman" w:cs="Times New Roman"/>
          <w:color w:val="0000FF"/>
          <w:sz w:val="24"/>
          <w:szCs w:val="24"/>
        </w:rPr>
        <w:t>)</w:t>
      </w:r>
      <w:r w:rsidRPr="004F6C7F">
        <w:rPr>
          <w:rFonts w:ascii="Times New Roman" w:hAnsi="Times New Roman" w:cs="Times New Roman"/>
          <w:color w:val="0000FF"/>
          <w:sz w:val="24"/>
          <w:szCs w:val="24"/>
        </w:rPr>
        <w:t>:</w:t>
      </w:r>
    </w:p>
    <w:p w14:paraId="2190C599" w14:textId="77777777" w:rsidR="00EC04CB" w:rsidRPr="004F6C7F" w:rsidRDefault="00EC04CB" w:rsidP="00EC04CB">
      <w:pPr>
        <w:rPr>
          <w:rFonts w:ascii="Times New Roman" w:hAnsi="Times New Roman" w:cs="Times New Roman"/>
          <w:sz w:val="24"/>
          <w:szCs w:val="24"/>
        </w:rPr>
      </w:pPr>
      <w:r w:rsidRPr="004F6C7F">
        <w:rPr>
          <w:rFonts w:ascii="Times New Roman" w:hAnsi="Times New Roman" w:cs="Times New Roman"/>
          <w:sz w:val="24"/>
          <w:szCs w:val="24"/>
        </w:rPr>
        <w:t>“</w:t>
      </w:r>
    </w:p>
    <w:p w14:paraId="7869B676" w14:textId="0896487D" w:rsidR="00EC04CB" w:rsidRPr="004F6C7F" w:rsidRDefault="00250FD2" w:rsidP="00EC04CB">
      <w:pPr>
        <w:jc w:val="center"/>
        <w:rPr>
          <w:rFonts w:ascii="Times New Roman" w:hAnsi="Times New Roman" w:cs="Times New Roman"/>
          <w:sz w:val="24"/>
          <w:szCs w:val="24"/>
        </w:rPr>
      </w:pPr>
      <w:r w:rsidRPr="004F6C7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08679C5C" wp14:editId="153D3B02">
                <wp:simplePos x="0" y="0"/>
                <wp:positionH relativeFrom="column">
                  <wp:posOffset>1363133</wp:posOffset>
                </wp:positionH>
                <wp:positionV relativeFrom="paragraph">
                  <wp:posOffset>1938867</wp:posOffset>
                </wp:positionV>
                <wp:extent cx="2446866" cy="503766"/>
                <wp:effectExtent l="0" t="0" r="10795" b="10795"/>
                <wp:wrapNone/>
                <wp:docPr id="50" name="矩形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46866" cy="503766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7B715326" id="矩形 50" o:spid="_x0000_s1026" style="position:absolute;left:0;text-align:left;margin-left:107.35pt;margin-top:152.65pt;width:192.65pt;height:39.6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" filled="f" strokecolor="red" strokeweight="1.5pt"/>
            </w:pict>
          </mc:Fallback>
        </mc:AlternateContent>
      </w:r>
      <w:r w:rsidR="00EC04CB" w:rsidRPr="004F6C7F">
        <w:rPr>
          <w:noProof/>
          <w:sz w:val="24"/>
          <w:szCs w:val="24"/>
        </w:rPr>
        <w:drawing>
          <wp:inline distT="0" distB="0" distL="0" distR="0" wp14:anchorId="0C0891BE" wp14:editId="5409AD28">
            <wp:extent cx="3611196" cy="2389928"/>
            <wp:effectExtent l="0" t="0" r="889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625488" cy="23993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45FCB1" w14:textId="2F9D7DD9" w:rsidR="00EC04CB" w:rsidRPr="004F6C7F" w:rsidRDefault="009964AE" w:rsidP="00EC04CB">
      <w:pPr>
        <w:jc w:val="center"/>
        <w:rPr>
          <w:rFonts w:ascii="Times New Roman" w:hAnsi="Times New Roman" w:cs="Times New Roman"/>
          <w:sz w:val="24"/>
          <w:szCs w:val="24"/>
        </w:rPr>
      </w:pPr>
      <w:r w:rsidRPr="004F6C7F">
        <w:rPr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893760" behindDoc="0" locked="0" layoutInCell="1" allowOverlap="1" wp14:anchorId="1882E962" wp14:editId="47F1AE92">
                <wp:simplePos x="0" y="0"/>
                <wp:positionH relativeFrom="column">
                  <wp:posOffset>1028700</wp:posOffset>
                </wp:positionH>
                <wp:positionV relativeFrom="paragraph">
                  <wp:posOffset>662940</wp:posOffset>
                </wp:positionV>
                <wp:extent cx="3390900" cy="503766"/>
                <wp:effectExtent l="0" t="0" r="19050" b="10795"/>
                <wp:wrapNone/>
                <wp:docPr id="39" name="矩形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90900" cy="503766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32F76DA4" id="矩形 39" o:spid="_x0000_s1026" style="position:absolute;left:0;text-align:left;margin-left:81pt;margin-top:52.2pt;width:267pt;height:39.65pt;z-index:251893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" filled="f" strokecolor="red" strokeweight="1.5pt"/>
            </w:pict>
          </mc:Fallback>
        </mc:AlternateContent>
      </w:r>
      <w:r w:rsidR="00EC04CB" w:rsidRPr="004F6C7F">
        <w:rPr>
          <w:noProof/>
          <w:sz w:val="24"/>
          <w:szCs w:val="24"/>
        </w:rPr>
        <w:drawing>
          <wp:inline distT="0" distB="0" distL="0" distR="0" wp14:anchorId="4DF22A0D" wp14:editId="5FEC6076">
            <wp:extent cx="3592398" cy="2255520"/>
            <wp:effectExtent l="0" t="0" r="8255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601972" cy="22615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FB2589" w14:textId="3DB0A394" w:rsidR="00EC04CB" w:rsidRDefault="00EC04CB" w:rsidP="00EC04CB">
      <w:pPr>
        <w:rPr>
          <w:rFonts w:ascii="Times New Roman" w:hAnsi="Times New Roman" w:cs="Times New Roman"/>
          <w:sz w:val="24"/>
          <w:szCs w:val="24"/>
        </w:rPr>
      </w:pPr>
      <w:r w:rsidRPr="004F6C7F">
        <w:rPr>
          <w:rFonts w:ascii="Times New Roman" w:hAnsi="Times New Roman" w:cs="Times New Roman"/>
          <w:sz w:val="24"/>
          <w:szCs w:val="24"/>
        </w:rPr>
        <w:t>”</w:t>
      </w:r>
    </w:p>
    <w:p w14:paraId="3C8030AB" w14:textId="3021EB6B" w:rsidR="002E0E67" w:rsidRPr="00BF25EA" w:rsidRDefault="002E0E67" w:rsidP="00EC04CB">
      <w:pPr>
        <w:rPr>
          <w:rFonts w:ascii="Times New Roman" w:hAnsi="Times New Roman" w:cs="Times New Roman"/>
          <w:color w:val="0000FF"/>
          <w:sz w:val="24"/>
          <w:szCs w:val="24"/>
          <w:highlight w:val="yellow"/>
        </w:rPr>
      </w:pPr>
      <w:r w:rsidRPr="00BF25EA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 xml:space="preserve">and </w:t>
      </w:r>
      <w:r w:rsidR="0083159F" w:rsidRPr="00BF25EA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 xml:space="preserve">the left part of page </w:t>
      </w:r>
      <w:r w:rsidR="00FE22B6" w:rsidRPr="00BF25EA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>24</w:t>
      </w:r>
      <w:r w:rsidR="0083159F" w:rsidRPr="00BF25EA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 xml:space="preserve"> of Version </w:t>
      </w:r>
      <w:r w:rsidR="00FE22B6" w:rsidRPr="00BF25EA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>3</w:t>
      </w:r>
      <w:r w:rsidR="00A309D8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 xml:space="preserve"> (</w:t>
      </w:r>
      <w:r w:rsidR="00A309D8">
        <w:rPr>
          <w:rFonts w:ascii="Times New Roman" w:hAnsi="Times New Roman" w:cs="Times New Roman"/>
          <w:color w:val="0000FF"/>
          <w:sz w:val="24"/>
          <w:szCs w:val="24"/>
        </w:rPr>
        <w:t>first online on July 29, 2022</w:t>
      </w:r>
      <w:r w:rsidR="00A309D8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>)</w:t>
      </w:r>
    </w:p>
    <w:p w14:paraId="69E0D59E" w14:textId="77777777" w:rsidR="00617C61" w:rsidRPr="00FD55D1" w:rsidRDefault="00617C61" w:rsidP="00EC04CB">
      <w:pPr>
        <w:rPr>
          <w:rFonts w:ascii="Times New Roman" w:hAnsi="Times New Roman" w:cs="Times New Roman"/>
          <w:sz w:val="24"/>
          <w:szCs w:val="24"/>
          <w:highlight w:val="yellow"/>
        </w:rPr>
      </w:pPr>
      <w:r w:rsidRPr="00FD55D1">
        <w:rPr>
          <w:rFonts w:ascii="Times New Roman" w:hAnsi="Times New Roman" w:cs="Times New Roman"/>
          <w:sz w:val="24"/>
          <w:szCs w:val="24"/>
          <w:highlight w:val="yellow"/>
        </w:rPr>
        <w:t>“</w:t>
      </w:r>
    </w:p>
    <w:p w14:paraId="70E792E5" w14:textId="1DC2EE7C" w:rsidR="00617C61" w:rsidRPr="00FD55D1" w:rsidRDefault="00902B68" w:rsidP="00617C61">
      <w:pPr>
        <w:jc w:val="center"/>
        <w:rPr>
          <w:rFonts w:ascii="Times New Roman" w:hAnsi="Times New Roman" w:cs="Times New Roman"/>
          <w:sz w:val="24"/>
          <w:szCs w:val="24"/>
          <w:highlight w:val="yellow"/>
        </w:rPr>
      </w:pPr>
      <w:r w:rsidRPr="00FD55D1">
        <w:rPr>
          <w:noProof/>
          <w:sz w:val="24"/>
          <w:szCs w:val="24"/>
          <w:highlight w:val="yellow"/>
        </w:rPr>
        <mc:AlternateContent>
          <mc:Choice Requires="wps">
            <w:drawing>
              <wp:anchor distT="0" distB="0" distL="114300" distR="114300" simplePos="0" relativeHeight="251973632" behindDoc="0" locked="0" layoutInCell="1" allowOverlap="1" wp14:anchorId="5A43BD8C" wp14:editId="05DBC3AD">
                <wp:simplePos x="0" y="0"/>
                <wp:positionH relativeFrom="column">
                  <wp:posOffset>976734</wp:posOffset>
                </wp:positionH>
                <wp:positionV relativeFrom="paragraph">
                  <wp:posOffset>1872459</wp:posOffset>
                </wp:positionV>
                <wp:extent cx="3390900" cy="503766"/>
                <wp:effectExtent l="0" t="0" r="19050" b="10795"/>
                <wp:wrapNone/>
                <wp:docPr id="343" name="矩形 3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90900" cy="503766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0C35B10C" id="矩形 343" o:spid="_x0000_s1026" style="position:absolute;left:0;text-align:left;margin-left:76.9pt;margin-top:147.45pt;width:267pt;height:39.65pt;z-index:25197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" filled="f" strokecolor="red" strokeweight="1.5pt"/>
            </w:pict>
          </mc:Fallback>
        </mc:AlternateContent>
      </w:r>
      <w:r w:rsidR="00617C61" w:rsidRPr="00FD55D1">
        <w:rPr>
          <w:noProof/>
          <w:highlight w:val="yellow"/>
        </w:rPr>
        <w:drawing>
          <wp:inline distT="0" distB="0" distL="0" distR="0" wp14:anchorId="69A91991" wp14:editId="605B5D90">
            <wp:extent cx="3433951" cy="2302393"/>
            <wp:effectExtent l="0" t="0" r="0" b="3175"/>
            <wp:docPr id="341" name="图片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451362" cy="23140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50022F" w14:textId="5AEE6E41" w:rsidR="00617C61" w:rsidRPr="00FD55D1" w:rsidRDefault="00902B68" w:rsidP="00617C61">
      <w:pPr>
        <w:jc w:val="center"/>
        <w:rPr>
          <w:rFonts w:ascii="Times New Roman" w:hAnsi="Times New Roman" w:cs="Times New Roman"/>
          <w:sz w:val="24"/>
          <w:szCs w:val="24"/>
          <w:highlight w:val="yellow"/>
        </w:rPr>
      </w:pPr>
      <w:r w:rsidRPr="00FD55D1">
        <w:rPr>
          <w:noProof/>
          <w:sz w:val="24"/>
          <w:szCs w:val="24"/>
          <w:highlight w:val="yellow"/>
        </w:rPr>
        <mc:AlternateContent>
          <mc:Choice Requires="wps">
            <w:drawing>
              <wp:anchor distT="0" distB="0" distL="114300" distR="114300" simplePos="0" relativeHeight="251975680" behindDoc="0" locked="0" layoutInCell="1" allowOverlap="1" wp14:anchorId="0808AC7A" wp14:editId="63A50783">
                <wp:simplePos x="0" y="0"/>
                <wp:positionH relativeFrom="column">
                  <wp:posOffset>980362</wp:posOffset>
                </wp:positionH>
                <wp:positionV relativeFrom="paragraph">
                  <wp:posOffset>592391</wp:posOffset>
                </wp:positionV>
                <wp:extent cx="3390900" cy="503766"/>
                <wp:effectExtent l="0" t="0" r="19050" b="10795"/>
                <wp:wrapNone/>
                <wp:docPr id="344" name="矩形 3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90900" cy="503766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7A0388CC" id="矩形 344" o:spid="_x0000_s1026" style="position:absolute;left:0;text-align:left;margin-left:77.2pt;margin-top:46.65pt;width:267pt;height:39.65pt;z-index:25197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" filled="f" strokecolor="red" strokeweight="1.5pt"/>
            </w:pict>
          </mc:Fallback>
        </mc:AlternateContent>
      </w:r>
      <w:r w:rsidR="00617C61" w:rsidRPr="00FD55D1">
        <w:rPr>
          <w:noProof/>
          <w:highlight w:val="yellow"/>
        </w:rPr>
        <w:drawing>
          <wp:inline distT="0" distB="0" distL="0" distR="0" wp14:anchorId="6803D022" wp14:editId="0E4B7432">
            <wp:extent cx="3322596" cy="1963316"/>
            <wp:effectExtent l="0" t="0" r="0" b="0"/>
            <wp:docPr id="342" name="图片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347930" cy="1978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14708B" w14:textId="7170011C" w:rsidR="00617C61" w:rsidRPr="004F6C7F" w:rsidRDefault="00617C61" w:rsidP="00EC04CB">
      <w:pPr>
        <w:rPr>
          <w:rFonts w:ascii="Times New Roman" w:hAnsi="Times New Roman" w:cs="Times New Roman"/>
          <w:sz w:val="24"/>
          <w:szCs w:val="24"/>
        </w:rPr>
      </w:pPr>
      <w:r w:rsidRPr="00FD55D1">
        <w:rPr>
          <w:rFonts w:ascii="Times New Roman" w:hAnsi="Times New Roman" w:cs="Times New Roman"/>
          <w:sz w:val="24"/>
          <w:szCs w:val="24"/>
          <w:highlight w:val="yellow"/>
        </w:rPr>
        <w:t>”</w:t>
      </w:r>
    </w:p>
    <w:p w14:paraId="53DBAAE5" w14:textId="6D29E27E" w:rsidR="00EC04CB" w:rsidRPr="004F6C7F" w:rsidRDefault="00182C17" w:rsidP="00EC04CB">
      <w:pPr>
        <w:rPr>
          <w:rFonts w:ascii="Times New Roman" w:hAnsi="Times New Roman" w:cs="Times New Roman"/>
          <w:color w:val="0000FF"/>
          <w:sz w:val="24"/>
          <w:szCs w:val="24"/>
        </w:rPr>
      </w:pPr>
      <w:r w:rsidRPr="004F6C7F">
        <w:rPr>
          <w:rFonts w:ascii="Times New Roman" w:hAnsi="Times New Roman" w:cs="Times New Roman"/>
          <w:color w:val="0000FF"/>
          <w:sz w:val="24"/>
          <w:szCs w:val="24"/>
        </w:rPr>
        <w:t xml:space="preserve">They </w:t>
      </w:r>
      <w:r w:rsidRPr="00B21D43">
        <w:rPr>
          <w:rFonts w:ascii="Times New Roman" w:hAnsi="Times New Roman" w:cs="Times New Roman"/>
          <w:color w:val="0000FF"/>
          <w:sz w:val="24"/>
          <w:szCs w:val="24"/>
          <w:highlight w:val="green"/>
        </w:rPr>
        <w:t>mention</w:t>
      </w:r>
      <w:r w:rsidR="00D57F05" w:rsidRPr="00B21D43">
        <w:rPr>
          <w:rFonts w:ascii="Times New Roman" w:hAnsi="Times New Roman" w:cs="Times New Roman"/>
          <w:color w:val="0000FF"/>
          <w:sz w:val="24"/>
          <w:szCs w:val="24"/>
          <w:highlight w:val="green"/>
        </w:rPr>
        <w:t>ed</w:t>
      </w:r>
      <w:r w:rsidRPr="004F6C7F">
        <w:rPr>
          <w:rFonts w:ascii="Times New Roman" w:hAnsi="Times New Roman" w:cs="Times New Roman"/>
          <w:color w:val="0000FF"/>
          <w:sz w:val="24"/>
          <w:szCs w:val="24"/>
        </w:rPr>
        <w:t xml:space="preserve"> the constraint requiring</w:t>
      </w:r>
      <w:r w:rsidR="00ED7969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ED7969" w:rsidRPr="00ED7969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>that</w:t>
      </w:r>
      <w:r w:rsidRPr="004F6C7F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3564BD" w:rsidRPr="00D87FCB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>the</w:t>
      </w:r>
      <w:r w:rsidR="003564BD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4F6C7F">
        <w:rPr>
          <w:rFonts w:ascii="Times New Roman" w:hAnsi="Times New Roman" w:cs="Times New Roman"/>
          <w:color w:val="0000FF"/>
          <w:sz w:val="24"/>
          <w:szCs w:val="24"/>
        </w:rPr>
        <w:t xml:space="preserve">sum over electronic population </w:t>
      </w:r>
      <w:r w:rsidR="00590285" w:rsidRPr="00D87FCB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>is</w:t>
      </w:r>
      <w:r w:rsidR="00590285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4F6C7F">
        <w:rPr>
          <w:rFonts w:ascii="Times New Roman" w:hAnsi="Times New Roman" w:cs="Times New Roman"/>
          <w:color w:val="0000FF"/>
          <w:sz w:val="24"/>
          <w:szCs w:val="24"/>
        </w:rPr>
        <w:t>equal to 1, but neglect</w:t>
      </w:r>
      <w:r w:rsidR="00D57F05">
        <w:rPr>
          <w:rFonts w:ascii="Times New Roman" w:hAnsi="Times New Roman" w:cs="Times New Roman"/>
          <w:color w:val="0000FF"/>
          <w:sz w:val="24"/>
          <w:szCs w:val="24"/>
        </w:rPr>
        <w:t>ed</w:t>
      </w:r>
      <w:r w:rsidR="009964AE">
        <w:rPr>
          <w:rFonts w:ascii="Times New Roman" w:hAnsi="Times New Roman" w:cs="Times New Roman"/>
          <w:color w:val="0000FF"/>
          <w:sz w:val="24"/>
          <w:szCs w:val="24"/>
        </w:rPr>
        <w:t xml:space="preserve"> the fact</w:t>
      </w:r>
      <w:r w:rsidR="00AC10C9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AC10C9" w:rsidRPr="00AC10C9">
        <w:rPr>
          <w:rFonts w:ascii="Times New Roman" w:hAnsi="Times New Roman" w:cs="Times New Roman"/>
          <w:color w:val="0000FF"/>
          <w:sz w:val="24"/>
          <w:szCs w:val="24"/>
          <w:highlight w:val="cyan"/>
        </w:rPr>
        <w:t>that</w:t>
      </w:r>
      <w:r w:rsidRPr="004F6C7F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B21D43">
        <w:rPr>
          <w:rFonts w:ascii="Times New Roman" w:hAnsi="Times New Roman" w:cs="Times New Roman"/>
          <w:color w:val="0000FF"/>
          <w:sz w:val="24"/>
          <w:szCs w:val="24"/>
          <w:highlight w:val="green"/>
        </w:rPr>
        <w:t xml:space="preserve">this </w:t>
      </w:r>
      <w:r w:rsidR="009964AE" w:rsidRPr="00B21D43">
        <w:rPr>
          <w:rFonts w:ascii="Times New Roman" w:hAnsi="Times New Roman" w:cs="Times New Roman"/>
          <w:color w:val="0000FF"/>
          <w:sz w:val="24"/>
          <w:szCs w:val="24"/>
          <w:highlight w:val="green"/>
        </w:rPr>
        <w:t>normalization/</w:t>
      </w:r>
      <w:r w:rsidRPr="00B21D43">
        <w:rPr>
          <w:rFonts w:ascii="Times New Roman" w:hAnsi="Times New Roman" w:cs="Times New Roman"/>
          <w:color w:val="0000FF"/>
          <w:sz w:val="24"/>
          <w:szCs w:val="24"/>
          <w:highlight w:val="green"/>
        </w:rPr>
        <w:t>constraint</w:t>
      </w:r>
      <w:r w:rsidRPr="004F6C7F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93550B" w:rsidRPr="0093550B">
        <w:rPr>
          <w:rFonts w:ascii="Times New Roman" w:hAnsi="Times New Roman" w:cs="Times New Roman"/>
          <w:color w:val="0000FF"/>
          <w:sz w:val="24"/>
          <w:szCs w:val="24"/>
          <w:highlight w:val="cyan"/>
        </w:rPr>
        <w:t>had been</w:t>
      </w:r>
      <w:r w:rsidR="00B44765">
        <w:rPr>
          <w:rFonts w:ascii="Times New Roman" w:hAnsi="Times New Roman" w:cs="Times New Roman"/>
          <w:color w:val="0000FF"/>
          <w:sz w:val="24"/>
          <w:szCs w:val="24"/>
        </w:rPr>
        <w:t xml:space="preserve"> first proposed in eq (28) </w:t>
      </w:r>
      <w:r w:rsidR="00EC04CB" w:rsidRPr="004F6C7F">
        <w:rPr>
          <w:rFonts w:ascii="Times New Roman" w:hAnsi="Times New Roman" w:cs="Times New Roman"/>
          <w:color w:val="0000FF"/>
          <w:sz w:val="24"/>
          <w:szCs w:val="24"/>
        </w:rPr>
        <w:t xml:space="preserve">of </w:t>
      </w:r>
      <w:r w:rsidR="00EC04CB" w:rsidRPr="00DA736D">
        <w:rPr>
          <w:rFonts w:ascii="Times New Roman" w:hAnsi="Times New Roman" w:cs="Times New Roman"/>
          <w:i/>
          <w:color w:val="0000FF"/>
          <w:sz w:val="24"/>
          <w:szCs w:val="24"/>
        </w:rPr>
        <w:t>J. Chem. Phys.</w:t>
      </w:r>
      <w:r w:rsidR="00EC04CB" w:rsidRPr="004F6C7F">
        <w:rPr>
          <w:rFonts w:ascii="Times New Roman" w:hAnsi="Times New Roman" w:cs="Times New Roman"/>
          <w:color w:val="0000FF"/>
          <w:sz w:val="24"/>
          <w:szCs w:val="24"/>
        </w:rPr>
        <w:t xml:space="preserve"> 151, 024105 (2019)</w:t>
      </w:r>
      <w:r w:rsidR="00003F6B" w:rsidRPr="004F6C7F">
        <w:rPr>
          <w:rFonts w:ascii="Times New Roman" w:hAnsi="Times New Roman" w:cs="Times New Roman"/>
          <w:color w:val="0000FF"/>
          <w:sz w:val="24"/>
          <w:szCs w:val="24"/>
        </w:rPr>
        <w:t xml:space="preserve"> (Submitted on May 1, 2019, accepted on June 11, 2019</w:t>
      </w:r>
      <w:r w:rsidR="00F63059">
        <w:rPr>
          <w:rFonts w:ascii="Times New Roman" w:hAnsi="Times New Roman" w:cs="Times New Roman"/>
          <w:color w:val="0000FF"/>
          <w:sz w:val="24"/>
          <w:szCs w:val="24"/>
        </w:rPr>
        <w:t xml:space="preserve"> and publish</w:t>
      </w:r>
      <w:r w:rsidR="006E2808">
        <w:rPr>
          <w:rFonts w:ascii="Times New Roman" w:hAnsi="Times New Roman" w:cs="Times New Roman"/>
          <w:color w:val="0000FF"/>
          <w:sz w:val="24"/>
          <w:szCs w:val="24"/>
        </w:rPr>
        <w:t>ed on July 9, 2019):</w:t>
      </w:r>
    </w:p>
    <w:p w14:paraId="65EE5AB4" w14:textId="77777777" w:rsidR="00277286" w:rsidRPr="004F6C7F" w:rsidRDefault="00277286" w:rsidP="00EC04CB">
      <w:pPr>
        <w:rPr>
          <w:rFonts w:ascii="Times New Roman" w:hAnsi="Times New Roman" w:cs="Times New Roman"/>
          <w:sz w:val="24"/>
          <w:szCs w:val="24"/>
        </w:rPr>
      </w:pPr>
      <w:r w:rsidRPr="004F6C7F">
        <w:rPr>
          <w:rFonts w:ascii="Times New Roman" w:hAnsi="Times New Roman" w:cs="Times New Roman"/>
          <w:sz w:val="24"/>
          <w:szCs w:val="24"/>
        </w:rPr>
        <w:t>“</w:t>
      </w:r>
    </w:p>
    <w:p w14:paraId="0B27DB12" w14:textId="68F63CD1" w:rsidR="00277286" w:rsidRPr="004F6C7F" w:rsidRDefault="00250FD2" w:rsidP="008D56A4">
      <w:pPr>
        <w:jc w:val="center"/>
        <w:rPr>
          <w:rFonts w:ascii="Times New Roman" w:hAnsi="Times New Roman" w:cs="Times New Roman"/>
          <w:color w:val="00B0F0"/>
          <w:sz w:val="24"/>
          <w:szCs w:val="24"/>
        </w:rPr>
      </w:pPr>
      <w:r w:rsidRPr="004F6C7F">
        <w:rPr>
          <w:noProof/>
          <w:color w:val="00B0F0"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498814FD" wp14:editId="154FD828">
                <wp:simplePos x="0" y="0"/>
                <wp:positionH relativeFrom="margin">
                  <wp:posOffset>548640</wp:posOffset>
                </wp:positionH>
                <wp:positionV relativeFrom="paragraph">
                  <wp:posOffset>101601</wp:posOffset>
                </wp:positionV>
                <wp:extent cx="2529840" cy="228600"/>
                <wp:effectExtent l="0" t="0" r="22860" b="19050"/>
                <wp:wrapNone/>
                <wp:docPr id="51" name="矩形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29840" cy="22860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056FFA25" id="矩形 51" o:spid="_x0000_s1026" style="position:absolute;left:0;text-align:left;margin-left:43.2pt;margin-top:8pt;width:199.2pt;height:18pt;z-index:2516828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" filled="f" strokecolor="#00b050" strokeweight="1.5pt">
                <w10:wrap anchorx="margin"/>
              </v:rect>
            </w:pict>
          </mc:Fallback>
        </mc:AlternateContent>
      </w:r>
      <w:r w:rsidR="00277286" w:rsidRPr="004F6C7F">
        <w:rPr>
          <w:noProof/>
          <w:color w:val="00B0F0"/>
          <w:sz w:val="24"/>
          <w:szCs w:val="24"/>
        </w:rPr>
        <w:drawing>
          <wp:inline distT="0" distB="0" distL="0" distR="0" wp14:anchorId="1B9E0206" wp14:editId="4F6C2518">
            <wp:extent cx="4141470" cy="815729"/>
            <wp:effectExtent l="0" t="0" r="0" b="381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183147" cy="8239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57F1EC" w14:textId="4AA8EE58" w:rsidR="00277286" w:rsidRPr="004F6C7F" w:rsidRDefault="00277286" w:rsidP="00EC04CB">
      <w:pPr>
        <w:rPr>
          <w:rFonts w:ascii="Times New Roman" w:hAnsi="Times New Roman" w:cs="Times New Roman"/>
          <w:sz w:val="24"/>
          <w:szCs w:val="24"/>
        </w:rPr>
      </w:pPr>
      <w:r w:rsidRPr="004F6C7F">
        <w:rPr>
          <w:rFonts w:ascii="Times New Roman" w:hAnsi="Times New Roman" w:cs="Times New Roman"/>
          <w:sz w:val="24"/>
          <w:szCs w:val="24"/>
        </w:rPr>
        <w:t>”</w:t>
      </w:r>
    </w:p>
    <w:p w14:paraId="392F34AE" w14:textId="6586BE8A" w:rsidR="00277286" w:rsidRPr="004F6C7F" w:rsidRDefault="00277286" w:rsidP="00EC04CB">
      <w:pPr>
        <w:rPr>
          <w:rFonts w:ascii="Times New Roman" w:hAnsi="Times New Roman" w:cs="Times New Roman"/>
          <w:sz w:val="24"/>
          <w:szCs w:val="24"/>
        </w:rPr>
      </w:pPr>
      <w:r w:rsidRPr="004F6C7F">
        <w:rPr>
          <w:rFonts w:ascii="Times New Roman" w:hAnsi="Times New Roman" w:cs="Times New Roman"/>
          <w:sz w:val="24"/>
          <w:szCs w:val="24"/>
        </w:rPr>
        <w:t>“</w:t>
      </w:r>
    </w:p>
    <w:p w14:paraId="4AC0924D" w14:textId="0AE97720" w:rsidR="00277286" w:rsidRPr="004F6C7F" w:rsidRDefault="009964AE" w:rsidP="008D56A4">
      <w:pPr>
        <w:jc w:val="center"/>
        <w:rPr>
          <w:rFonts w:ascii="Times New Roman" w:hAnsi="Times New Roman" w:cs="Times New Roman"/>
          <w:sz w:val="24"/>
          <w:szCs w:val="24"/>
        </w:rPr>
      </w:pPr>
      <w:r w:rsidRPr="004F6C7F">
        <w:rPr>
          <w:noProof/>
          <w:color w:val="00B0F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95808" behindDoc="0" locked="0" layoutInCell="1" allowOverlap="1" wp14:anchorId="2B5E5D79" wp14:editId="455852D7">
                <wp:simplePos x="0" y="0"/>
                <wp:positionH relativeFrom="column">
                  <wp:posOffset>1479518</wp:posOffset>
                </wp:positionH>
                <wp:positionV relativeFrom="paragraph">
                  <wp:posOffset>120605</wp:posOffset>
                </wp:positionV>
                <wp:extent cx="765868" cy="482729"/>
                <wp:effectExtent l="0" t="0" r="15240" b="12700"/>
                <wp:wrapNone/>
                <wp:docPr id="248" name="矩形 2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5868" cy="482729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6483B389" id="矩形 248" o:spid="_x0000_s1026" style="position:absolute;left:0;text-align:left;margin-left:116.5pt;margin-top:9.5pt;width:60.3pt;height:38pt;z-index:251895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" filled="f" strokecolor="#00b050" strokeweight="1.5pt"/>
            </w:pict>
          </mc:Fallback>
        </mc:AlternateContent>
      </w:r>
      <w:r w:rsidR="00857B47" w:rsidRPr="004F6C7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FDEE90B" wp14:editId="63D68499">
            <wp:extent cx="3546434" cy="510540"/>
            <wp:effectExtent l="0" t="0" r="0" b="381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586225" cy="5162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CC90F7" w14:textId="0C503270" w:rsidR="00277286" w:rsidRDefault="00277286" w:rsidP="00EC04CB">
      <w:pPr>
        <w:rPr>
          <w:rFonts w:ascii="Times New Roman" w:hAnsi="Times New Roman" w:cs="Times New Roman"/>
          <w:sz w:val="24"/>
          <w:szCs w:val="24"/>
        </w:rPr>
      </w:pPr>
      <w:r w:rsidRPr="004F6C7F">
        <w:rPr>
          <w:rFonts w:ascii="Times New Roman" w:hAnsi="Times New Roman" w:cs="Times New Roman"/>
          <w:sz w:val="24"/>
          <w:szCs w:val="24"/>
        </w:rPr>
        <w:t>”</w:t>
      </w:r>
    </w:p>
    <w:p w14:paraId="2918CDC6" w14:textId="3A373493" w:rsidR="00824605" w:rsidRPr="00824605" w:rsidRDefault="00AC10C9" w:rsidP="0019728F">
      <w:pPr>
        <w:ind w:firstLine="420"/>
        <w:rPr>
          <w:rFonts w:ascii="Times New Roman" w:hAnsi="Times New Roman" w:cs="Times New Roman"/>
          <w:color w:val="0000FF"/>
          <w:sz w:val="24"/>
          <w:szCs w:val="24"/>
        </w:rPr>
      </w:pPr>
      <w:r w:rsidRPr="00AC10C9">
        <w:rPr>
          <w:rFonts w:ascii="Times New Roman" w:hAnsi="Times New Roman" w:cs="Times New Roman"/>
          <w:color w:val="0000FF"/>
          <w:sz w:val="24"/>
          <w:szCs w:val="24"/>
          <w:highlight w:val="cyan"/>
        </w:rPr>
        <w:t xml:space="preserve">In </w:t>
      </w:r>
      <w:r>
        <w:rPr>
          <w:rFonts w:ascii="Times New Roman" w:hAnsi="Times New Roman" w:cs="Times New Roman"/>
          <w:color w:val="0000FF"/>
          <w:sz w:val="24"/>
          <w:szCs w:val="24"/>
          <w:highlight w:val="green"/>
        </w:rPr>
        <w:t>t</w:t>
      </w:r>
      <w:r w:rsidR="00D41061" w:rsidRPr="001D41C9">
        <w:rPr>
          <w:rFonts w:ascii="Times New Roman" w:hAnsi="Times New Roman" w:cs="Times New Roman"/>
          <w:color w:val="0000FF"/>
          <w:sz w:val="24"/>
          <w:szCs w:val="24"/>
          <w:highlight w:val="green"/>
        </w:rPr>
        <w:t>he</w:t>
      </w:r>
      <w:r w:rsidR="00824605" w:rsidRPr="001D41C9">
        <w:rPr>
          <w:rFonts w:ascii="Times New Roman" w:hAnsi="Times New Roman" w:cs="Times New Roman"/>
          <w:color w:val="0000FF"/>
          <w:sz w:val="24"/>
          <w:szCs w:val="24"/>
          <w:highlight w:val="green"/>
        </w:rPr>
        <w:t xml:space="preserve"> pap</w:t>
      </w:r>
      <w:r w:rsidR="00824605" w:rsidRPr="00824605">
        <w:rPr>
          <w:rFonts w:ascii="Times New Roman" w:hAnsi="Times New Roman" w:cs="Times New Roman"/>
          <w:color w:val="0000FF"/>
          <w:sz w:val="24"/>
          <w:szCs w:val="24"/>
          <w:highlight w:val="green"/>
        </w:rPr>
        <w:t>e</w:t>
      </w:r>
      <w:r w:rsidR="00824605" w:rsidRPr="003A0254">
        <w:rPr>
          <w:rFonts w:ascii="Times New Roman" w:hAnsi="Times New Roman" w:cs="Times New Roman"/>
          <w:color w:val="0000FF"/>
          <w:sz w:val="24"/>
          <w:szCs w:val="24"/>
          <w:highlight w:val="green"/>
        </w:rPr>
        <w:t>r</w:t>
      </w:r>
      <w:r w:rsidR="003A0254" w:rsidRPr="00590749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 xml:space="preserve"> </w:t>
      </w:r>
      <w:r w:rsidR="003A0254" w:rsidRPr="00590749">
        <w:rPr>
          <w:rFonts w:ascii="Times New Roman" w:hAnsi="Times New Roman" w:cs="Times New Roman"/>
          <w:i/>
          <w:color w:val="0000FF"/>
          <w:sz w:val="24"/>
          <w:szCs w:val="24"/>
          <w:highlight w:val="yellow"/>
        </w:rPr>
        <w:t>J. Chem. Phys.</w:t>
      </w:r>
      <w:r w:rsidR="003A0254" w:rsidRPr="003A0254">
        <w:rPr>
          <w:rFonts w:ascii="Times New Roman" w:hAnsi="Times New Roman" w:cs="Times New Roman"/>
          <w:color w:val="0000FF"/>
          <w:sz w:val="24"/>
          <w:szCs w:val="24"/>
          <w:highlight w:val="green"/>
        </w:rPr>
        <w:t xml:space="preserve"> 151, 024105 (2019),</w:t>
      </w:r>
      <w:r w:rsidR="00824605" w:rsidRPr="003A0254">
        <w:rPr>
          <w:rFonts w:ascii="Times New Roman" w:hAnsi="Times New Roman" w:cs="Times New Roman"/>
          <w:color w:val="0000FF"/>
          <w:sz w:val="24"/>
          <w:szCs w:val="24"/>
          <w:highlight w:val="green"/>
        </w:rPr>
        <w:t xml:space="preserve"> </w:t>
      </w:r>
      <w:r w:rsidRPr="00AC10C9">
        <w:rPr>
          <w:rFonts w:ascii="Times New Roman" w:hAnsi="Times New Roman" w:cs="Times New Roman"/>
          <w:color w:val="0000FF"/>
          <w:sz w:val="24"/>
          <w:szCs w:val="24"/>
          <w:highlight w:val="cyan"/>
        </w:rPr>
        <w:t>we</w:t>
      </w:r>
      <w:r>
        <w:rPr>
          <w:rFonts w:ascii="Times New Roman" w:hAnsi="Times New Roman" w:cs="Times New Roman"/>
          <w:color w:val="0000FF"/>
          <w:sz w:val="24"/>
          <w:szCs w:val="24"/>
          <w:highlight w:val="green"/>
        </w:rPr>
        <w:t xml:space="preserve"> </w:t>
      </w:r>
      <w:r w:rsidR="00824605" w:rsidRPr="003A0254">
        <w:rPr>
          <w:rFonts w:ascii="Times New Roman" w:hAnsi="Times New Roman" w:cs="Times New Roman"/>
          <w:color w:val="0000FF"/>
          <w:sz w:val="24"/>
          <w:szCs w:val="24"/>
          <w:highlight w:val="green"/>
        </w:rPr>
        <w:t xml:space="preserve">first </w:t>
      </w:r>
      <w:r w:rsidR="00824605" w:rsidRPr="00824605">
        <w:rPr>
          <w:rFonts w:ascii="Times New Roman" w:hAnsi="Times New Roman" w:cs="Times New Roman"/>
          <w:color w:val="0000FF"/>
          <w:sz w:val="24"/>
          <w:szCs w:val="24"/>
          <w:highlight w:val="green"/>
        </w:rPr>
        <w:t xml:space="preserve">presented </w:t>
      </w:r>
      <w:r w:rsidRPr="00AC10C9">
        <w:rPr>
          <w:rFonts w:ascii="Times New Roman" w:hAnsi="Times New Roman" w:cs="Times New Roman"/>
          <w:color w:val="0000FF"/>
          <w:sz w:val="24"/>
          <w:szCs w:val="24"/>
          <w:highlight w:val="cyan"/>
        </w:rPr>
        <w:t>the</w:t>
      </w:r>
      <w:r w:rsidR="00824605" w:rsidRPr="00824605">
        <w:rPr>
          <w:rFonts w:ascii="Times New Roman" w:hAnsi="Times New Roman" w:cs="Times New Roman"/>
          <w:color w:val="0000FF"/>
          <w:sz w:val="24"/>
          <w:szCs w:val="24"/>
          <w:highlight w:val="green"/>
        </w:rPr>
        <w:t xml:space="preserve"> idea of constraint manifold, </w:t>
      </w:r>
      <w:r w:rsidR="00A309D8" w:rsidRPr="009D1DA1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>which can be actually</w:t>
      </w:r>
      <w:r w:rsidR="00824605" w:rsidRPr="009D1DA1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 xml:space="preserve"> parameterized by </w:t>
      </w:r>
      <w:r w:rsidR="00A309D8" w:rsidRPr="009D1DA1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 xml:space="preserve">whether Meyer-Miller variables or </w:t>
      </w:r>
      <w:proofErr w:type="spellStart"/>
      <w:r w:rsidR="00824605" w:rsidRPr="009D1DA1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>Stratonovich</w:t>
      </w:r>
      <w:proofErr w:type="spellEnd"/>
      <w:r w:rsidR="00824605" w:rsidRPr="009D1DA1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 xml:space="preserve"> angles variables</w:t>
      </w:r>
      <w:r w:rsidR="005134B8">
        <w:rPr>
          <w:rFonts w:ascii="Times New Roman" w:hAnsi="Times New Roman" w:cs="Times New Roman"/>
          <w:color w:val="0000FF"/>
          <w:sz w:val="24"/>
          <w:szCs w:val="24"/>
          <w:highlight w:val="green"/>
        </w:rPr>
        <w:t xml:space="preserve">. </w:t>
      </w:r>
      <w:r w:rsidR="005134B8" w:rsidRPr="00B5697B">
        <w:rPr>
          <w:rFonts w:ascii="Times New Roman" w:hAnsi="Times New Roman" w:cs="Times New Roman"/>
          <w:color w:val="0000FF"/>
          <w:sz w:val="24"/>
          <w:szCs w:val="24"/>
          <w:highlight w:val="cyan"/>
        </w:rPr>
        <w:t xml:space="preserve">Using this constraint, the Q, W, or P versions </w:t>
      </w:r>
      <w:r w:rsidR="00696B62" w:rsidRPr="00B5697B">
        <w:rPr>
          <w:rFonts w:ascii="Times New Roman" w:hAnsi="Times New Roman" w:cs="Times New Roman"/>
          <w:color w:val="0000FF"/>
          <w:sz w:val="24"/>
          <w:szCs w:val="24"/>
          <w:highlight w:val="cyan"/>
        </w:rPr>
        <w:t xml:space="preserve">of spin mapping </w:t>
      </w:r>
      <w:r w:rsidR="00B5697B">
        <w:rPr>
          <w:rFonts w:ascii="Times New Roman" w:hAnsi="Times New Roman" w:cs="Times New Roman"/>
          <w:color w:val="0000FF"/>
          <w:sz w:val="24"/>
          <w:szCs w:val="24"/>
          <w:highlight w:val="cyan"/>
        </w:rPr>
        <w:t xml:space="preserve">methods (in </w:t>
      </w:r>
      <w:proofErr w:type="spellStart"/>
      <w:r w:rsidR="00B5697B">
        <w:rPr>
          <w:rFonts w:ascii="Times New Roman" w:hAnsi="Times New Roman" w:cs="Times New Roman"/>
          <w:color w:val="0000FF"/>
          <w:sz w:val="24"/>
          <w:szCs w:val="24"/>
          <w:highlight w:val="cyan"/>
        </w:rPr>
        <w:t>Stratonovich</w:t>
      </w:r>
      <w:proofErr w:type="spellEnd"/>
      <w:r w:rsidR="00B5697B">
        <w:rPr>
          <w:rFonts w:ascii="Times New Roman" w:hAnsi="Times New Roman" w:cs="Times New Roman"/>
          <w:color w:val="0000FF"/>
          <w:sz w:val="24"/>
          <w:szCs w:val="24"/>
          <w:highlight w:val="cyan"/>
        </w:rPr>
        <w:t xml:space="preserve"> phase space) </w:t>
      </w:r>
      <w:r w:rsidR="00696B62" w:rsidRPr="00B5697B">
        <w:rPr>
          <w:rFonts w:ascii="Times New Roman" w:hAnsi="Times New Roman" w:cs="Times New Roman"/>
          <w:color w:val="0000FF"/>
          <w:sz w:val="24"/>
          <w:szCs w:val="24"/>
          <w:highlight w:val="cyan"/>
        </w:rPr>
        <w:t xml:space="preserve">proposed in </w:t>
      </w:r>
      <w:r w:rsidR="00696B62" w:rsidRPr="00B5697B">
        <w:rPr>
          <w:rFonts w:ascii="Times New Roman" w:hAnsi="Times New Roman" w:cs="Times New Roman"/>
          <w:bCs/>
          <w:iCs/>
          <w:noProof/>
          <w:color w:val="0000FF"/>
          <w:sz w:val="24"/>
          <w:szCs w:val="24"/>
          <w:highlight w:val="cyan"/>
        </w:rPr>
        <w:t>J. Chem. Phys.</w:t>
      </w:r>
      <w:r w:rsidR="00696B62" w:rsidRPr="00B5697B">
        <w:rPr>
          <w:rFonts w:ascii="Times New Roman" w:hAnsi="Times New Roman" w:cs="Times New Roman"/>
          <w:bCs/>
          <w:noProof/>
          <w:color w:val="0000FF"/>
          <w:sz w:val="24"/>
          <w:szCs w:val="24"/>
          <w:highlight w:val="cyan"/>
        </w:rPr>
        <w:t xml:space="preserve"> 152, 084110 (2020)</w:t>
      </w:r>
      <w:r w:rsidR="005134B8" w:rsidRPr="00B5697B">
        <w:rPr>
          <w:rFonts w:ascii="Times New Roman" w:hAnsi="Times New Roman" w:cs="Times New Roman"/>
          <w:color w:val="0000FF"/>
          <w:sz w:val="24"/>
          <w:szCs w:val="24"/>
          <w:highlight w:val="cyan"/>
        </w:rPr>
        <w:t xml:space="preserve"> </w:t>
      </w:r>
      <w:r w:rsidR="00696B62" w:rsidRPr="00B5697B">
        <w:rPr>
          <w:rFonts w:ascii="Times New Roman" w:hAnsi="Times New Roman" w:cs="Times New Roman"/>
          <w:color w:val="0000FF"/>
          <w:sz w:val="24"/>
          <w:szCs w:val="24"/>
          <w:highlight w:val="cyan"/>
        </w:rPr>
        <w:t xml:space="preserve">are only three special cases of classical mapping </w:t>
      </w:r>
      <w:proofErr w:type="gramStart"/>
      <w:r w:rsidR="00696B62" w:rsidRPr="00B5697B">
        <w:rPr>
          <w:rFonts w:ascii="Times New Roman" w:hAnsi="Times New Roman" w:cs="Times New Roman"/>
          <w:color w:val="0000FF"/>
          <w:sz w:val="24"/>
          <w:szCs w:val="24"/>
          <w:highlight w:val="cyan"/>
        </w:rPr>
        <w:t>model(</w:t>
      </w:r>
      <w:proofErr w:type="gramEnd"/>
      <w:r w:rsidR="00696B62" w:rsidRPr="00B5697B">
        <w:rPr>
          <w:rFonts w:ascii="Times New Roman" w:hAnsi="Times New Roman" w:cs="Times New Roman"/>
          <w:color w:val="0000FF"/>
          <w:sz w:val="24"/>
          <w:szCs w:val="24"/>
          <w:highlight w:val="cyan"/>
        </w:rPr>
        <w:t>CMM) methods</w:t>
      </w:r>
      <w:r w:rsidR="00B5697B">
        <w:rPr>
          <w:rFonts w:ascii="Times New Roman" w:hAnsi="Times New Roman" w:cs="Times New Roman"/>
          <w:color w:val="0000FF"/>
          <w:sz w:val="24"/>
          <w:szCs w:val="24"/>
          <w:highlight w:val="cyan"/>
        </w:rPr>
        <w:t xml:space="preserve"> (in Mayer-Miller variables in constraint </w:t>
      </w:r>
      <w:proofErr w:type="spellStart"/>
      <w:r w:rsidR="00B5697B">
        <w:rPr>
          <w:rFonts w:ascii="Times New Roman" w:hAnsi="Times New Roman" w:cs="Times New Roman"/>
          <w:color w:val="0000FF"/>
          <w:sz w:val="24"/>
          <w:szCs w:val="24"/>
          <w:highlight w:val="cyan"/>
        </w:rPr>
        <w:t>coordinatge</w:t>
      </w:r>
      <w:proofErr w:type="spellEnd"/>
      <w:r w:rsidR="00B5697B">
        <w:rPr>
          <w:rFonts w:ascii="Times New Roman" w:hAnsi="Times New Roman" w:cs="Times New Roman"/>
          <w:color w:val="0000FF"/>
          <w:sz w:val="24"/>
          <w:szCs w:val="24"/>
          <w:highlight w:val="cyan"/>
        </w:rPr>
        <w:t>-momentum phase space)</w:t>
      </w:r>
      <w:r w:rsidR="00696B62" w:rsidRPr="00B5697B">
        <w:rPr>
          <w:rFonts w:ascii="Times New Roman" w:hAnsi="Times New Roman" w:cs="Times New Roman"/>
          <w:color w:val="0000FF"/>
          <w:sz w:val="24"/>
          <w:szCs w:val="24"/>
          <w:highlight w:val="cyan"/>
        </w:rPr>
        <w:t>.</w:t>
      </w:r>
      <w:r w:rsidR="00824605" w:rsidRPr="00B5697B">
        <w:rPr>
          <w:rFonts w:ascii="Times New Roman" w:hAnsi="Times New Roman" w:cs="Times New Roman"/>
          <w:color w:val="0000FF"/>
          <w:sz w:val="24"/>
          <w:szCs w:val="24"/>
          <w:highlight w:val="cyan"/>
        </w:rPr>
        <w:t xml:space="preserve"> </w:t>
      </w:r>
      <w:r w:rsidR="00B5697B" w:rsidRPr="00B5697B">
        <w:rPr>
          <w:rFonts w:ascii="Times New Roman" w:hAnsi="Times New Roman" w:cs="Times New Roman"/>
          <w:color w:val="0000FF"/>
          <w:sz w:val="24"/>
          <w:szCs w:val="24"/>
          <w:highlight w:val="cyan"/>
        </w:rPr>
        <w:t>L</w:t>
      </w:r>
      <w:r w:rsidR="00824605" w:rsidRPr="00B5697B">
        <w:rPr>
          <w:rFonts w:ascii="Times New Roman" w:hAnsi="Times New Roman" w:cs="Times New Roman"/>
          <w:color w:val="0000FF"/>
          <w:sz w:val="24"/>
          <w:szCs w:val="24"/>
          <w:highlight w:val="cyan"/>
        </w:rPr>
        <w:t>ater</w:t>
      </w:r>
      <w:r w:rsidR="00B5697B" w:rsidRPr="00B5697B">
        <w:rPr>
          <w:rFonts w:ascii="Times New Roman" w:hAnsi="Times New Roman" w:cs="Times New Roman"/>
          <w:color w:val="0000FF"/>
          <w:sz w:val="24"/>
          <w:szCs w:val="24"/>
          <w:highlight w:val="cyan"/>
        </w:rPr>
        <w:t xml:space="preserve">, </w:t>
      </w:r>
      <w:r w:rsidR="00A31455" w:rsidRPr="00B5697B">
        <w:rPr>
          <w:rFonts w:ascii="Times New Roman" w:hAnsi="Times New Roman" w:cs="Times New Roman"/>
          <w:color w:val="0000FF"/>
          <w:sz w:val="24"/>
          <w:szCs w:val="24"/>
          <w:highlight w:val="cyan"/>
        </w:rPr>
        <w:t xml:space="preserve">the relationship is </w:t>
      </w:r>
      <w:r w:rsidR="00B5697B" w:rsidRPr="00B5697B">
        <w:rPr>
          <w:rFonts w:ascii="Times New Roman" w:hAnsi="Times New Roman" w:cs="Times New Roman"/>
          <w:color w:val="0000FF"/>
          <w:sz w:val="24"/>
          <w:szCs w:val="24"/>
          <w:highlight w:val="cyan"/>
        </w:rPr>
        <w:t>further clarified again</w:t>
      </w:r>
      <w:r w:rsidR="00A31455">
        <w:rPr>
          <w:rFonts w:ascii="Times New Roman" w:hAnsi="Times New Roman" w:cs="Times New Roman"/>
          <w:color w:val="0000FF"/>
          <w:sz w:val="24"/>
          <w:szCs w:val="24"/>
          <w:highlight w:val="green"/>
        </w:rPr>
        <w:t xml:space="preserve"> in our paper</w:t>
      </w:r>
      <w:r w:rsidR="00A31455" w:rsidRPr="00590749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 xml:space="preserve"> </w:t>
      </w:r>
      <w:r w:rsidR="00A31455" w:rsidRPr="00590749">
        <w:rPr>
          <w:rFonts w:ascii="Times New Roman" w:eastAsia="PMingLiU" w:hAnsi="Times New Roman" w:cs="Times New Roman"/>
          <w:i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Wiley </w:t>
      </w:r>
      <w:proofErr w:type="spellStart"/>
      <w:r w:rsidR="00A31455" w:rsidRPr="00590749">
        <w:rPr>
          <w:rFonts w:ascii="Times New Roman" w:eastAsia="PMingLiU" w:hAnsi="Times New Roman" w:cs="Times New Roman"/>
          <w:i/>
          <w:color w:val="0000FF"/>
          <w:sz w:val="24"/>
          <w:szCs w:val="24"/>
          <w:highlight w:val="yellow"/>
          <w:shd w:val="clear" w:color="auto" w:fill="FFFFFF"/>
          <w:lang w:eastAsia="zh-TW"/>
        </w:rPr>
        <w:t>Interdiscip</w:t>
      </w:r>
      <w:proofErr w:type="spellEnd"/>
      <w:r w:rsidR="00A31455" w:rsidRPr="00590749">
        <w:rPr>
          <w:rFonts w:ascii="Times New Roman" w:eastAsia="PMingLiU" w:hAnsi="Times New Roman" w:cs="Times New Roman"/>
          <w:i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. Rev. </w:t>
      </w:r>
      <w:proofErr w:type="spellStart"/>
      <w:r w:rsidR="00A31455" w:rsidRPr="00590749">
        <w:rPr>
          <w:rFonts w:ascii="Times New Roman" w:eastAsia="PMingLiU" w:hAnsi="Times New Roman" w:cs="Times New Roman"/>
          <w:i/>
          <w:color w:val="0000FF"/>
          <w:sz w:val="24"/>
          <w:szCs w:val="24"/>
          <w:highlight w:val="yellow"/>
          <w:shd w:val="clear" w:color="auto" w:fill="FFFFFF"/>
          <w:lang w:eastAsia="zh-TW"/>
        </w:rPr>
        <w:t>Comput</w:t>
      </w:r>
      <w:proofErr w:type="spellEnd"/>
      <w:r w:rsidR="00A31455" w:rsidRPr="00590749">
        <w:rPr>
          <w:rFonts w:ascii="Times New Roman" w:eastAsia="PMingLiU" w:hAnsi="Times New Roman" w:cs="Times New Roman"/>
          <w:i/>
          <w:color w:val="0000FF"/>
          <w:sz w:val="24"/>
          <w:szCs w:val="24"/>
          <w:highlight w:val="yellow"/>
          <w:shd w:val="clear" w:color="auto" w:fill="FFFFFF"/>
          <w:lang w:eastAsia="zh-TW"/>
        </w:rPr>
        <w:t>. Mol. Sci</w:t>
      </w:r>
      <w:r w:rsidR="00A31455" w:rsidRPr="00674DBA">
        <w:rPr>
          <w:rFonts w:ascii="Times New Roman" w:eastAsia="PMingLiU" w:hAnsi="Times New Roman" w:cs="Times New Roman"/>
          <w:i/>
          <w:color w:val="0000FF"/>
          <w:sz w:val="24"/>
          <w:szCs w:val="24"/>
          <w:highlight w:val="green"/>
          <w:shd w:val="clear" w:color="auto" w:fill="FFFFFF"/>
          <w:lang w:eastAsia="zh-TW"/>
        </w:rPr>
        <w:t>.</w:t>
      </w:r>
      <w:r w:rsidR="00A31455" w:rsidRPr="00E051B5">
        <w:rPr>
          <w:rFonts w:ascii="Times New Roman" w:eastAsia="PMingLiU" w:hAnsi="Times New Roman" w:cs="Times New Roman"/>
          <w:color w:val="0000FF"/>
          <w:sz w:val="24"/>
          <w:szCs w:val="24"/>
          <w:highlight w:val="green"/>
          <w:shd w:val="clear" w:color="auto" w:fill="FFFFFF"/>
          <w:lang w:eastAsia="zh-TW"/>
        </w:rPr>
        <w:t xml:space="preserve"> e1619 (2022)</w:t>
      </w:r>
      <w:r w:rsidR="00674DBA">
        <w:rPr>
          <w:rFonts w:ascii="Times New Roman" w:eastAsia="PMingLiU" w:hAnsi="Times New Roman" w:cs="Times New Roman"/>
          <w:color w:val="0000FF"/>
          <w:sz w:val="24"/>
          <w:szCs w:val="24"/>
          <w:highlight w:val="green"/>
          <w:shd w:val="clear" w:color="auto" w:fill="FFFFFF"/>
          <w:lang w:eastAsia="zh-TW"/>
        </w:rPr>
        <w:t xml:space="preserve"> (</w:t>
      </w:r>
      <w:r w:rsidR="00A31455" w:rsidRPr="00E051B5">
        <w:rPr>
          <w:rFonts w:ascii="Times New Roman" w:eastAsia="PMingLiU" w:hAnsi="Times New Roman" w:cs="Times New Roman"/>
          <w:color w:val="0000FF"/>
          <w:sz w:val="24"/>
          <w:szCs w:val="24"/>
          <w:highlight w:val="green"/>
          <w:shd w:val="clear" w:color="auto" w:fill="FFFFFF"/>
          <w:lang w:eastAsia="zh-TW"/>
        </w:rPr>
        <w:t xml:space="preserve">submitted on February 5, 2022, released on </w:t>
      </w:r>
      <w:proofErr w:type="spellStart"/>
      <w:r w:rsidR="00A31455" w:rsidRPr="00E051B5">
        <w:rPr>
          <w:rFonts w:ascii="Times New Roman" w:eastAsia="PMingLiU" w:hAnsi="Times New Roman" w:cs="Times New Roman"/>
          <w:color w:val="0000FF"/>
          <w:sz w:val="24"/>
          <w:szCs w:val="24"/>
          <w:highlight w:val="green"/>
          <w:shd w:val="clear" w:color="auto" w:fill="FFFFFF"/>
          <w:lang w:eastAsia="zh-TW"/>
        </w:rPr>
        <w:t>arXiv</w:t>
      </w:r>
      <w:proofErr w:type="spellEnd"/>
      <w:r w:rsidR="00A31455" w:rsidRPr="00E051B5">
        <w:rPr>
          <w:rFonts w:ascii="Times New Roman" w:eastAsia="PMingLiU" w:hAnsi="Times New Roman" w:cs="Times New Roman"/>
          <w:color w:val="0000FF"/>
          <w:sz w:val="24"/>
          <w:szCs w:val="24"/>
          <w:highlight w:val="green"/>
          <w:shd w:val="clear" w:color="auto" w:fill="FFFFFF"/>
          <w:lang w:eastAsia="zh-TW"/>
        </w:rPr>
        <w:t xml:space="preserve"> on May 8, 2022 and officially published on May 13, 2022</w:t>
      </w:r>
      <w:r w:rsidR="00A31455">
        <w:rPr>
          <w:rFonts w:ascii="Times New Roman" w:hAnsi="Times New Roman" w:cs="Times New Roman"/>
          <w:color w:val="0000FF"/>
          <w:sz w:val="24"/>
          <w:szCs w:val="24"/>
          <w:highlight w:val="green"/>
        </w:rPr>
        <w:t>)</w:t>
      </w:r>
      <w:r w:rsidR="00824605" w:rsidRPr="00A52FEC">
        <w:rPr>
          <w:rFonts w:ascii="Times New Roman" w:hAnsi="Times New Roman" w:cs="Times New Roman"/>
          <w:color w:val="0000FF"/>
          <w:sz w:val="24"/>
          <w:szCs w:val="24"/>
          <w:highlight w:val="green"/>
        </w:rPr>
        <w:t xml:space="preserve">. </w:t>
      </w:r>
      <w:r w:rsidR="004D35A8" w:rsidRPr="00A52FEC">
        <w:rPr>
          <w:rFonts w:ascii="Times New Roman" w:hAnsi="Times New Roman" w:cs="Times New Roman" w:hint="eastAsia"/>
          <w:color w:val="0000FF"/>
          <w:sz w:val="24"/>
          <w:szCs w:val="24"/>
          <w:highlight w:val="green"/>
        </w:rPr>
        <w:t>N</w:t>
      </w:r>
      <w:r w:rsidR="004D35A8" w:rsidRPr="00A52FEC">
        <w:rPr>
          <w:rFonts w:ascii="Times New Roman" w:hAnsi="Times New Roman" w:cs="Times New Roman"/>
          <w:color w:val="0000FF"/>
          <w:sz w:val="24"/>
          <w:szCs w:val="24"/>
          <w:highlight w:val="green"/>
        </w:rPr>
        <w:t xml:space="preserve">either </w:t>
      </w:r>
      <w:r w:rsidR="001F36B1">
        <w:rPr>
          <w:rFonts w:ascii="Times New Roman" w:hAnsi="Times New Roman" w:cs="Times New Roman"/>
          <w:color w:val="0000FF"/>
          <w:sz w:val="24"/>
          <w:szCs w:val="24"/>
          <w:highlight w:val="green"/>
        </w:rPr>
        <w:t>Version</w:t>
      </w:r>
      <w:r w:rsidR="004D35A8" w:rsidRPr="00A52FEC">
        <w:rPr>
          <w:rFonts w:ascii="Times New Roman" w:hAnsi="Times New Roman" w:cs="Times New Roman"/>
          <w:color w:val="0000FF"/>
          <w:sz w:val="24"/>
          <w:szCs w:val="24"/>
          <w:highlight w:val="green"/>
        </w:rPr>
        <w:t xml:space="preserve"> 1 nor </w:t>
      </w:r>
      <w:r w:rsidR="001F36B1">
        <w:rPr>
          <w:rFonts w:ascii="Times New Roman" w:hAnsi="Times New Roman" w:cs="Times New Roman"/>
          <w:color w:val="0000FF"/>
          <w:sz w:val="24"/>
          <w:szCs w:val="24"/>
          <w:highlight w:val="green"/>
        </w:rPr>
        <w:t>Version</w:t>
      </w:r>
      <w:r w:rsidR="004D35A8" w:rsidRPr="00824605">
        <w:rPr>
          <w:rFonts w:ascii="Times New Roman" w:hAnsi="Times New Roman" w:cs="Times New Roman"/>
          <w:color w:val="0000FF"/>
          <w:sz w:val="24"/>
          <w:szCs w:val="24"/>
          <w:highlight w:val="green"/>
        </w:rPr>
        <w:t xml:space="preserve"> 2 cite</w:t>
      </w:r>
      <w:r w:rsidR="00D02A7D" w:rsidRPr="00824605">
        <w:rPr>
          <w:rFonts w:ascii="Times New Roman" w:hAnsi="Times New Roman" w:cs="Times New Roman"/>
          <w:color w:val="0000FF"/>
          <w:sz w:val="24"/>
          <w:szCs w:val="24"/>
          <w:highlight w:val="green"/>
        </w:rPr>
        <w:t>d</w:t>
      </w:r>
      <w:r w:rsidR="004D35A8" w:rsidRPr="00824605">
        <w:rPr>
          <w:rFonts w:ascii="Times New Roman" w:hAnsi="Times New Roman" w:cs="Times New Roman"/>
          <w:color w:val="0000FF"/>
          <w:sz w:val="24"/>
          <w:szCs w:val="24"/>
          <w:highlight w:val="green"/>
        </w:rPr>
        <w:t xml:space="preserve"> this article!</w:t>
      </w:r>
    </w:p>
    <w:p w14:paraId="75818379" w14:textId="2A15C238" w:rsidR="009964AE" w:rsidRDefault="009964AE" w:rsidP="0019728F">
      <w:pPr>
        <w:ind w:firstLine="420"/>
        <w:rPr>
          <w:rFonts w:ascii="Times New Roman" w:hAnsi="Times New Roman" w:cs="Times New Roman"/>
          <w:color w:val="0000FF"/>
          <w:sz w:val="24"/>
          <w:szCs w:val="24"/>
        </w:rPr>
      </w:pPr>
      <w:r w:rsidRPr="00F02717">
        <w:rPr>
          <w:rFonts w:ascii="Times New Roman" w:hAnsi="Times New Roman" w:cs="Times New Roman"/>
          <w:color w:val="0000FF"/>
          <w:sz w:val="24"/>
          <w:szCs w:val="24"/>
          <w:highlight w:val="green"/>
        </w:rPr>
        <w:t>And in</w:t>
      </w:r>
      <w:r w:rsidR="00B5697B">
        <w:rPr>
          <w:rFonts w:ascii="Times New Roman" w:hAnsi="Times New Roman" w:cs="Times New Roman"/>
          <w:color w:val="0000FF"/>
          <w:sz w:val="24"/>
          <w:szCs w:val="24"/>
          <w:highlight w:val="green"/>
        </w:rPr>
        <w:t xml:space="preserve"> </w:t>
      </w:r>
      <w:r w:rsidR="00B5697B" w:rsidRPr="00B5697B">
        <w:rPr>
          <w:rFonts w:ascii="Times New Roman" w:hAnsi="Times New Roman" w:cs="Times New Roman"/>
          <w:color w:val="0000FF"/>
          <w:sz w:val="24"/>
          <w:szCs w:val="24"/>
          <w:highlight w:val="cyan"/>
        </w:rPr>
        <w:t>o</w:t>
      </w:r>
      <w:r w:rsidRPr="00B5697B">
        <w:rPr>
          <w:rFonts w:ascii="Times New Roman" w:hAnsi="Times New Roman" w:cs="Times New Roman"/>
          <w:color w:val="0000FF"/>
          <w:sz w:val="24"/>
          <w:szCs w:val="24"/>
          <w:highlight w:val="cyan"/>
        </w:rPr>
        <w:t>ur</w:t>
      </w:r>
      <w:r w:rsidRPr="00F02717">
        <w:rPr>
          <w:rFonts w:ascii="Times New Roman" w:hAnsi="Times New Roman" w:cs="Times New Roman"/>
          <w:color w:val="0000FF"/>
          <w:sz w:val="24"/>
          <w:szCs w:val="24"/>
          <w:highlight w:val="green"/>
        </w:rPr>
        <w:t xml:space="preserve"> </w:t>
      </w:r>
      <w:r w:rsidRPr="00F02717">
        <w:rPr>
          <w:rFonts w:ascii="Times New Roman" w:hAnsi="Times New Roman" w:cs="Times New Roman"/>
          <w:i/>
          <w:color w:val="0000FF"/>
          <w:sz w:val="24"/>
          <w:szCs w:val="24"/>
          <w:highlight w:val="green"/>
        </w:rPr>
        <w:t>J. Phys. Chem. Lett.</w:t>
      </w:r>
      <w:r w:rsidRPr="00F02717">
        <w:rPr>
          <w:rFonts w:ascii="Times New Roman" w:hAnsi="Times New Roman" w:cs="Times New Roman"/>
          <w:color w:val="0000FF"/>
          <w:sz w:val="24"/>
          <w:szCs w:val="24"/>
          <w:highlight w:val="green"/>
        </w:rPr>
        <w:t xml:space="preserve"> 12, 2496–2501 (2021) (submitted on January 22, 2021, accepted on February 19, 2021 and published online on March 5, 2021), we had clearly </w:t>
      </w:r>
      <w:r w:rsidRPr="00B5697B">
        <w:rPr>
          <w:rFonts w:ascii="Times New Roman" w:hAnsi="Times New Roman" w:cs="Times New Roman"/>
          <w:color w:val="0000FF"/>
          <w:sz w:val="24"/>
          <w:szCs w:val="24"/>
          <w:highlight w:val="cyan"/>
        </w:rPr>
        <w:t>clarif</w:t>
      </w:r>
      <w:r w:rsidR="00B5697B">
        <w:rPr>
          <w:rFonts w:ascii="Times New Roman" w:hAnsi="Times New Roman" w:cs="Times New Roman"/>
          <w:color w:val="0000FF"/>
          <w:sz w:val="24"/>
          <w:szCs w:val="24"/>
          <w:highlight w:val="cyan"/>
        </w:rPr>
        <w:t>i</w:t>
      </w:r>
      <w:r w:rsidR="00B5697B" w:rsidRPr="00B5697B">
        <w:rPr>
          <w:rFonts w:ascii="Times New Roman" w:hAnsi="Times New Roman" w:cs="Times New Roman"/>
          <w:color w:val="0000FF"/>
          <w:sz w:val="24"/>
          <w:szCs w:val="24"/>
          <w:highlight w:val="cyan"/>
        </w:rPr>
        <w:t>ed</w:t>
      </w:r>
      <w:r w:rsidRPr="00F02717">
        <w:rPr>
          <w:rFonts w:ascii="Times New Roman" w:hAnsi="Times New Roman" w:cs="Times New Roman"/>
          <w:color w:val="0000FF"/>
          <w:sz w:val="24"/>
          <w:szCs w:val="24"/>
          <w:highlight w:val="green"/>
        </w:rPr>
        <w:t xml:space="preserve"> the one-to-one mapping (</w:t>
      </w:r>
      <w:r w:rsidR="00F02717">
        <w:rPr>
          <w:rFonts w:ascii="Times New Roman" w:hAnsi="Times New Roman" w:cs="Times New Roman"/>
          <w:color w:val="0000FF"/>
          <w:sz w:val="24"/>
          <w:szCs w:val="24"/>
          <w:highlight w:val="green"/>
        </w:rPr>
        <w:t xml:space="preserve">i.e., mapping </w:t>
      </w:r>
      <w:r w:rsidRPr="00F02717">
        <w:rPr>
          <w:rFonts w:ascii="Times New Roman" w:hAnsi="Times New Roman" w:cs="Times New Roman"/>
          <w:color w:val="0000FF"/>
          <w:sz w:val="24"/>
          <w:szCs w:val="24"/>
          <w:highlight w:val="green"/>
        </w:rPr>
        <w:t>and inversed mapping) between identity operator and 1:</w:t>
      </w:r>
    </w:p>
    <w:p w14:paraId="24016764" w14:textId="60E02632" w:rsidR="009964AE" w:rsidRDefault="009964AE" w:rsidP="00EC04CB">
      <w:pPr>
        <w:rPr>
          <w:rFonts w:ascii="Times New Roman" w:hAnsi="Times New Roman" w:cs="Times New Roman"/>
          <w:color w:val="0000FF"/>
          <w:sz w:val="24"/>
          <w:szCs w:val="24"/>
        </w:rPr>
      </w:pPr>
      <w:r>
        <w:rPr>
          <w:rFonts w:ascii="Times New Roman" w:hAnsi="Times New Roman" w:cs="Times New Roman"/>
          <w:color w:val="0000FF"/>
          <w:sz w:val="24"/>
          <w:szCs w:val="24"/>
        </w:rPr>
        <w:t>“</w:t>
      </w:r>
    </w:p>
    <w:p w14:paraId="37C37DB9" w14:textId="398BC1D2" w:rsidR="009964AE" w:rsidRDefault="009964AE" w:rsidP="009964AE">
      <w:pPr>
        <w:jc w:val="center"/>
        <w:rPr>
          <w:rFonts w:ascii="Times New Roman" w:hAnsi="Times New Roman" w:cs="Times New Roman"/>
          <w:color w:val="0000FF"/>
          <w:sz w:val="24"/>
          <w:szCs w:val="24"/>
        </w:rPr>
      </w:pPr>
      <w:r w:rsidRPr="004F6C7F">
        <w:rPr>
          <w:noProof/>
          <w:color w:val="00B0F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640AF768" wp14:editId="125D392A">
                <wp:simplePos x="0" y="0"/>
                <wp:positionH relativeFrom="column">
                  <wp:posOffset>365760</wp:posOffset>
                </wp:positionH>
                <wp:positionV relativeFrom="paragraph">
                  <wp:posOffset>624840</wp:posOffset>
                </wp:positionV>
                <wp:extent cx="4701540" cy="792480"/>
                <wp:effectExtent l="0" t="0" r="22860" b="26670"/>
                <wp:wrapNone/>
                <wp:docPr id="52" name="矩形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01540" cy="79248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65166006" id="矩形 52" o:spid="_x0000_s1026" style="position:absolute;left:0;text-align:left;margin-left:28.8pt;margin-top:49.2pt;width:370.2pt;height:62.4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" filled="f" strokecolor="#00b050" strokeweight="1.5pt"/>
            </w:pict>
          </mc:Fallback>
        </mc:AlternateContent>
      </w:r>
      <w:r>
        <w:rPr>
          <w:noProof/>
        </w:rPr>
        <w:drawing>
          <wp:inline distT="0" distB="0" distL="0" distR="0" wp14:anchorId="622BD7F4" wp14:editId="2A76E397">
            <wp:extent cx="4740910" cy="1641567"/>
            <wp:effectExtent l="0" t="0" r="2540" b="0"/>
            <wp:docPr id="247" name="图片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769047" cy="1651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3F6F59" w14:textId="7FCDD073" w:rsidR="009964AE" w:rsidRDefault="009964AE" w:rsidP="00EC04CB">
      <w:pPr>
        <w:rPr>
          <w:rFonts w:ascii="Times New Roman" w:hAnsi="Times New Roman" w:cs="Times New Roman"/>
          <w:color w:val="0000FF"/>
          <w:sz w:val="24"/>
          <w:szCs w:val="24"/>
        </w:rPr>
      </w:pPr>
      <w:r>
        <w:rPr>
          <w:rFonts w:ascii="Times New Roman" w:hAnsi="Times New Roman" w:cs="Times New Roman"/>
          <w:color w:val="0000FF"/>
          <w:sz w:val="24"/>
          <w:szCs w:val="24"/>
        </w:rPr>
        <w:t xml:space="preserve">” </w:t>
      </w:r>
    </w:p>
    <w:p w14:paraId="707953E0" w14:textId="440064C0" w:rsidR="009977E0" w:rsidRPr="004D1890" w:rsidRDefault="002D76AB" w:rsidP="0019728F">
      <w:pPr>
        <w:ind w:firstLine="420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proofErr w:type="spellStart"/>
      <w:r w:rsidRPr="002D76AB">
        <w:rPr>
          <w:rFonts w:ascii="Times New Roman" w:hAnsi="Times New Roman" w:cs="Times New Roman"/>
          <w:bCs/>
          <w:color w:val="0000FF"/>
          <w:sz w:val="24"/>
          <w:szCs w:val="24"/>
          <w:highlight w:val="cyan"/>
        </w:rPr>
        <w:t>Huo</w:t>
      </w:r>
      <w:proofErr w:type="spellEnd"/>
      <w:r w:rsidRPr="002D76AB">
        <w:rPr>
          <w:rFonts w:ascii="Times New Roman" w:hAnsi="Times New Roman" w:cs="Times New Roman"/>
          <w:bCs/>
          <w:color w:val="0000FF"/>
          <w:sz w:val="24"/>
          <w:szCs w:val="24"/>
          <w:highlight w:val="cyan"/>
        </w:rPr>
        <w:t xml:space="preserve"> and his coworkers</w:t>
      </w:r>
      <w:r w:rsidR="00824605" w:rsidRPr="002D76AB">
        <w:rPr>
          <w:rFonts w:ascii="Times New Roman" w:hAnsi="Times New Roman" w:cs="Times New Roman"/>
          <w:bCs/>
          <w:color w:val="0000FF"/>
          <w:sz w:val="24"/>
          <w:szCs w:val="24"/>
          <w:highlight w:val="cyan"/>
        </w:rPr>
        <w:t xml:space="preserve"> interpret</w:t>
      </w:r>
      <w:r w:rsidR="009C341E" w:rsidRPr="002D76AB">
        <w:rPr>
          <w:rFonts w:ascii="Times New Roman" w:hAnsi="Times New Roman" w:cs="Times New Roman"/>
          <w:bCs/>
          <w:color w:val="0000FF"/>
          <w:sz w:val="24"/>
          <w:szCs w:val="24"/>
          <w:highlight w:val="cyan"/>
        </w:rPr>
        <w:t xml:space="preserve">ed </w:t>
      </w:r>
      <w:r w:rsidR="009C341E" w:rsidRPr="002D76AB">
        <w:rPr>
          <w:rFonts w:ascii="Times New Roman" w:hAnsi="Times New Roman" w:cs="Times New Roman"/>
          <w:bCs/>
          <w:i/>
          <w:color w:val="0000FF"/>
          <w:sz w:val="24"/>
          <w:szCs w:val="24"/>
          <w:highlight w:val="cyan"/>
        </w:rPr>
        <w:t>our</w:t>
      </w:r>
      <w:r w:rsidR="009C341E" w:rsidRPr="002D76AB">
        <w:rPr>
          <w:rFonts w:ascii="Times New Roman" w:hAnsi="Times New Roman" w:cs="Times New Roman"/>
          <w:bCs/>
          <w:color w:val="0000FF"/>
          <w:sz w:val="24"/>
          <w:szCs w:val="24"/>
          <w:highlight w:val="cyan"/>
        </w:rPr>
        <w:t xml:space="preserve"> ideas</w:t>
      </w:r>
      <w:r w:rsidR="00F02717" w:rsidRPr="002D76AB">
        <w:rPr>
          <w:rFonts w:ascii="Times New Roman" w:hAnsi="Times New Roman" w:cs="Times New Roman"/>
          <w:bCs/>
          <w:color w:val="0000FF"/>
          <w:sz w:val="24"/>
          <w:szCs w:val="24"/>
          <w:highlight w:val="cyan"/>
        </w:rPr>
        <w:t xml:space="preserve"> </w:t>
      </w:r>
      <w:r w:rsidR="00B5697B" w:rsidRPr="002D76AB">
        <w:rPr>
          <w:rFonts w:ascii="Times New Roman" w:hAnsi="Times New Roman" w:cs="Times New Roman"/>
          <w:bCs/>
          <w:color w:val="0000FF"/>
          <w:sz w:val="24"/>
          <w:szCs w:val="24"/>
          <w:highlight w:val="cyan"/>
        </w:rPr>
        <w:t xml:space="preserve">in </w:t>
      </w:r>
      <w:r w:rsidR="00B5697B" w:rsidRPr="002D76AB">
        <w:rPr>
          <w:rFonts w:ascii="Times New Roman" w:hAnsi="Times New Roman" w:cs="Times New Roman"/>
          <w:b/>
          <w:bCs/>
          <w:color w:val="0000FF"/>
          <w:sz w:val="24"/>
          <w:szCs w:val="24"/>
          <w:highlight w:val="cyan"/>
        </w:rPr>
        <w:t>their</w:t>
      </w:r>
      <w:r w:rsidR="005B1DE5" w:rsidRPr="002D76AB">
        <w:rPr>
          <w:rFonts w:ascii="Times New Roman" w:hAnsi="Times New Roman" w:cs="Times New Roman"/>
          <w:bCs/>
          <w:color w:val="0000FF"/>
          <w:sz w:val="24"/>
          <w:szCs w:val="24"/>
          <w:highlight w:val="cyan"/>
        </w:rPr>
        <w:t xml:space="preserve"> own</w:t>
      </w:r>
      <w:r w:rsidR="00B5697B" w:rsidRPr="002D76AB">
        <w:rPr>
          <w:rFonts w:ascii="Times New Roman" w:hAnsi="Times New Roman" w:cs="Times New Roman"/>
          <w:bCs/>
          <w:color w:val="0000FF"/>
          <w:sz w:val="24"/>
          <w:szCs w:val="24"/>
          <w:highlight w:val="cyan"/>
        </w:rPr>
        <w:t xml:space="preserve"> way and claimed </w:t>
      </w:r>
      <w:r w:rsidR="009C341E" w:rsidRPr="002D76AB">
        <w:rPr>
          <w:rFonts w:ascii="Times New Roman" w:hAnsi="Times New Roman" w:cs="Times New Roman"/>
          <w:bCs/>
          <w:color w:val="0000FF"/>
          <w:sz w:val="24"/>
          <w:szCs w:val="24"/>
          <w:highlight w:val="cyan"/>
        </w:rPr>
        <w:t>such</w:t>
      </w:r>
      <w:r w:rsidR="00824605" w:rsidRPr="002D76AB">
        <w:rPr>
          <w:rFonts w:ascii="Times New Roman" w:hAnsi="Times New Roman" w:cs="Times New Roman"/>
          <w:bCs/>
          <w:color w:val="0000FF"/>
          <w:sz w:val="24"/>
          <w:szCs w:val="24"/>
          <w:highlight w:val="cyan"/>
        </w:rPr>
        <w:t xml:space="preserve"> ideas </w:t>
      </w:r>
      <w:r w:rsidR="00B5697B" w:rsidRPr="002D76AB">
        <w:rPr>
          <w:rFonts w:ascii="Times New Roman" w:hAnsi="Times New Roman" w:cs="Times New Roman"/>
          <w:bCs/>
          <w:color w:val="0000FF"/>
          <w:sz w:val="24"/>
          <w:szCs w:val="24"/>
          <w:highlight w:val="cyan"/>
        </w:rPr>
        <w:t>to be</w:t>
      </w:r>
      <w:r w:rsidR="00B5697B" w:rsidRPr="004D1890">
        <w:rPr>
          <w:rFonts w:ascii="Times New Roman" w:hAnsi="Times New Roman" w:cs="Times New Roman"/>
          <w:b/>
          <w:bCs/>
          <w:color w:val="0000FF"/>
          <w:sz w:val="24"/>
          <w:szCs w:val="24"/>
          <w:highlight w:val="cyan"/>
        </w:rPr>
        <w:t xml:space="preserve"> </w:t>
      </w:r>
      <w:r w:rsidR="00F02717" w:rsidRPr="004D1890">
        <w:rPr>
          <w:rFonts w:ascii="Times New Roman" w:hAnsi="Times New Roman" w:cs="Times New Roman"/>
          <w:b/>
          <w:bCs/>
          <w:color w:val="0000FF"/>
          <w:sz w:val="24"/>
          <w:szCs w:val="24"/>
          <w:highlight w:val="cyan"/>
        </w:rPr>
        <w:t>theirs</w:t>
      </w:r>
      <w:r w:rsidR="00824605" w:rsidRPr="004D1890">
        <w:rPr>
          <w:rFonts w:ascii="Times New Roman" w:hAnsi="Times New Roman" w:cs="Times New Roman"/>
          <w:b/>
          <w:bCs/>
          <w:color w:val="0000FF"/>
          <w:sz w:val="24"/>
          <w:szCs w:val="24"/>
          <w:highlight w:val="cyan"/>
        </w:rPr>
        <w:t>.</w:t>
      </w:r>
      <w:r w:rsidR="00824605" w:rsidRPr="004D1890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</w:p>
    <w:p w14:paraId="7993B128" w14:textId="77777777" w:rsidR="009977E0" w:rsidRPr="004F6C7F" w:rsidRDefault="009977E0" w:rsidP="009977E0">
      <w:pP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</w:p>
    <w:p w14:paraId="285A6124" w14:textId="750D48A2" w:rsidR="0066512D" w:rsidRPr="004F6C7F" w:rsidRDefault="0066512D">
      <w:pPr>
        <w:widowControl/>
        <w:jc w:val="left"/>
        <w:rPr>
          <w:rFonts w:ascii="Times New Roman" w:eastAsia="PMingLiU" w:hAnsi="Times New Roman" w:cs="Times New Roman"/>
          <w:color w:val="222222"/>
          <w:sz w:val="24"/>
          <w:szCs w:val="24"/>
          <w:shd w:val="clear" w:color="auto" w:fill="FFFFFF"/>
          <w:lang w:eastAsia="zh-TW"/>
        </w:rPr>
      </w:pPr>
      <w:r w:rsidRPr="004F6C7F">
        <w:rPr>
          <w:rFonts w:ascii="Times New Roman" w:eastAsia="PMingLiU" w:hAnsi="Times New Roman" w:cs="Times New Roman"/>
          <w:color w:val="222222"/>
          <w:sz w:val="24"/>
          <w:szCs w:val="24"/>
          <w:shd w:val="clear" w:color="auto" w:fill="FFFFFF"/>
          <w:lang w:eastAsia="zh-TW"/>
        </w:rPr>
        <w:br w:type="page"/>
      </w:r>
    </w:p>
    <w:p w14:paraId="2E4D7B8B" w14:textId="751A65EA" w:rsidR="009977E0" w:rsidRPr="004F6C7F" w:rsidRDefault="009977E0" w:rsidP="009977E0">
      <w:pPr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</w:pPr>
      <w:r w:rsidRPr="00D77E27">
        <w:rPr>
          <w:rFonts w:ascii="Times New Roman" w:eastAsia="PMingLiU" w:hAnsi="Times New Roman" w:cs="Times New Roman"/>
          <w:b/>
          <w:color w:val="0000FF"/>
          <w:sz w:val="24"/>
          <w:szCs w:val="24"/>
          <w:shd w:val="clear" w:color="auto" w:fill="FFFFFF"/>
          <w:lang w:eastAsia="zh-TW"/>
        </w:rPr>
        <w:lastRenderedPageBreak/>
        <w:t xml:space="preserve">Evidence </w:t>
      </w:r>
      <w:r w:rsidR="0024702D" w:rsidRPr="00D77E27">
        <w:rPr>
          <w:rFonts w:ascii="Times New Roman" w:eastAsia="PMingLiU" w:hAnsi="Times New Roman" w:cs="Times New Roman"/>
          <w:b/>
          <w:color w:val="0000FF"/>
          <w:sz w:val="24"/>
          <w:szCs w:val="24"/>
          <w:shd w:val="clear" w:color="auto" w:fill="FFFFFF"/>
          <w:lang w:eastAsia="zh-TW"/>
        </w:rPr>
        <w:t>#3</w:t>
      </w:r>
      <w:r w:rsidRPr="00D77E27">
        <w:rPr>
          <w:rFonts w:ascii="Times New Roman" w:eastAsia="PMingLiU" w:hAnsi="Times New Roman" w:cs="Times New Roman"/>
          <w:b/>
          <w:color w:val="0000FF"/>
          <w:sz w:val="24"/>
          <w:szCs w:val="24"/>
          <w:shd w:val="clear" w:color="auto" w:fill="FFFFFF"/>
          <w:lang w:eastAsia="zh-TW"/>
        </w:rPr>
        <w:t xml:space="preserve">: </w:t>
      </w:r>
      <w:r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</w:t>
      </w:r>
      <w:proofErr w:type="spellStart"/>
      <w:r w:rsidR="00F23482"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  <w:t>Huo</w:t>
      </w:r>
      <w:proofErr w:type="spellEnd"/>
      <w:r w:rsidR="00F23482"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  <w:t xml:space="preserve"> and his coworkers</w:t>
      </w:r>
      <w:r w:rsidRPr="004F6C7F"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  <w:t xml:space="preserve"> changed the title from </w:t>
      </w:r>
    </w:p>
    <w:p w14:paraId="6D8958B0" w14:textId="236C1E6C" w:rsidR="009977E0" w:rsidRPr="004F6C7F" w:rsidRDefault="009977E0" w:rsidP="009977E0">
      <w:pPr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</w:pPr>
      <w:r w:rsidRPr="004F6C7F">
        <w:rPr>
          <w:rFonts w:ascii="Times New Roman" w:hAnsi="Times New Roman" w:cs="Times New Roman"/>
          <w:color w:val="0000FF"/>
          <w:sz w:val="24"/>
          <w:szCs w:val="24"/>
        </w:rPr>
        <w:t>“</w:t>
      </w:r>
      <w:r w:rsidRPr="004F6C7F"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  <w:t xml:space="preserve">Non-adiabatic Dynamics using the Generators of the </w:t>
      </w:r>
      <w:r w:rsidR="00127D41" w:rsidRPr="004F6C7F">
        <w:rPr>
          <w:rFonts w:ascii="Times New Roman" w:hAnsi="Times New Roman" w:cs="Times New Roman"/>
          <w:color w:val="0000FF"/>
          <w:position w:val="-10"/>
          <w:sz w:val="24"/>
          <w:szCs w:val="24"/>
          <w:shd w:val="clear" w:color="auto" w:fill="FFFFFF"/>
        </w:rPr>
        <w:object w:dxaOrig="660" w:dyaOrig="320" w14:anchorId="6A98E60F">
          <v:shape id="_x0000_i1029" type="#_x0000_t75" style="width:35.35pt;height:17.9pt" o:ole="">
            <v:imagedata r:id="rId35" o:title=""/>
          </v:shape>
          <o:OLEObject Type="Embed" ProgID="Equation.DSMT4" ShapeID="_x0000_i1029" DrawAspect="Content" ObjectID="_1721153451" r:id="rId36"/>
        </w:object>
      </w:r>
      <w:r w:rsidRPr="004F6C7F"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  <w:t xml:space="preserve"> Lie Algebra</w:t>
      </w:r>
      <w:r w:rsidRPr="004F6C7F">
        <w:rPr>
          <w:rFonts w:ascii="Times New Roman" w:hAnsi="Times New Roman" w:cs="Times New Roman"/>
          <w:color w:val="0000FF"/>
          <w:sz w:val="24"/>
          <w:szCs w:val="24"/>
        </w:rPr>
        <w:t>”</w:t>
      </w:r>
      <w:r w:rsidR="005E5476">
        <w:rPr>
          <w:rFonts w:ascii="Times New Roman" w:hAnsi="Times New Roman" w:cs="Times New Roman"/>
          <w:color w:val="0000FF"/>
          <w:sz w:val="24"/>
          <w:szCs w:val="24"/>
        </w:rPr>
        <w:t xml:space="preserve"> (</w:t>
      </w:r>
      <w:r w:rsidR="003D65E4" w:rsidRPr="003D65E4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>V</w:t>
      </w:r>
      <w:r w:rsidR="003D65E4" w:rsidRPr="003D65E4">
        <w:rPr>
          <w:rFonts w:ascii="Times New Roman" w:hAnsi="Times New Roman" w:cs="Times New Roman" w:hint="eastAsia"/>
          <w:color w:val="0000FF"/>
          <w:sz w:val="24"/>
          <w:szCs w:val="24"/>
          <w:highlight w:val="yellow"/>
        </w:rPr>
        <w:t>er</w:t>
      </w:r>
      <w:r w:rsidR="003D65E4" w:rsidRPr="003D65E4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>sion 1,</w:t>
      </w:r>
      <w:r w:rsidR="003D65E4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5E5476">
        <w:rPr>
          <w:rFonts w:ascii="Times New Roman" w:hAnsi="Times New Roman" w:cs="Times New Roman"/>
          <w:color w:val="0000FF"/>
          <w:sz w:val="24"/>
          <w:szCs w:val="24"/>
        </w:rPr>
        <w:t>online on May 20, 2022)</w:t>
      </w:r>
    </w:p>
    <w:p w14:paraId="491C45EF" w14:textId="77777777" w:rsidR="009977E0" w:rsidRPr="004F6C7F" w:rsidRDefault="009977E0" w:rsidP="009977E0">
      <w:pPr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</w:pPr>
      <w:r w:rsidRPr="004F6C7F"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  <w:t>to</w:t>
      </w:r>
    </w:p>
    <w:p w14:paraId="5CB3AE2D" w14:textId="1E26DD94" w:rsidR="009977E0" w:rsidRPr="004F6C7F" w:rsidRDefault="009977E0" w:rsidP="009977E0">
      <w:pPr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</w:pPr>
      <w:r w:rsidRPr="004F6C7F"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  <w:t>“Non-adiabatic Mapping Dynamics in the Phase Space of the SU(N) Lie Group”</w:t>
      </w:r>
      <w:r w:rsidR="005E5476"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  <w:t xml:space="preserve"> (</w:t>
      </w:r>
      <w:r w:rsidR="003D65E4" w:rsidRPr="003D65E4">
        <w:rPr>
          <w:rFonts w:ascii="Times New Roman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>Version 2,</w:t>
      </w:r>
      <w:r w:rsidR="003D65E4"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  <w:t xml:space="preserve"> </w:t>
      </w:r>
      <w:r w:rsidR="005E5476"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  <w:t>online on May 27, 2022</w:t>
      </w:r>
      <w:r w:rsidR="003D65E4"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  <w:t xml:space="preserve">; </w:t>
      </w:r>
      <w:r w:rsidR="003D65E4" w:rsidRPr="003D65E4">
        <w:rPr>
          <w:rFonts w:ascii="Times New Roman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>and Version 3, online on July 29, 2022</w:t>
      </w:r>
      <w:r w:rsidR="005E5476"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  <w:t>)</w:t>
      </w:r>
    </w:p>
    <w:p w14:paraId="1CD2F309" w14:textId="6824BE73" w:rsidR="009977E0" w:rsidRPr="004F6C7F" w:rsidRDefault="00F374A7" w:rsidP="009977E0">
      <w:pP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 w:rsidRPr="004F6C7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40376140" wp14:editId="779D9393">
                <wp:simplePos x="0" y="0"/>
                <wp:positionH relativeFrom="column">
                  <wp:posOffset>3611033</wp:posOffset>
                </wp:positionH>
                <wp:positionV relativeFrom="paragraph">
                  <wp:posOffset>1612053</wp:posOffset>
                </wp:positionV>
                <wp:extent cx="630767" cy="88900"/>
                <wp:effectExtent l="0" t="0" r="17145" b="25400"/>
                <wp:wrapNone/>
                <wp:docPr id="4" name="矩形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0767" cy="8890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30282EA0" id="矩形 4" o:spid="_x0000_s1026" style="position:absolute;left:0;text-align:left;margin-left:284.35pt;margin-top:126.95pt;width:49.65pt;height:7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" filled="f" strokecolor="red" strokeweight="1.5pt"/>
            </w:pict>
          </mc:Fallback>
        </mc:AlternateContent>
      </w:r>
      <w:r w:rsidR="002F2454" w:rsidRPr="004F6C7F">
        <w:rPr>
          <w:noProof/>
          <w:sz w:val="24"/>
          <w:szCs w:val="24"/>
        </w:rPr>
        <w:drawing>
          <wp:inline distT="0" distB="0" distL="0" distR="0" wp14:anchorId="30160CEA" wp14:editId="7069C0E2">
            <wp:extent cx="5274310" cy="1670685"/>
            <wp:effectExtent l="0" t="0" r="2540" b="571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70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83CD2C" w14:textId="02AD05B7" w:rsidR="002F2454" w:rsidRPr="004F6C7F" w:rsidRDefault="0091026D" w:rsidP="009977E0">
      <w:pP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 w:rsidRPr="004F6C7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97856" behindDoc="0" locked="0" layoutInCell="1" allowOverlap="1" wp14:anchorId="42C10018" wp14:editId="4918054B">
                <wp:simplePos x="0" y="0"/>
                <wp:positionH relativeFrom="column">
                  <wp:posOffset>3655695</wp:posOffset>
                </wp:positionH>
                <wp:positionV relativeFrom="paragraph">
                  <wp:posOffset>975360</wp:posOffset>
                </wp:positionV>
                <wp:extent cx="579966" cy="143934"/>
                <wp:effectExtent l="0" t="0" r="10795" b="27940"/>
                <wp:wrapNone/>
                <wp:docPr id="249" name="矩形 2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9966" cy="143934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71ACE813" id="矩形 249" o:spid="_x0000_s1026" style="position:absolute;left:0;text-align:left;margin-left:287.85pt;margin-top:76.8pt;width:45.65pt;height:11.35pt;z-index:251897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" filled="f" strokecolor="red" strokeweight="1.5pt"/>
            </w:pict>
          </mc:Fallback>
        </mc:AlternateContent>
      </w:r>
      <w:r w:rsidR="00F374A7" w:rsidRPr="004F6C7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66D858F9" wp14:editId="1F5F2872">
                <wp:simplePos x="0" y="0"/>
                <wp:positionH relativeFrom="column">
                  <wp:posOffset>3445933</wp:posOffset>
                </wp:positionH>
                <wp:positionV relativeFrom="paragraph">
                  <wp:posOffset>1492673</wp:posOffset>
                </wp:positionV>
                <wp:extent cx="579966" cy="71544"/>
                <wp:effectExtent l="0" t="0" r="10795" b="24130"/>
                <wp:wrapNone/>
                <wp:docPr id="3" name="矩形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9966" cy="71544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0F099234" id="矩形 3" o:spid="_x0000_s1026" style="position:absolute;left:0;text-align:left;margin-left:271.35pt;margin-top:117.55pt;width:45.65pt;height:5.6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" filled="f" strokecolor="red" strokeweight="1.5pt"/>
            </w:pict>
          </mc:Fallback>
        </mc:AlternateContent>
      </w:r>
      <w:r w:rsidR="00467591" w:rsidRPr="004F6C7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2B1B050B" wp14:editId="67C46248">
                <wp:simplePos x="0" y="0"/>
                <wp:positionH relativeFrom="column">
                  <wp:posOffset>2573867</wp:posOffset>
                </wp:positionH>
                <wp:positionV relativeFrom="paragraph">
                  <wp:posOffset>974513</wp:posOffset>
                </wp:positionV>
                <wp:extent cx="579966" cy="143934"/>
                <wp:effectExtent l="0" t="0" r="10795" b="27940"/>
                <wp:wrapNone/>
                <wp:docPr id="58" name="矩形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9966" cy="143934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773204AC" id="矩形 58" o:spid="_x0000_s1026" style="position:absolute;left:0;text-align:left;margin-left:202.65pt;margin-top:76.75pt;width:45.65pt;height:11.3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" filled="f" strokecolor="red" strokeweight="1.5pt"/>
            </w:pict>
          </mc:Fallback>
        </mc:AlternateContent>
      </w:r>
      <w:r w:rsidR="002F2454" w:rsidRPr="004F6C7F">
        <w:rPr>
          <w:noProof/>
          <w:sz w:val="24"/>
          <w:szCs w:val="24"/>
        </w:rPr>
        <w:drawing>
          <wp:inline distT="0" distB="0" distL="0" distR="0" wp14:anchorId="0D8A122A" wp14:editId="4ABD23F2">
            <wp:extent cx="5274310" cy="1602105"/>
            <wp:effectExtent l="0" t="0" r="254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02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5748B6" w14:textId="723D815D" w:rsidR="002F2454" w:rsidRPr="004F6C7F" w:rsidRDefault="003C3B9F" w:rsidP="009977E0">
      <w:pP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 w:rsidRPr="004F6C7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81824" behindDoc="0" locked="0" layoutInCell="1" allowOverlap="1" wp14:anchorId="7FE138CF" wp14:editId="6A92F3A5">
                <wp:simplePos x="0" y="0"/>
                <wp:positionH relativeFrom="column">
                  <wp:posOffset>1693506</wp:posOffset>
                </wp:positionH>
                <wp:positionV relativeFrom="paragraph">
                  <wp:posOffset>858106</wp:posOffset>
                </wp:positionV>
                <wp:extent cx="1093535" cy="141826"/>
                <wp:effectExtent l="0" t="0" r="11430" b="10795"/>
                <wp:wrapNone/>
                <wp:docPr id="348" name="矩形 3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93535" cy="141826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652946DE" id="矩形 348" o:spid="_x0000_s1026" style="position:absolute;left:0;text-align:left;margin-left:133.35pt;margin-top:67.55pt;width:86.1pt;height:11.15pt;z-index:25198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" filled="f" strokecolor="red" strokeweight="1.5pt"/>
            </w:pict>
          </mc:Fallback>
        </mc:AlternateContent>
      </w:r>
      <w:r w:rsidR="00514AAB" w:rsidRPr="004F6C7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77728" behindDoc="0" locked="0" layoutInCell="1" allowOverlap="1" wp14:anchorId="7697714D" wp14:editId="033DB545">
                <wp:simplePos x="0" y="0"/>
                <wp:positionH relativeFrom="column">
                  <wp:posOffset>767909</wp:posOffset>
                </wp:positionH>
                <wp:positionV relativeFrom="paragraph">
                  <wp:posOffset>1201471</wp:posOffset>
                </wp:positionV>
                <wp:extent cx="757633" cy="235131"/>
                <wp:effectExtent l="0" t="0" r="23495" b="12700"/>
                <wp:wrapNone/>
                <wp:docPr id="346" name="矩形 3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57633" cy="235131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0DA66303" id="矩形 346" o:spid="_x0000_s1026" style="position:absolute;left:0;text-align:left;margin-left:60.45pt;margin-top:94.6pt;width:59.65pt;height:18.5pt;z-index:25197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" filled="f" strokecolor="red" strokeweight="1.5pt"/>
            </w:pict>
          </mc:Fallback>
        </mc:AlternateContent>
      </w:r>
      <w:r w:rsidR="00514AAB" w:rsidRPr="004F6C7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79776" behindDoc="0" locked="0" layoutInCell="1" allowOverlap="1" wp14:anchorId="54A6F2A8" wp14:editId="52AA07A9">
                <wp:simplePos x="0" y="0"/>
                <wp:positionH relativeFrom="column">
                  <wp:posOffset>2925147</wp:posOffset>
                </wp:positionH>
                <wp:positionV relativeFrom="paragraph">
                  <wp:posOffset>1003663</wp:posOffset>
                </wp:positionV>
                <wp:extent cx="936793" cy="205273"/>
                <wp:effectExtent l="0" t="0" r="15875" b="23495"/>
                <wp:wrapNone/>
                <wp:docPr id="347" name="矩形 3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36793" cy="205273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4E4CF7B7" id="矩形 347" o:spid="_x0000_s1026" style="position:absolute;left:0;text-align:left;margin-left:230.35pt;margin-top:79.05pt;width:73.75pt;height:16.15pt;z-index:25197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" filled="f" strokecolor="red" strokeweight="1.5pt"/>
            </w:pict>
          </mc:Fallback>
        </mc:AlternateContent>
      </w:r>
      <w:r w:rsidR="00514AAB">
        <w:rPr>
          <w:noProof/>
        </w:rPr>
        <w:drawing>
          <wp:inline distT="0" distB="0" distL="0" distR="0" wp14:anchorId="0BA40EB6" wp14:editId="50ED4A40">
            <wp:extent cx="4621167" cy="2027394"/>
            <wp:effectExtent l="0" t="0" r="8255" b="0"/>
            <wp:docPr id="345" name="图片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628951" cy="20308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10CBAE" w14:textId="77777777" w:rsidR="00514AAB" w:rsidRDefault="00514AAB" w:rsidP="009977E0">
      <w:pPr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</w:pPr>
    </w:p>
    <w:p w14:paraId="63C2517F" w14:textId="402E94D7" w:rsidR="009977E0" w:rsidRPr="004F6C7F" w:rsidRDefault="009977E0" w:rsidP="00037FDD">
      <w:pPr>
        <w:ind w:firstLine="420"/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</w:pPr>
      <w:r w:rsidRPr="004F6C7F"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  <w:t>For comparison,</w:t>
      </w:r>
      <w:r w:rsidR="0037204E"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  <w:t xml:space="preserve"> the title of our WCMS paper was</w:t>
      </w:r>
      <w:r w:rsidRPr="004F6C7F"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  <w:t xml:space="preserve"> </w:t>
      </w:r>
    </w:p>
    <w:p w14:paraId="30BD5BF1" w14:textId="2B340FF4" w:rsidR="009977E0" w:rsidRPr="004F6C7F" w:rsidRDefault="009977E0" w:rsidP="009977E0">
      <w:pPr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</w:pPr>
      <w:r w:rsidRPr="004F6C7F"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  <w:t>“New phase space formulations a</w:t>
      </w:r>
      <w:r w:rsidR="0037204E"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  <w:t xml:space="preserve">nd quantum dynamics approaches” </w:t>
      </w:r>
      <w:r w:rsidR="0037204E"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(submitted on February 5, 2022, released on </w:t>
      </w:r>
      <w:proofErr w:type="spellStart"/>
      <w:r w:rsidR="0037204E"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arXiv</w:t>
      </w:r>
      <w:proofErr w:type="spellEnd"/>
      <w:r w:rsidR="0037204E"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on May 8, 2022 and offici</w:t>
      </w:r>
      <w:r w:rsidR="0037204E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ally published on May 13, 2022).</w:t>
      </w:r>
    </w:p>
    <w:p w14:paraId="6B7CE81E" w14:textId="77777777" w:rsidR="009977E0" w:rsidRPr="004F6C7F" w:rsidRDefault="009977E0" w:rsidP="00037FDD">
      <w:pPr>
        <w:ind w:firstLine="420"/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</w:pPr>
      <w:r w:rsidRPr="004F6C7F"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  <w:t xml:space="preserve">One main theme of the paper had been focused on mapping dynamics for nonadiabatic systems, where the </w:t>
      </w:r>
      <w:proofErr w:type="spellStart"/>
      <w:r w:rsidRPr="004F6C7F"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  <w:t>Stratonovich</w:t>
      </w:r>
      <w:proofErr w:type="spellEnd"/>
      <w:r w:rsidRPr="004F6C7F"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  <w:t xml:space="preserve"> phase space with an </w:t>
      </w:r>
      <w:proofErr w:type="gramStart"/>
      <w:r w:rsidRPr="004F6C7F"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  <w:t>SU(</w:t>
      </w:r>
      <w:proofErr w:type="gramEnd"/>
      <w:r w:rsidRPr="004F6C7F"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  <w:t>2) or SU(F) structure had been discussed.</w:t>
      </w:r>
    </w:p>
    <w:p w14:paraId="31E1B040" w14:textId="27D5A980" w:rsidR="009977E0" w:rsidRPr="004F6C7F" w:rsidRDefault="00467591" w:rsidP="009977E0">
      <w:pP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 w:rsidRPr="004F6C7F">
        <w:rPr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0C1B280F" wp14:editId="3A1C1279">
                <wp:simplePos x="0" y="0"/>
                <wp:positionH relativeFrom="column">
                  <wp:posOffset>626533</wp:posOffset>
                </wp:positionH>
                <wp:positionV relativeFrom="paragraph">
                  <wp:posOffset>753533</wp:posOffset>
                </wp:positionV>
                <wp:extent cx="609600" cy="143934"/>
                <wp:effectExtent l="0" t="0" r="19050" b="27940"/>
                <wp:wrapNone/>
                <wp:docPr id="59" name="矩形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9600" cy="143934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459F995C" id="矩形 59" o:spid="_x0000_s1026" style="position:absolute;left:0;text-align:left;margin-left:49.35pt;margin-top:59.35pt;width:48pt;height:11.3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" filled="f" strokecolor="#00b050" strokeweight="1.5pt"/>
            </w:pict>
          </mc:Fallback>
        </mc:AlternateContent>
      </w:r>
      <w:r w:rsidR="00B415BC" w:rsidRPr="004F6C7F">
        <w:rPr>
          <w:noProof/>
          <w:sz w:val="24"/>
          <w:szCs w:val="24"/>
        </w:rPr>
        <w:drawing>
          <wp:inline distT="0" distB="0" distL="0" distR="0" wp14:anchorId="2D40DAF7" wp14:editId="09486A29">
            <wp:extent cx="5274310" cy="2143760"/>
            <wp:effectExtent l="0" t="0" r="2540" b="889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43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EEFD6D" w14:textId="38335903" w:rsidR="00447B4B" w:rsidRDefault="00447B4B">
      <w:pPr>
        <w:widowControl/>
        <w:jc w:val="left"/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  <w:br w:type="page"/>
      </w:r>
    </w:p>
    <w:p w14:paraId="767CFC30" w14:textId="16083D9E" w:rsidR="0012271F" w:rsidRDefault="0012271F" w:rsidP="0012271F">
      <w:pPr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</w:pPr>
      <w:r w:rsidRPr="00FC63CD">
        <w:rPr>
          <w:rFonts w:ascii="Times New Roman" w:eastAsia="PMingLiU" w:hAnsi="Times New Roman" w:cs="Times New Roman"/>
          <w:b/>
          <w:color w:val="0000FF"/>
          <w:sz w:val="24"/>
          <w:szCs w:val="24"/>
          <w:shd w:val="clear" w:color="auto" w:fill="FFFFFF"/>
          <w:lang w:eastAsia="zh-TW"/>
        </w:rPr>
        <w:lastRenderedPageBreak/>
        <w:t xml:space="preserve">Evidence </w:t>
      </w:r>
      <w:r w:rsidR="008702B9" w:rsidRPr="00FC63CD">
        <w:rPr>
          <w:rFonts w:ascii="Times New Roman" w:eastAsia="PMingLiU" w:hAnsi="Times New Roman" w:cs="Times New Roman"/>
          <w:b/>
          <w:color w:val="0000FF"/>
          <w:sz w:val="24"/>
          <w:szCs w:val="24"/>
          <w:shd w:val="clear" w:color="auto" w:fill="FFFFFF"/>
          <w:lang w:eastAsia="zh-TW"/>
        </w:rPr>
        <w:t>#4</w:t>
      </w:r>
      <w:r w:rsidRPr="00FC63CD">
        <w:rPr>
          <w:rFonts w:ascii="Times New Roman" w:eastAsia="PMingLiU" w:hAnsi="Times New Roman" w:cs="Times New Roman"/>
          <w:b/>
          <w:color w:val="0000FF"/>
          <w:sz w:val="24"/>
          <w:szCs w:val="24"/>
          <w:shd w:val="clear" w:color="auto" w:fill="FFFFFF"/>
          <w:lang w:eastAsia="zh-TW"/>
        </w:rPr>
        <w:t>:</w:t>
      </w:r>
      <w:r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 </w:t>
      </w:r>
      <w:proofErr w:type="spellStart"/>
      <w:r w:rsidRPr="00327AFB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>Huo</w:t>
      </w:r>
      <w:proofErr w:type="spellEnd"/>
      <w:r w:rsidRPr="00327AFB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 xml:space="preserve"> and his coworkers </w:t>
      </w:r>
      <w:r w:rsidR="002001E3" w:rsidRPr="00327AFB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 xml:space="preserve">directly copied our understanding on describing groups and phase spaces as </w:t>
      </w:r>
      <w:r w:rsidR="00327AFB" w:rsidRPr="00327AFB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 xml:space="preserve">smooth and differential </w:t>
      </w:r>
      <w:r w:rsidR="002001E3" w:rsidRPr="00327AFB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>manifolds.</w:t>
      </w:r>
    </w:p>
    <w:p w14:paraId="17C22E89" w14:textId="353DD77B" w:rsidR="002001E3" w:rsidRDefault="002001E3" w:rsidP="002001E3">
      <w:pPr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</w:pPr>
      <w:r w:rsidRPr="002001E3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>The term</w:t>
      </w:r>
      <w:r w:rsidR="002D76AB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>,</w:t>
      </w:r>
      <w:r w:rsidRPr="002001E3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 xml:space="preserve"> “smooth manifold”</w:t>
      </w:r>
      <w:r w:rsidR="002D76AB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>,</w:t>
      </w:r>
      <w:r w:rsidRPr="002001E3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 xml:space="preserve"> appeared firstly in our </w:t>
      </w:r>
      <w:r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  <w:t xml:space="preserve">paper </w:t>
      </w:r>
      <w:r w:rsidRPr="00590749">
        <w:rPr>
          <w:rFonts w:ascii="Times New Roman" w:eastAsia="PMingLiU" w:hAnsi="Times New Roman" w:cs="Times New Roman"/>
          <w:i/>
          <w:color w:val="0000FF"/>
          <w:sz w:val="24"/>
          <w:szCs w:val="24"/>
          <w:shd w:val="clear" w:color="auto" w:fill="FFFFFF"/>
          <w:lang w:eastAsia="zh-TW"/>
        </w:rPr>
        <w:t xml:space="preserve">Wiley </w:t>
      </w:r>
      <w:proofErr w:type="spellStart"/>
      <w:r w:rsidRPr="00590749">
        <w:rPr>
          <w:rFonts w:ascii="Times New Roman" w:eastAsia="PMingLiU" w:hAnsi="Times New Roman" w:cs="Times New Roman"/>
          <w:i/>
          <w:color w:val="0000FF"/>
          <w:sz w:val="24"/>
          <w:szCs w:val="24"/>
          <w:shd w:val="clear" w:color="auto" w:fill="FFFFFF"/>
          <w:lang w:eastAsia="zh-TW"/>
        </w:rPr>
        <w:t>Interdiscip</w:t>
      </w:r>
      <w:proofErr w:type="spellEnd"/>
      <w:r w:rsidRPr="00590749">
        <w:rPr>
          <w:rFonts w:ascii="Times New Roman" w:eastAsia="PMingLiU" w:hAnsi="Times New Roman" w:cs="Times New Roman"/>
          <w:i/>
          <w:color w:val="0000FF"/>
          <w:sz w:val="24"/>
          <w:szCs w:val="24"/>
          <w:shd w:val="clear" w:color="auto" w:fill="FFFFFF"/>
          <w:lang w:eastAsia="zh-TW"/>
        </w:rPr>
        <w:t xml:space="preserve">. Rev. </w:t>
      </w:r>
      <w:proofErr w:type="spellStart"/>
      <w:r w:rsidRPr="00590749">
        <w:rPr>
          <w:rFonts w:ascii="Times New Roman" w:eastAsia="PMingLiU" w:hAnsi="Times New Roman" w:cs="Times New Roman"/>
          <w:i/>
          <w:color w:val="0000FF"/>
          <w:sz w:val="24"/>
          <w:szCs w:val="24"/>
          <w:shd w:val="clear" w:color="auto" w:fill="FFFFFF"/>
          <w:lang w:eastAsia="zh-TW"/>
        </w:rPr>
        <w:t>Comput</w:t>
      </w:r>
      <w:proofErr w:type="spellEnd"/>
      <w:r w:rsidRPr="00590749">
        <w:rPr>
          <w:rFonts w:ascii="Times New Roman" w:eastAsia="PMingLiU" w:hAnsi="Times New Roman" w:cs="Times New Roman"/>
          <w:i/>
          <w:color w:val="0000FF"/>
          <w:sz w:val="24"/>
          <w:szCs w:val="24"/>
          <w:shd w:val="clear" w:color="auto" w:fill="FFFFFF"/>
          <w:lang w:eastAsia="zh-TW"/>
        </w:rPr>
        <w:t>. Mol. Sci.</w:t>
      </w:r>
      <w:r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e1619 (</w:t>
      </w:r>
      <w:proofErr w:type="gramStart"/>
      <w:r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2022)(</w:t>
      </w:r>
      <w:proofErr w:type="gramEnd"/>
      <w:r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submitted on February 5, 2022, released on </w:t>
      </w:r>
      <w:proofErr w:type="spellStart"/>
      <w:r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arXiv</w:t>
      </w:r>
      <w:proofErr w:type="spellEnd"/>
      <w:r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on May 8, 2022 and offici</w:t>
      </w:r>
      <w:r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ally published on May 13, 2022)</w:t>
      </w:r>
      <w:r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  <w:t>,</w:t>
      </w:r>
      <w:r w:rsidRPr="002001E3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 xml:space="preserve"> for describing phase spaces (including </w:t>
      </w:r>
      <w:r w:rsidRPr="00B967F2">
        <w:rPr>
          <w:position w:val="-10"/>
          <w:highlight w:val="cyan"/>
          <w:shd w:val="clear" w:color="auto" w:fill="FFFFFF"/>
        </w:rPr>
        <w:object w:dxaOrig="696" w:dyaOrig="324" w14:anchorId="47917CD6">
          <v:shape id="_x0000_i1030" type="#_x0000_t75" style="width:34.9pt;height:16.1pt" o:ole="">
            <v:imagedata r:id="rId41" o:title=""/>
          </v:shape>
          <o:OLEObject Type="Embed" ProgID="Equation.DSMT4" ShapeID="_x0000_i1030" DrawAspect="Content" ObjectID="_1721153452" r:id="rId42"/>
        </w:object>
      </w:r>
      <w:r w:rsidRPr="002001E3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 xml:space="preserve"> or </w:t>
      </w:r>
      <w:r w:rsidRPr="00B967F2">
        <w:rPr>
          <w:position w:val="-10"/>
          <w:highlight w:val="cyan"/>
          <w:shd w:val="clear" w:color="auto" w:fill="FFFFFF"/>
        </w:rPr>
        <w:object w:dxaOrig="756" w:dyaOrig="324" w14:anchorId="336F0B10">
          <v:shape id="_x0000_i1031" type="#_x0000_t75" style="width:38pt;height:16.1pt" o:ole="">
            <v:imagedata r:id="rId43" o:title=""/>
          </v:shape>
          <o:OLEObject Type="Embed" ProgID="Equation.DSMT4" ShapeID="_x0000_i1031" DrawAspect="Content" ObjectID="_1721153453" r:id="rId44"/>
        </w:object>
      </w:r>
      <w:r w:rsidRPr="002001E3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 xml:space="preserve"> </w:t>
      </w:r>
      <w:r w:rsidRPr="00327AFB">
        <w:rPr>
          <w:rFonts w:ascii="Times New Roman" w:hAnsi="Times New Roman" w:cs="Times New Roman"/>
          <w:i/>
          <w:color w:val="0000FF"/>
          <w:sz w:val="24"/>
          <w:szCs w:val="24"/>
          <w:highlight w:val="cyan"/>
          <w:shd w:val="clear" w:color="auto" w:fill="FFFFFF"/>
        </w:rPr>
        <w:t>groups</w:t>
      </w:r>
      <w:r w:rsidRPr="002001E3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>)</w:t>
      </w:r>
      <w:r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>:</w:t>
      </w:r>
    </w:p>
    <w:p w14:paraId="1C64ED19" w14:textId="4DAB7620" w:rsidR="002001E3" w:rsidRDefault="002001E3" w:rsidP="002001E3">
      <w:pPr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</w:pPr>
      <w:r>
        <w:rPr>
          <w:noProof/>
        </w:rPr>
        <w:drawing>
          <wp:inline distT="0" distB="0" distL="0" distR="0" wp14:anchorId="078C336B" wp14:editId="0B682AFA">
            <wp:extent cx="5274310" cy="1459865"/>
            <wp:effectExtent l="0" t="0" r="2540" b="6985"/>
            <wp:docPr id="250" name="图片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59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329446" w14:textId="45DF87F6" w:rsidR="002001E3" w:rsidRDefault="002001E3" w:rsidP="002001E3">
      <w:pPr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</w:pPr>
      <w:r>
        <w:rPr>
          <w:noProof/>
        </w:rPr>
        <w:drawing>
          <wp:inline distT="0" distB="0" distL="0" distR="0" wp14:anchorId="7F28EDBD" wp14:editId="7965B3B1">
            <wp:extent cx="5274310" cy="560070"/>
            <wp:effectExtent l="0" t="0" r="2540" b="0"/>
            <wp:docPr id="452" name="图片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60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06DDC6" w14:textId="0F3AA61D" w:rsidR="002001E3" w:rsidRDefault="002001E3" w:rsidP="002001E3">
      <w:pPr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</w:pPr>
      <w:r w:rsidRPr="002001E3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 xml:space="preserve">and in our </w:t>
      </w:r>
      <w:r w:rsidR="005D6E32" w:rsidRPr="005D6E32">
        <w:rPr>
          <w:rFonts w:ascii="Times New Roman" w:eastAsia="PMingLiU" w:hAnsi="Times New Roman" w:cs="Times New Roman"/>
          <w:i/>
          <w:color w:val="0000FF"/>
          <w:sz w:val="24"/>
          <w:szCs w:val="24"/>
          <w:highlight w:val="cyan"/>
          <w:shd w:val="clear" w:color="auto" w:fill="FFFFFF"/>
          <w:lang w:eastAsia="zh-TW"/>
        </w:rPr>
        <w:t xml:space="preserve">Wiley </w:t>
      </w:r>
      <w:proofErr w:type="spellStart"/>
      <w:r w:rsidR="005D6E32" w:rsidRPr="005D6E32">
        <w:rPr>
          <w:rFonts w:ascii="Times New Roman" w:eastAsia="PMingLiU" w:hAnsi="Times New Roman" w:cs="Times New Roman"/>
          <w:i/>
          <w:color w:val="0000FF"/>
          <w:sz w:val="24"/>
          <w:szCs w:val="24"/>
          <w:highlight w:val="cyan"/>
          <w:shd w:val="clear" w:color="auto" w:fill="FFFFFF"/>
          <w:lang w:eastAsia="zh-TW"/>
        </w:rPr>
        <w:t>Interdiscip</w:t>
      </w:r>
      <w:proofErr w:type="spellEnd"/>
      <w:r w:rsidR="005D6E32" w:rsidRPr="005D6E32">
        <w:rPr>
          <w:rFonts w:ascii="Times New Roman" w:eastAsia="PMingLiU" w:hAnsi="Times New Roman" w:cs="Times New Roman"/>
          <w:i/>
          <w:color w:val="0000FF"/>
          <w:sz w:val="24"/>
          <w:szCs w:val="24"/>
          <w:highlight w:val="cyan"/>
          <w:shd w:val="clear" w:color="auto" w:fill="FFFFFF"/>
          <w:lang w:eastAsia="zh-TW"/>
        </w:rPr>
        <w:t xml:space="preserve">. Rev. </w:t>
      </w:r>
      <w:proofErr w:type="spellStart"/>
      <w:r w:rsidR="005D6E32" w:rsidRPr="005D6E32">
        <w:rPr>
          <w:rFonts w:ascii="Times New Roman" w:eastAsia="PMingLiU" w:hAnsi="Times New Roman" w:cs="Times New Roman"/>
          <w:i/>
          <w:color w:val="0000FF"/>
          <w:sz w:val="24"/>
          <w:szCs w:val="24"/>
          <w:highlight w:val="cyan"/>
          <w:shd w:val="clear" w:color="auto" w:fill="FFFFFF"/>
          <w:lang w:eastAsia="zh-TW"/>
        </w:rPr>
        <w:t>Comput</w:t>
      </w:r>
      <w:proofErr w:type="spellEnd"/>
      <w:r w:rsidR="005D6E32" w:rsidRPr="005D6E32">
        <w:rPr>
          <w:rFonts w:ascii="Times New Roman" w:eastAsia="PMingLiU" w:hAnsi="Times New Roman" w:cs="Times New Roman"/>
          <w:i/>
          <w:color w:val="0000FF"/>
          <w:sz w:val="24"/>
          <w:szCs w:val="24"/>
          <w:highlight w:val="cyan"/>
          <w:shd w:val="clear" w:color="auto" w:fill="FFFFFF"/>
          <w:lang w:eastAsia="zh-TW"/>
        </w:rPr>
        <w:t>. Mol. Sci.</w:t>
      </w:r>
      <w:r w:rsidR="005D6E32" w:rsidRPr="005D6E32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 xml:space="preserve"> e1619 (2022)</w:t>
      </w:r>
      <w:r w:rsidRPr="005D6E32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 xml:space="preserve"> </w:t>
      </w:r>
      <w:r w:rsidRPr="002001E3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>the term “diffeomorphic” was used for describing differential manifolds</w:t>
      </w:r>
      <w:r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 xml:space="preserve"> (phase spaces)</w:t>
      </w:r>
      <w:r w:rsidRPr="002001E3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>in Appendix 3:</w:t>
      </w:r>
    </w:p>
    <w:p w14:paraId="05C9B4CF" w14:textId="25C47DAC" w:rsidR="002001E3" w:rsidRDefault="002001E3" w:rsidP="002001E3">
      <w:pPr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</w:pPr>
      <w:r w:rsidRPr="004F6C7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25504" behindDoc="0" locked="0" layoutInCell="1" allowOverlap="1" wp14:anchorId="0A3AE1B4" wp14:editId="316C60A6">
                <wp:simplePos x="0" y="0"/>
                <wp:positionH relativeFrom="margin">
                  <wp:posOffset>1479550</wp:posOffset>
                </wp:positionH>
                <wp:positionV relativeFrom="paragraph">
                  <wp:posOffset>259080</wp:posOffset>
                </wp:positionV>
                <wp:extent cx="807720" cy="213360"/>
                <wp:effectExtent l="0" t="0" r="11430" b="15240"/>
                <wp:wrapNone/>
                <wp:docPr id="308" name="矩形 3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07720" cy="21336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245C200B" id="矩形 308" o:spid="_x0000_s1026" style="position:absolute;left:0;text-align:left;margin-left:116.5pt;margin-top:20.4pt;width:63.6pt;height:16.8pt;z-index:2519255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" filled="f" strokecolor="#00b050" strokeweight="1.5pt">
                <w10:wrap anchorx="margin"/>
              </v:rect>
            </w:pict>
          </mc:Fallback>
        </mc:AlternateContent>
      </w:r>
      <w:r w:rsidRPr="004F6C7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12192" behindDoc="0" locked="0" layoutInCell="1" allowOverlap="1" wp14:anchorId="121446D6" wp14:editId="7A01C841">
                <wp:simplePos x="0" y="0"/>
                <wp:positionH relativeFrom="margin">
                  <wp:posOffset>2790190</wp:posOffset>
                </wp:positionH>
                <wp:positionV relativeFrom="paragraph">
                  <wp:posOffset>15240</wp:posOffset>
                </wp:positionV>
                <wp:extent cx="1409700" cy="182880"/>
                <wp:effectExtent l="0" t="0" r="19050" b="26670"/>
                <wp:wrapNone/>
                <wp:docPr id="261" name="矩形 2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09700" cy="18288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5304AB49" id="矩形 261" o:spid="_x0000_s1026" style="position:absolute;left:0;text-align:left;margin-left:219.7pt;margin-top:1.2pt;width:111pt;height:14.4pt;z-index:2519121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" filled="f" strokecolor="#00b050" strokeweight="1.5pt">
                <w10:wrap anchorx="margin"/>
              </v:rect>
            </w:pict>
          </mc:Fallback>
        </mc:AlternateContent>
      </w:r>
      <w:r w:rsidRPr="004F6C7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04000" behindDoc="0" locked="0" layoutInCell="1" allowOverlap="1" wp14:anchorId="67BE8067" wp14:editId="0DD330BF">
                <wp:simplePos x="0" y="0"/>
                <wp:positionH relativeFrom="margin">
                  <wp:posOffset>8890</wp:posOffset>
                </wp:positionH>
                <wp:positionV relativeFrom="paragraph">
                  <wp:posOffset>533400</wp:posOffset>
                </wp:positionV>
                <wp:extent cx="3436620" cy="205740"/>
                <wp:effectExtent l="0" t="0" r="11430" b="22860"/>
                <wp:wrapNone/>
                <wp:docPr id="257" name="矩形 2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36620" cy="20574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1D124470" id="矩形 257" o:spid="_x0000_s1026" style="position:absolute;left:0;text-align:left;margin-left:.7pt;margin-top:42pt;width:270.6pt;height:16.2pt;z-index:2519040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" filled="f" strokecolor="#00b050" strokeweight="1.5pt">
                <w10:wrap anchorx="margin"/>
              </v:rect>
            </w:pict>
          </mc:Fallback>
        </mc:AlternateContent>
      </w:r>
      <w:r w:rsidRPr="004F6C7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01952" behindDoc="0" locked="0" layoutInCell="1" allowOverlap="1" wp14:anchorId="241DB8B6" wp14:editId="5C7770D9">
                <wp:simplePos x="0" y="0"/>
                <wp:positionH relativeFrom="margin">
                  <wp:posOffset>2432050</wp:posOffset>
                </wp:positionH>
                <wp:positionV relativeFrom="paragraph">
                  <wp:posOffset>266700</wp:posOffset>
                </wp:positionV>
                <wp:extent cx="2834640" cy="213360"/>
                <wp:effectExtent l="0" t="0" r="22860" b="15240"/>
                <wp:wrapNone/>
                <wp:docPr id="256" name="矩形 2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34640" cy="21336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63EF1970" id="矩形 256" o:spid="_x0000_s1026" style="position:absolute;left:0;text-align:left;margin-left:191.5pt;margin-top:21pt;width:223.2pt;height:16.8pt;z-index:2519019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" filled="f" strokecolor="#00b050" strokeweight="1.5pt">
                <w10:wrap anchorx="margin"/>
              </v:rect>
            </w:pict>
          </mc:Fallback>
        </mc:AlternateContent>
      </w:r>
      <w:r>
        <w:rPr>
          <w:noProof/>
        </w:rPr>
        <w:drawing>
          <wp:inline distT="0" distB="0" distL="0" distR="0" wp14:anchorId="145D0351" wp14:editId="6FB9D28C">
            <wp:extent cx="5274310" cy="785495"/>
            <wp:effectExtent l="0" t="0" r="2540" b="0"/>
            <wp:docPr id="252" name="图片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85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083F2D" w14:textId="70D0EB5E" w:rsidR="002001E3" w:rsidRPr="002001E3" w:rsidRDefault="002001E3" w:rsidP="002001E3">
      <w:pPr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</w:pPr>
      <w:r w:rsidRPr="002001E3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 xml:space="preserve">Yet, neither “differential manifold” nor “smooth manifold” existed in Version 1 of </w:t>
      </w:r>
      <w:proofErr w:type="spellStart"/>
      <w:r w:rsidRPr="002001E3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>Huo</w:t>
      </w:r>
      <w:proofErr w:type="spellEnd"/>
      <w:r w:rsidRPr="002001E3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 xml:space="preserve"> and his coworkers, and groups were not described as manifolds. In Version 2 of </w:t>
      </w:r>
      <w:proofErr w:type="spellStart"/>
      <w:r w:rsidRPr="002001E3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>Huo</w:t>
      </w:r>
      <w:proofErr w:type="spellEnd"/>
      <w:r w:rsidRPr="002001E3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 xml:space="preserve"> and his coworkers, “differential manifold” and “Lie group/manifold” started to appear, and </w:t>
      </w:r>
      <w:proofErr w:type="spellStart"/>
      <w:r w:rsidRPr="002001E3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>Huo</w:t>
      </w:r>
      <w:proofErr w:type="spellEnd"/>
      <w:r w:rsidRPr="002001E3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 xml:space="preserve"> and his coworkers started to describe groups as manifolds; and in Version 3 of </w:t>
      </w:r>
      <w:proofErr w:type="spellStart"/>
      <w:r w:rsidRPr="002001E3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>Huo</w:t>
      </w:r>
      <w:proofErr w:type="spellEnd"/>
      <w:r w:rsidRPr="002001E3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 xml:space="preserve"> and his coworkers</w:t>
      </w:r>
      <w:r w:rsidR="005D6E32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>,</w:t>
      </w:r>
      <w:r w:rsidRPr="002001E3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 xml:space="preserve"> the term “smooth manifold” </w:t>
      </w:r>
      <w:r w:rsidR="005D6E32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>were copied from ours.</w:t>
      </w:r>
      <w:r w:rsidRPr="002001E3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 xml:space="preserve"> In not any of these cases were our works cited.</w:t>
      </w:r>
    </w:p>
    <w:p w14:paraId="5B5EF7DA" w14:textId="0D6606CE" w:rsidR="00327AFB" w:rsidRDefault="00327AFB" w:rsidP="00DA1290">
      <w:pPr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</w:pPr>
    </w:p>
    <w:p w14:paraId="42163AC3" w14:textId="5A757104" w:rsidR="00327AFB" w:rsidRPr="00B967F2" w:rsidRDefault="00327AFB" w:rsidP="00037FDD">
      <w:pPr>
        <w:ind w:firstLine="420"/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</w:pPr>
      <w:r w:rsidRPr="00B967F2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 xml:space="preserve">An incomplete list of these kinds of plagiarism </w:t>
      </w:r>
      <w:r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>is</w:t>
      </w:r>
      <w:r w:rsidRPr="00B967F2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 xml:space="preserve"> shown below.</w:t>
      </w:r>
    </w:p>
    <w:p w14:paraId="667D8E9A" w14:textId="77777777" w:rsidR="00327AFB" w:rsidRPr="00327AFB" w:rsidRDefault="00327AFB" w:rsidP="00327AFB">
      <w:pPr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</w:pPr>
    </w:p>
    <w:tbl>
      <w:tblPr>
        <w:tblStyle w:val="a8"/>
        <w:tblW w:w="11205" w:type="dxa"/>
        <w:tblInd w:w="-1281" w:type="dxa"/>
        <w:tblLayout w:type="fixed"/>
        <w:tblLook w:val="04A0" w:firstRow="1" w:lastRow="0" w:firstColumn="1" w:lastColumn="0" w:noHBand="0" w:noVBand="1"/>
      </w:tblPr>
      <w:tblGrid>
        <w:gridCol w:w="5559"/>
        <w:gridCol w:w="5646"/>
      </w:tblGrid>
      <w:tr w:rsidR="00327AFB" w:rsidRPr="00B967F2" w14:paraId="1A9C2BCC" w14:textId="77777777" w:rsidTr="00A023A7">
        <w:trPr>
          <w:trHeight w:val="331"/>
        </w:trPr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D49637" w14:textId="77777777" w:rsidR="00327AFB" w:rsidRPr="00B967F2" w:rsidRDefault="00327AFB" w:rsidP="00A023A7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highlight w:val="cyan"/>
              </w:rPr>
              <w:t>Version 1 (first online on May 20, 2022)</w:t>
            </w:r>
          </w:p>
        </w:tc>
        <w:tc>
          <w:tcPr>
            <w:tcW w:w="5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93A7E0" w14:textId="77777777" w:rsidR="00327AFB" w:rsidRPr="00B967F2" w:rsidRDefault="00327AFB" w:rsidP="00A023A7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highlight w:val="cyan"/>
              </w:rPr>
              <w:t>Version 2 (first online on May 27, 2022)</w:t>
            </w:r>
          </w:p>
        </w:tc>
      </w:tr>
      <w:tr w:rsidR="00327AFB" w:rsidRPr="00B967F2" w14:paraId="06C7DA22" w14:textId="77777777" w:rsidTr="00A023A7">
        <w:trPr>
          <w:trHeight w:val="331"/>
        </w:trPr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48E87B" w14:textId="77777777" w:rsidR="00327AFB" w:rsidRPr="00B967F2" w:rsidRDefault="00327AFB" w:rsidP="00A023A7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t>(abstract)</w:t>
            </w:r>
            <w:r w:rsidRPr="00B967F2">
              <w:rPr>
                <w:rFonts w:hint="eastAsia"/>
                <w:noProof/>
                <w:color w:val="0000FF"/>
                <w:sz w:val="24"/>
                <w:szCs w:val="24"/>
                <w:highlight w:val="cyan"/>
              </w:rPr>
              <w:t xml:space="preserve"> </w:t>
            </w:r>
          </w:p>
          <w:p w14:paraId="2C0B9971" w14:textId="77777777" w:rsidR="00327AFB" w:rsidRPr="00B967F2" w:rsidRDefault="00327AFB" w:rsidP="00A023A7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429312" behindDoc="0" locked="0" layoutInCell="1" allowOverlap="1" wp14:anchorId="3E0CE053" wp14:editId="0F06AF2A">
                      <wp:simplePos x="0" y="0"/>
                      <wp:positionH relativeFrom="column">
                        <wp:posOffset>1398905</wp:posOffset>
                      </wp:positionH>
                      <wp:positionV relativeFrom="paragraph">
                        <wp:posOffset>354965</wp:posOffset>
                      </wp:positionV>
                      <wp:extent cx="829945" cy="103505"/>
                      <wp:effectExtent l="0" t="0" r="27305" b="10795"/>
                      <wp:wrapNone/>
                      <wp:docPr id="454" name="矩形 45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29945" cy="103505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1A9F86E5" id="矩形 454" o:spid="_x0000_s1026" style="position:absolute;left:0;text-align:left;margin-left:110.15pt;margin-top:27.95pt;width:65.35pt;height:8.15pt;z-index:252429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" filled="f" strokecolor="red" strokeweight="1.5pt"/>
                  </w:pict>
                </mc:Fallback>
              </mc:AlternateContent>
            </w:r>
            <w:r w:rsidRPr="00B967F2">
              <w:rPr>
                <w:noProof/>
                <w:highlight w:val="cyan"/>
              </w:rPr>
              <w:drawing>
                <wp:inline distT="0" distB="0" distL="0" distR="0" wp14:anchorId="0E7A9E06" wp14:editId="110D15C3">
                  <wp:extent cx="3383280" cy="487680"/>
                  <wp:effectExtent l="0" t="0" r="7620" b="7620"/>
                  <wp:docPr id="572" name="图片 5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7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83280" cy="487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0A471C" w14:textId="77777777" w:rsidR="00327AFB" w:rsidRPr="00B967F2" w:rsidRDefault="00327AFB" w:rsidP="00A023A7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t>(abstract)</w:t>
            </w:r>
          </w:p>
          <w:p w14:paraId="2956ECD1" w14:textId="77777777" w:rsidR="00327AFB" w:rsidRPr="00B967F2" w:rsidRDefault="00327AFB" w:rsidP="00A023A7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425216" behindDoc="0" locked="0" layoutInCell="1" allowOverlap="1" wp14:anchorId="3E089B8D" wp14:editId="6B445586">
                      <wp:simplePos x="0" y="0"/>
                      <wp:positionH relativeFrom="column">
                        <wp:posOffset>940435</wp:posOffset>
                      </wp:positionH>
                      <wp:positionV relativeFrom="paragraph">
                        <wp:posOffset>355600</wp:posOffset>
                      </wp:positionV>
                      <wp:extent cx="1790700" cy="129540"/>
                      <wp:effectExtent l="0" t="0" r="19050" b="22860"/>
                      <wp:wrapNone/>
                      <wp:docPr id="456" name="矩形 45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90700" cy="12954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0FD37FD1" id="矩形 456" o:spid="_x0000_s1026" style="position:absolute;left:0;text-align:left;margin-left:74.05pt;margin-top:28pt;width:141pt;height:10.2pt;z-index:252425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3791E5B3" wp14:editId="7325CCC8">
                  <wp:extent cx="3444240" cy="510540"/>
                  <wp:effectExtent l="0" t="0" r="3810" b="3810"/>
                  <wp:docPr id="574" name="图片 5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7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4240" cy="510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27AFB" w:rsidRPr="00B967F2" w14:paraId="4525E47C" w14:textId="77777777" w:rsidTr="00A023A7">
        <w:trPr>
          <w:trHeight w:val="331"/>
        </w:trPr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07F36A" w14:textId="77777777" w:rsidR="00327AFB" w:rsidRPr="00B967F2" w:rsidRDefault="00327AFB" w:rsidP="00A023A7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t>(page 2)</w:t>
            </w:r>
          </w:p>
          <w:p w14:paraId="1811F1AB" w14:textId="77777777" w:rsidR="00327AFB" w:rsidRPr="00B967F2" w:rsidRDefault="00327AFB" w:rsidP="00A023A7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431360" behindDoc="0" locked="0" layoutInCell="1" allowOverlap="1" wp14:anchorId="0C2DFCCF" wp14:editId="5B485741">
                      <wp:simplePos x="0" y="0"/>
                      <wp:positionH relativeFrom="column">
                        <wp:posOffset>13970</wp:posOffset>
                      </wp:positionH>
                      <wp:positionV relativeFrom="paragraph">
                        <wp:posOffset>529590</wp:posOffset>
                      </wp:positionV>
                      <wp:extent cx="608330" cy="163830"/>
                      <wp:effectExtent l="0" t="0" r="20320" b="26670"/>
                      <wp:wrapNone/>
                      <wp:docPr id="458" name="矩形 45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08330" cy="16383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17C1B18C" id="矩形 458" o:spid="_x0000_s1026" style="position:absolute;left:0;text-align:left;margin-left:1.1pt;margin-top:41.7pt;width:47.9pt;height:12.9pt;z-index:252431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" filled="f" strokecolor="red" strokeweight="1.5pt"/>
                  </w:pict>
                </mc:Fallback>
              </mc:AlternateContent>
            </w: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430336" behindDoc="0" locked="0" layoutInCell="1" allowOverlap="1" wp14:anchorId="01485273" wp14:editId="4E8FC697">
                      <wp:simplePos x="0" y="0"/>
                      <wp:positionH relativeFrom="column">
                        <wp:posOffset>2728595</wp:posOffset>
                      </wp:positionH>
                      <wp:positionV relativeFrom="paragraph">
                        <wp:posOffset>338455</wp:posOffset>
                      </wp:positionV>
                      <wp:extent cx="703580" cy="201295"/>
                      <wp:effectExtent l="0" t="0" r="20320" b="27305"/>
                      <wp:wrapNone/>
                      <wp:docPr id="507" name="矩形 50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03580" cy="201295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0320C916" id="矩形 507" o:spid="_x0000_s1026" style="position:absolute;left:0;text-align:left;margin-left:214.85pt;margin-top:26.65pt;width:55.4pt;height:15.85pt;z-index:252430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7CC26D43" wp14:editId="49E6A9E9">
                  <wp:extent cx="3390900" cy="1104900"/>
                  <wp:effectExtent l="0" t="0" r="0" b="0"/>
                  <wp:docPr id="575" name="图片 5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7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0900" cy="1104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70DD87" w14:textId="77777777" w:rsidR="00327AFB" w:rsidRPr="00B967F2" w:rsidRDefault="00327AFB" w:rsidP="00A023A7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lastRenderedPageBreak/>
              <w:t>(page 2)</w:t>
            </w:r>
          </w:p>
          <w:p w14:paraId="1BEF448F" w14:textId="77777777" w:rsidR="00327AFB" w:rsidRPr="00B967F2" w:rsidRDefault="00327AFB" w:rsidP="00A023A7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428288" behindDoc="0" locked="0" layoutInCell="1" allowOverlap="1" wp14:anchorId="3111322D" wp14:editId="7BBEBCB7">
                      <wp:simplePos x="0" y="0"/>
                      <wp:positionH relativeFrom="column">
                        <wp:posOffset>1376680</wp:posOffset>
                      </wp:positionH>
                      <wp:positionV relativeFrom="paragraph">
                        <wp:posOffset>676275</wp:posOffset>
                      </wp:positionV>
                      <wp:extent cx="1255395" cy="182880"/>
                      <wp:effectExtent l="0" t="0" r="20955" b="26670"/>
                      <wp:wrapNone/>
                      <wp:docPr id="537" name="矩形 53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255395" cy="18288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34CC291B" id="矩形 537" o:spid="_x0000_s1026" style="position:absolute;left:0;text-align:left;margin-left:108.4pt;margin-top:53.25pt;width:98.85pt;height:14.4pt;z-index:252428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5F5AA68C" wp14:editId="33B4429E">
                  <wp:extent cx="3444240" cy="1249680"/>
                  <wp:effectExtent l="0" t="0" r="3810" b="7620"/>
                  <wp:docPr id="578" name="图片 5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7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4240" cy="1249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27AFB" w:rsidRPr="00B967F2" w14:paraId="3F7F361D" w14:textId="77777777" w:rsidTr="00A023A7">
        <w:trPr>
          <w:trHeight w:val="1838"/>
        </w:trPr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BB4E46" w14:textId="77777777" w:rsidR="00327AFB" w:rsidRPr="00B967F2" w:rsidRDefault="00327AFB" w:rsidP="00A023A7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lastRenderedPageBreak/>
              <w:t>(page 4)</w:t>
            </w:r>
          </w:p>
          <w:p w14:paraId="01B6BC7C" w14:textId="77777777" w:rsidR="00327AFB" w:rsidRPr="00B967F2" w:rsidRDefault="00327AFB" w:rsidP="00A023A7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256C879C" wp14:editId="4F9B27D7">
                  <wp:extent cx="3390900" cy="1135380"/>
                  <wp:effectExtent l="0" t="0" r="0" b="7620"/>
                  <wp:docPr id="579" name="图片 5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7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0900" cy="1135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69877C" w14:textId="77777777" w:rsidR="00327AFB" w:rsidRPr="00B967F2" w:rsidRDefault="00327AFB" w:rsidP="00A023A7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t>(page 5)</w:t>
            </w:r>
          </w:p>
          <w:p w14:paraId="1D7F80DC" w14:textId="77777777" w:rsidR="00327AFB" w:rsidRPr="00B967F2" w:rsidRDefault="00327AFB" w:rsidP="00A023A7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435456" behindDoc="0" locked="0" layoutInCell="1" allowOverlap="1" wp14:anchorId="0E54377A" wp14:editId="4FE10B07">
                      <wp:simplePos x="0" y="0"/>
                      <wp:positionH relativeFrom="column">
                        <wp:posOffset>286385</wp:posOffset>
                      </wp:positionH>
                      <wp:positionV relativeFrom="paragraph">
                        <wp:posOffset>815340</wp:posOffset>
                      </wp:positionV>
                      <wp:extent cx="1250315" cy="182880"/>
                      <wp:effectExtent l="0" t="0" r="26035" b="26670"/>
                      <wp:wrapNone/>
                      <wp:docPr id="539" name="矩形 5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250315" cy="18288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6B969F99" id="矩形 539" o:spid="_x0000_s1026" style="position:absolute;left:0;text-align:left;margin-left:22.55pt;margin-top:64.2pt;width:98.45pt;height:14.4pt;z-index:252435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0770DEDE" wp14:editId="10229D87">
                  <wp:extent cx="3444240" cy="1165860"/>
                  <wp:effectExtent l="0" t="0" r="3810" b="0"/>
                  <wp:docPr id="580" name="图片 5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7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4240" cy="1165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27AFB" w:rsidRPr="00B967F2" w14:paraId="60696A0E" w14:textId="77777777" w:rsidTr="00A023A7">
        <w:trPr>
          <w:trHeight w:val="1838"/>
        </w:trPr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4BC73C" w14:textId="77777777" w:rsidR="00327AFB" w:rsidRPr="00B967F2" w:rsidRDefault="00327AFB" w:rsidP="00A023A7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t>(page 5)</w:t>
            </w:r>
          </w:p>
          <w:p w14:paraId="0C271454" w14:textId="77777777" w:rsidR="00327AFB" w:rsidRPr="00B967F2" w:rsidRDefault="00327AFB" w:rsidP="00A023A7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1B020456" wp14:editId="376D04E0">
                  <wp:extent cx="3390900" cy="815340"/>
                  <wp:effectExtent l="0" t="0" r="0" b="3810"/>
                  <wp:docPr id="581" name="图片 5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7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0900" cy="815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439196" w14:textId="77777777" w:rsidR="00327AFB" w:rsidRPr="00B967F2" w:rsidRDefault="00327AFB" w:rsidP="00A023A7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t>(page 6)</w:t>
            </w:r>
          </w:p>
          <w:p w14:paraId="053514BE" w14:textId="77777777" w:rsidR="00327AFB" w:rsidRPr="00B967F2" w:rsidRDefault="00327AFB" w:rsidP="00A023A7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437504" behindDoc="0" locked="0" layoutInCell="1" allowOverlap="1" wp14:anchorId="6C60D09A" wp14:editId="592F8BDF">
                      <wp:simplePos x="0" y="0"/>
                      <wp:positionH relativeFrom="column">
                        <wp:posOffset>91440</wp:posOffset>
                      </wp:positionH>
                      <wp:positionV relativeFrom="paragraph">
                        <wp:posOffset>481965</wp:posOffset>
                      </wp:positionV>
                      <wp:extent cx="1007745" cy="172720"/>
                      <wp:effectExtent l="0" t="0" r="20955" b="17780"/>
                      <wp:wrapNone/>
                      <wp:docPr id="541" name="矩形 5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07745" cy="17272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37840462" id="矩形 541" o:spid="_x0000_s1026" style="position:absolute;left:0;text-align:left;margin-left:7.2pt;margin-top:37.95pt;width:79.35pt;height:13.6pt;z-index:252437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" filled="f" strokecolor="red" strokeweight="1.5pt"/>
                  </w:pict>
                </mc:Fallback>
              </mc:AlternateContent>
            </w: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436480" behindDoc="0" locked="0" layoutInCell="1" allowOverlap="1" wp14:anchorId="1015C175" wp14:editId="2DAB5802">
                      <wp:simplePos x="0" y="0"/>
                      <wp:positionH relativeFrom="column">
                        <wp:posOffset>3204845</wp:posOffset>
                      </wp:positionH>
                      <wp:positionV relativeFrom="paragraph">
                        <wp:posOffset>318770</wp:posOffset>
                      </wp:positionV>
                      <wp:extent cx="241935" cy="197485"/>
                      <wp:effectExtent l="0" t="0" r="24765" b="12065"/>
                      <wp:wrapNone/>
                      <wp:docPr id="543" name="矩形 5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1935" cy="197485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7E726661" id="矩形 543" o:spid="_x0000_s1026" style="position:absolute;left:0;text-align:left;margin-left:252.35pt;margin-top:25.1pt;width:19.05pt;height:15.55pt;z-index:252436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215C088A" wp14:editId="62C0585E">
                  <wp:extent cx="3444240" cy="1143000"/>
                  <wp:effectExtent l="0" t="0" r="3810" b="0"/>
                  <wp:docPr id="583" name="图片 5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7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4240" cy="1143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27AFB" w:rsidRPr="00B967F2" w14:paraId="58A44D77" w14:textId="77777777" w:rsidTr="00A023A7"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167B4B" w14:textId="77777777" w:rsidR="00327AFB" w:rsidRPr="00B967F2" w:rsidRDefault="00327AFB" w:rsidP="00A023A7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t>No corresponding part</w:t>
            </w:r>
          </w:p>
        </w:tc>
        <w:tc>
          <w:tcPr>
            <w:tcW w:w="5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84CEC7" w14:textId="77777777" w:rsidR="00327AFB" w:rsidRPr="00B967F2" w:rsidRDefault="00327AFB" w:rsidP="00A023A7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t>(page 2)</w:t>
            </w:r>
          </w:p>
          <w:p w14:paraId="35FD7CAA" w14:textId="77777777" w:rsidR="00327AFB" w:rsidRPr="00B967F2" w:rsidRDefault="00327AFB" w:rsidP="00A023A7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423168" behindDoc="0" locked="0" layoutInCell="1" allowOverlap="1" wp14:anchorId="080AFDDF" wp14:editId="28BA00D2">
                      <wp:simplePos x="0" y="0"/>
                      <wp:positionH relativeFrom="column">
                        <wp:posOffset>297815</wp:posOffset>
                      </wp:positionH>
                      <wp:positionV relativeFrom="paragraph">
                        <wp:posOffset>2012315</wp:posOffset>
                      </wp:positionV>
                      <wp:extent cx="1356360" cy="162560"/>
                      <wp:effectExtent l="0" t="0" r="15240" b="27940"/>
                      <wp:wrapNone/>
                      <wp:docPr id="545" name="矩形 5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56360" cy="16256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51DDF07D" id="矩形 545" o:spid="_x0000_s1026" style="position:absolute;left:0;text-align:left;margin-left:23.45pt;margin-top:158.45pt;width:106.8pt;height:12.8pt;z-index:252423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" filled="f" strokecolor="red" strokeweight="1.5pt"/>
                  </w:pict>
                </mc:Fallback>
              </mc:AlternateContent>
            </w: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424192" behindDoc="0" locked="0" layoutInCell="1" allowOverlap="1" wp14:anchorId="02BE4399" wp14:editId="5833E6C0">
                      <wp:simplePos x="0" y="0"/>
                      <wp:positionH relativeFrom="column">
                        <wp:posOffset>335915</wp:posOffset>
                      </wp:positionH>
                      <wp:positionV relativeFrom="paragraph">
                        <wp:posOffset>1400175</wp:posOffset>
                      </wp:positionV>
                      <wp:extent cx="782320" cy="167640"/>
                      <wp:effectExtent l="0" t="0" r="17780" b="22860"/>
                      <wp:wrapNone/>
                      <wp:docPr id="547" name="矩形 54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82320" cy="16764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2757CC53" id="矩形 547" o:spid="_x0000_s1026" style="position:absolute;left:0;text-align:left;margin-left:26.45pt;margin-top:110.25pt;width:61.6pt;height:13.2pt;z-index:252424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" filled="f" strokecolor="red" strokeweight="1.5pt"/>
                  </w:pict>
                </mc:Fallback>
              </mc:AlternateContent>
            </w: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422144" behindDoc="0" locked="0" layoutInCell="1" allowOverlap="1" wp14:anchorId="5A2826FF" wp14:editId="516CEDE9">
                      <wp:simplePos x="0" y="0"/>
                      <wp:positionH relativeFrom="column">
                        <wp:posOffset>1646555</wp:posOffset>
                      </wp:positionH>
                      <wp:positionV relativeFrom="paragraph">
                        <wp:posOffset>1232535</wp:posOffset>
                      </wp:positionV>
                      <wp:extent cx="1356360" cy="162560"/>
                      <wp:effectExtent l="0" t="0" r="15240" b="27940"/>
                      <wp:wrapNone/>
                      <wp:docPr id="549" name="矩形 54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56360" cy="16256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1A50DA48" id="矩形 549" o:spid="_x0000_s1026" style="position:absolute;left:0;text-align:left;margin-left:129.65pt;margin-top:97.05pt;width:106.8pt;height:12.8pt;z-index:25242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5AEFE55A" wp14:editId="403E8224">
                  <wp:extent cx="3360420" cy="2125980"/>
                  <wp:effectExtent l="0" t="0" r="0" b="7620"/>
                  <wp:docPr id="584" name="图片 5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7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60420" cy="2125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23CA18D" w14:textId="77777777" w:rsidR="00327AFB" w:rsidRPr="00B967F2" w:rsidRDefault="00327AFB" w:rsidP="00327AFB">
      <w:pPr>
        <w:rPr>
          <w:rFonts w:ascii="Times New Roman" w:hAnsi="Times New Roman" w:cs="Times New Roman"/>
          <w:color w:val="222222"/>
          <w:sz w:val="24"/>
          <w:szCs w:val="24"/>
          <w:highlight w:val="cyan"/>
          <w:shd w:val="clear" w:color="auto" w:fill="FFFFFF"/>
        </w:rPr>
      </w:pPr>
    </w:p>
    <w:p w14:paraId="5B0E7776" w14:textId="77777777" w:rsidR="00327AFB" w:rsidRPr="00B967F2" w:rsidRDefault="00327AFB" w:rsidP="00327AFB">
      <w:pPr>
        <w:rPr>
          <w:rFonts w:ascii="Times New Roman" w:hAnsi="Times New Roman" w:cs="Times New Roman"/>
          <w:color w:val="222222"/>
          <w:sz w:val="24"/>
          <w:szCs w:val="24"/>
          <w:highlight w:val="cyan"/>
          <w:shd w:val="clear" w:color="auto" w:fill="FFFFFF"/>
        </w:rPr>
      </w:pPr>
    </w:p>
    <w:p w14:paraId="5509D085" w14:textId="77777777" w:rsidR="00327AFB" w:rsidRPr="00B967F2" w:rsidRDefault="00327AFB" w:rsidP="00327AFB">
      <w:pPr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</w:pPr>
    </w:p>
    <w:tbl>
      <w:tblPr>
        <w:tblStyle w:val="a8"/>
        <w:tblW w:w="11205" w:type="dxa"/>
        <w:tblInd w:w="-1281" w:type="dxa"/>
        <w:tblLayout w:type="fixed"/>
        <w:tblLook w:val="04A0" w:firstRow="1" w:lastRow="0" w:firstColumn="1" w:lastColumn="0" w:noHBand="0" w:noVBand="1"/>
      </w:tblPr>
      <w:tblGrid>
        <w:gridCol w:w="5559"/>
        <w:gridCol w:w="5646"/>
      </w:tblGrid>
      <w:tr w:rsidR="00327AFB" w:rsidRPr="00B967F2" w14:paraId="1E6C08D0" w14:textId="77777777" w:rsidTr="00A023A7">
        <w:trPr>
          <w:trHeight w:val="331"/>
        </w:trPr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91524F" w14:textId="77777777" w:rsidR="00327AFB" w:rsidRPr="00B967F2" w:rsidRDefault="00327AFB" w:rsidP="00A023A7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highlight w:val="cyan"/>
              </w:rPr>
              <w:t>Version 1 (first online on May 20, 2022)</w:t>
            </w:r>
          </w:p>
        </w:tc>
        <w:tc>
          <w:tcPr>
            <w:tcW w:w="5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0F924B" w14:textId="77777777" w:rsidR="00327AFB" w:rsidRPr="00B967F2" w:rsidRDefault="00327AFB" w:rsidP="00A023A7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highlight w:val="cyan"/>
              </w:rPr>
              <w:t>Version 3 (first online on July 29, 2022)</w:t>
            </w:r>
          </w:p>
        </w:tc>
      </w:tr>
      <w:tr w:rsidR="00327AFB" w:rsidRPr="00B967F2" w14:paraId="614A10AF" w14:textId="77777777" w:rsidTr="00A023A7">
        <w:trPr>
          <w:trHeight w:val="331"/>
        </w:trPr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9AC491" w14:textId="77777777" w:rsidR="00327AFB" w:rsidRPr="00B967F2" w:rsidRDefault="00327AFB" w:rsidP="00A023A7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t>(abstract)</w:t>
            </w:r>
          </w:p>
          <w:p w14:paraId="1973C093" w14:textId="77777777" w:rsidR="00327AFB" w:rsidRPr="00B967F2" w:rsidRDefault="00327AFB" w:rsidP="00A023A7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432384" behindDoc="0" locked="0" layoutInCell="1" allowOverlap="1" wp14:anchorId="39136DC1" wp14:editId="39665450">
                      <wp:simplePos x="0" y="0"/>
                      <wp:positionH relativeFrom="column">
                        <wp:posOffset>1397635</wp:posOffset>
                      </wp:positionH>
                      <wp:positionV relativeFrom="paragraph">
                        <wp:posOffset>370205</wp:posOffset>
                      </wp:positionV>
                      <wp:extent cx="819785" cy="102870"/>
                      <wp:effectExtent l="0" t="0" r="18415" b="11430"/>
                      <wp:wrapNone/>
                      <wp:docPr id="551" name="矩形 55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19785" cy="10287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766C4D85" id="矩形 551" o:spid="_x0000_s1026" style="position:absolute;left:0;text-align:left;margin-left:110.05pt;margin-top:29.15pt;width:64.55pt;height:8.1pt;z-index:252432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25BD5AAE" wp14:editId="6C4C81FA">
                  <wp:extent cx="3383280" cy="487680"/>
                  <wp:effectExtent l="0" t="0" r="7620" b="7620"/>
                  <wp:docPr id="585" name="图片 5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7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83280" cy="487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AF8F56" w14:textId="77777777" w:rsidR="00327AFB" w:rsidRPr="00B967F2" w:rsidRDefault="00327AFB" w:rsidP="00A023A7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t>(abstract)</w:t>
            </w:r>
          </w:p>
          <w:p w14:paraId="521A981A" w14:textId="77777777" w:rsidR="00327AFB" w:rsidRPr="00B967F2" w:rsidRDefault="00327AFB" w:rsidP="00A023A7">
            <w:pPr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427264" behindDoc="0" locked="0" layoutInCell="1" allowOverlap="1" wp14:anchorId="4E233993" wp14:editId="386489A7">
                      <wp:simplePos x="0" y="0"/>
                      <wp:positionH relativeFrom="column">
                        <wp:posOffset>948055</wp:posOffset>
                      </wp:positionH>
                      <wp:positionV relativeFrom="paragraph">
                        <wp:posOffset>471805</wp:posOffset>
                      </wp:positionV>
                      <wp:extent cx="1382395" cy="98425"/>
                      <wp:effectExtent l="0" t="0" r="27305" b="15875"/>
                      <wp:wrapNone/>
                      <wp:docPr id="560" name="矩形 56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82395" cy="98425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6316C712" id="矩形 560" o:spid="_x0000_s1026" style="position:absolute;left:0;text-align:left;margin-left:74.65pt;margin-top:37.15pt;width:108.85pt;height:7.75pt;z-index:252427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0401AFED" wp14:editId="4FC6CBEC">
                  <wp:extent cx="3451860" cy="685800"/>
                  <wp:effectExtent l="0" t="0" r="0" b="0"/>
                  <wp:docPr id="586" name="图片 5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7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51860" cy="685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27AFB" w:rsidRPr="00B967F2" w14:paraId="3C7818DF" w14:textId="77777777" w:rsidTr="00A023A7">
        <w:trPr>
          <w:trHeight w:val="331"/>
        </w:trPr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6EF159" w14:textId="77777777" w:rsidR="00327AFB" w:rsidRPr="00B967F2" w:rsidRDefault="00327AFB" w:rsidP="00A023A7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t>(page 2)</w:t>
            </w:r>
          </w:p>
          <w:p w14:paraId="482DD320" w14:textId="77777777" w:rsidR="00327AFB" w:rsidRPr="00B967F2" w:rsidRDefault="00327AFB" w:rsidP="00A023A7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434432" behindDoc="0" locked="0" layoutInCell="1" allowOverlap="1" wp14:anchorId="1889F8C0" wp14:editId="00189354">
                      <wp:simplePos x="0" y="0"/>
                      <wp:positionH relativeFrom="column">
                        <wp:posOffset>19685</wp:posOffset>
                      </wp:positionH>
                      <wp:positionV relativeFrom="paragraph">
                        <wp:posOffset>527050</wp:posOffset>
                      </wp:positionV>
                      <wp:extent cx="605790" cy="168910"/>
                      <wp:effectExtent l="0" t="0" r="22860" b="21590"/>
                      <wp:wrapNone/>
                      <wp:docPr id="561" name="矩形 5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05790" cy="16891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685F1E65" id="矩形 561" o:spid="_x0000_s1026" style="position:absolute;left:0;text-align:left;margin-left:1.55pt;margin-top:41.5pt;width:47.7pt;height:13.3pt;z-index:252434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" filled="f" strokecolor="red" strokeweight="1.5pt"/>
                  </w:pict>
                </mc:Fallback>
              </mc:AlternateContent>
            </w: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433408" behindDoc="0" locked="0" layoutInCell="1" allowOverlap="1" wp14:anchorId="49D8AC1F" wp14:editId="184FFA5B">
                      <wp:simplePos x="0" y="0"/>
                      <wp:positionH relativeFrom="column">
                        <wp:posOffset>2727325</wp:posOffset>
                      </wp:positionH>
                      <wp:positionV relativeFrom="paragraph">
                        <wp:posOffset>362585</wp:posOffset>
                      </wp:positionV>
                      <wp:extent cx="686435" cy="177800"/>
                      <wp:effectExtent l="0" t="0" r="18415" b="12700"/>
                      <wp:wrapNone/>
                      <wp:docPr id="562" name="矩形 5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86435" cy="17780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61FFD0A4" id="矩形 562" o:spid="_x0000_s1026" style="position:absolute;left:0;text-align:left;margin-left:214.75pt;margin-top:28.55pt;width:54.05pt;height:14pt;z-index:252433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4F44350C" wp14:editId="06B3EBD9">
                  <wp:extent cx="3390900" cy="1104900"/>
                  <wp:effectExtent l="0" t="0" r="0" b="0"/>
                  <wp:docPr id="587" name="图片 5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7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0900" cy="1104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094CC4" w14:textId="77777777" w:rsidR="00327AFB" w:rsidRPr="00B967F2" w:rsidRDefault="00327AFB" w:rsidP="00A023A7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lastRenderedPageBreak/>
              <w:t>(page 2)</w:t>
            </w:r>
          </w:p>
          <w:p w14:paraId="7CD2C262" w14:textId="77777777" w:rsidR="00327AFB" w:rsidRPr="00B967F2" w:rsidRDefault="00327AFB" w:rsidP="00A023A7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426240" behindDoc="0" locked="0" layoutInCell="1" allowOverlap="1" wp14:anchorId="3F6B992E" wp14:editId="1DE06024">
                      <wp:simplePos x="0" y="0"/>
                      <wp:positionH relativeFrom="column">
                        <wp:posOffset>1410970</wp:posOffset>
                      </wp:positionH>
                      <wp:positionV relativeFrom="paragraph">
                        <wp:posOffset>694055</wp:posOffset>
                      </wp:positionV>
                      <wp:extent cx="1203960" cy="140335"/>
                      <wp:effectExtent l="0" t="0" r="15240" b="12065"/>
                      <wp:wrapNone/>
                      <wp:docPr id="563" name="矩形 5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203960" cy="140335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04A6A818" id="矩形 563" o:spid="_x0000_s1026" style="position:absolute;left:0;text-align:left;margin-left:111.1pt;margin-top:54.65pt;width:94.8pt;height:11.05pt;z-index:252426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43D5042B" wp14:editId="5E0DBD36">
                  <wp:extent cx="3223260" cy="1082040"/>
                  <wp:effectExtent l="0" t="0" r="0" b="3810"/>
                  <wp:docPr id="589" name="图片 5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7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23260" cy="1082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27AFB" w:rsidRPr="00B967F2" w14:paraId="6BABB73A" w14:textId="77777777" w:rsidTr="00A023A7">
        <w:trPr>
          <w:trHeight w:val="1838"/>
        </w:trPr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5EF2CF" w14:textId="77777777" w:rsidR="00327AFB" w:rsidRPr="00B967F2" w:rsidRDefault="00327AFB" w:rsidP="00A023A7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lastRenderedPageBreak/>
              <w:t>(page 4)</w:t>
            </w:r>
          </w:p>
          <w:p w14:paraId="6395DA32" w14:textId="77777777" w:rsidR="00327AFB" w:rsidRPr="00B967F2" w:rsidRDefault="00327AFB" w:rsidP="00A023A7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5020A76B" wp14:editId="0FC395CE">
                  <wp:extent cx="3390900" cy="1135380"/>
                  <wp:effectExtent l="0" t="0" r="0" b="7620"/>
                  <wp:docPr id="590" name="图片 5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7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0900" cy="1135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E098B1" w14:textId="77777777" w:rsidR="00327AFB" w:rsidRPr="00B967F2" w:rsidRDefault="00327AFB" w:rsidP="00A023A7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t>(page 5)</w:t>
            </w:r>
          </w:p>
          <w:p w14:paraId="714E80AF" w14:textId="77777777" w:rsidR="00327AFB" w:rsidRPr="00B967F2" w:rsidRDefault="00327AFB" w:rsidP="00A023A7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442624" behindDoc="0" locked="0" layoutInCell="1" allowOverlap="1" wp14:anchorId="5D56C2D2" wp14:editId="647CDAF6">
                      <wp:simplePos x="0" y="0"/>
                      <wp:positionH relativeFrom="column">
                        <wp:posOffset>521335</wp:posOffset>
                      </wp:positionH>
                      <wp:positionV relativeFrom="paragraph">
                        <wp:posOffset>832485</wp:posOffset>
                      </wp:positionV>
                      <wp:extent cx="1200785" cy="187325"/>
                      <wp:effectExtent l="0" t="0" r="18415" b="22225"/>
                      <wp:wrapNone/>
                      <wp:docPr id="565" name="矩形 56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200785" cy="187325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140EEAF7" id="矩形 565" o:spid="_x0000_s1026" style="position:absolute;left:0;text-align:left;margin-left:41.05pt;margin-top:65.55pt;width:94.55pt;height:14.75pt;z-index:252442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24E9060E" wp14:editId="1A9A1623">
                  <wp:extent cx="3444240" cy="1965960"/>
                  <wp:effectExtent l="0" t="0" r="3810" b="0"/>
                  <wp:docPr id="591" name="图片 5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7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4240" cy="1965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27AFB" w:rsidRPr="00B967F2" w14:paraId="46EBADE4" w14:textId="77777777" w:rsidTr="00A023A7">
        <w:trPr>
          <w:trHeight w:val="1838"/>
        </w:trPr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A11D70" w14:textId="77777777" w:rsidR="00327AFB" w:rsidRPr="00B967F2" w:rsidRDefault="00327AFB" w:rsidP="00A023A7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t>(page 5)</w:t>
            </w:r>
          </w:p>
          <w:p w14:paraId="00F324CA" w14:textId="77777777" w:rsidR="00327AFB" w:rsidRPr="00B967F2" w:rsidRDefault="00327AFB" w:rsidP="00A023A7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24500865" wp14:editId="2D5ECFB4">
                  <wp:extent cx="3390900" cy="815340"/>
                  <wp:effectExtent l="0" t="0" r="0" b="3810"/>
                  <wp:docPr id="592" name="图片 5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7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0900" cy="815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D6F75C" w14:textId="77777777" w:rsidR="00327AFB" w:rsidRPr="00B967F2" w:rsidRDefault="00327AFB" w:rsidP="00A023A7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t>(page 6-7)</w:t>
            </w:r>
          </w:p>
          <w:p w14:paraId="73DC2AB5" w14:textId="77777777" w:rsidR="00327AFB" w:rsidRPr="00B967F2" w:rsidRDefault="00327AFB" w:rsidP="00A023A7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444672" behindDoc="0" locked="0" layoutInCell="1" allowOverlap="1" wp14:anchorId="2952EB08" wp14:editId="6D0F660C">
                      <wp:simplePos x="0" y="0"/>
                      <wp:positionH relativeFrom="column">
                        <wp:posOffset>3185160</wp:posOffset>
                      </wp:positionH>
                      <wp:positionV relativeFrom="paragraph">
                        <wp:posOffset>535940</wp:posOffset>
                      </wp:positionV>
                      <wp:extent cx="262255" cy="167640"/>
                      <wp:effectExtent l="0" t="0" r="23495" b="22860"/>
                      <wp:wrapNone/>
                      <wp:docPr id="566" name="矩形 56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2255" cy="16764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0FE0D599" id="矩形 566" o:spid="_x0000_s1026" style="position:absolute;left:0;text-align:left;margin-left:250.8pt;margin-top:42.2pt;width:20.65pt;height:13.2pt;z-index:252444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02CAD9E4" wp14:editId="3B15B94C">
                  <wp:extent cx="3444240" cy="685800"/>
                  <wp:effectExtent l="0" t="0" r="3810" b="0"/>
                  <wp:docPr id="593" name="图片 5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7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4240" cy="685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05F667D" w14:textId="77777777" w:rsidR="00327AFB" w:rsidRPr="00B967F2" w:rsidRDefault="00327AFB" w:rsidP="00A023A7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443648" behindDoc="0" locked="0" layoutInCell="1" allowOverlap="1" wp14:anchorId="4B727EAA" wp14:editId="02721960">
                      <wp:simplePos x="0" y="0"/>
                      <wp:positionH relativeFrom="column">
                        <wp:posOffset>14605</wp:posOffset>
                      </wp:positionH>
                      <wp:positionV relativeFrom="paragraph">
                        <wp:posOffset>68580</wp:posOffset>
                      </wp:positionV>
                      <wp:extent cx="1028700" cy="167640"/>
                      <wp:effectExtent l="0" t="0" r="19050" b="22860"/>
                      <wp:wrapNone/>
                      <wp:docPr id="567" name="矩形 56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28700" cy="16764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4A28EBE5" id="矩形 567" o:spid="_x0000_s1026" style="position:absolute;left:0;text-align:left;margin-left:1.15pt;margin-top:5.4pt;width:81pt;height:13.2pt;z-index:252443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6E4434A4" wp14:editId="49A45D55">
                  <wp:extent cx="3444240" cy="601980"/>
                  <wp:effectExtent l="0" t="0" r="3810" b="7620"/>
                  <wp:docPr id="594" name="图片 5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7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4240" cy="601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27AFB" w14:paraId="0A9ACC59" w14:textId="77777777" w:rsidTr="00A023A7"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7ACD8E" w14:textId="77777777" w:rsidR="00327AFB" w:rsidRPr="00B967F2" w:rsidRDefault="00327AFB" w:rsidP="00A023A7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t>No corresponding part</w:t>
            </w:r>
          </w:p>
        </w:tc>
        <w:tc>
          <w:tcPr>
            <w:tcW w:w="5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2CB699" w14:textId="77777777" w:rsidR="00327AFB" w:rsidRPr="00B967F2" w:rsidRDefault="00327AFB" w:rsidP="00A023A7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t>(page 2)</w:t>
            </w:r>
          </w:p>
          <w:p w14:paraId="3265E8A5" w14:textId="77777777" w:rsidR="00327AFB" w:rsidRDefault="00327AFB" w:rsidP="00A023A7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</w:rPr>
            </w:pP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438528" behindDoc="0" locked="0" layoutInCell="1" allowOverlap="1" wp14:anchorId="419D6A0F" wp14:editId="4EFA95AB">
                      <wp:simplePos x="0" y="0"/>
                      <wp:positionH relativeFrom="column">
                        <wp:posOffset>1674495</wp:posOffset>
                      </wp:positionH>
                      <wp:positionV relativeFrom="paragraph">
                        <wp:posOffset>1332230</wp:posOffset>
                      </wp:positionV>
                      <wp:extent cx="1093470" cy="169545"/>
                      <wp:effectExtent l="0" t="0" r="11430" b="20955"/>
                      <wp:wrapNone/>
                      <wp:docPr id="568" name="矩形 56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93470" cy="169545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4126B474" id="矩形 568" o:spid="_x0000_s1026" style="position:absolute;left:0;text-align:left;margin-left:131.85pt;margin-top:104.9pt;width:86.1pt;height:13.35pt;z-index:252438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" filled="f" strokecolor="red" strokeweight="1.5pt"/>
                  </w:pict>
                </mc:Fallback>
              </mc:AlternateContent>
            </w: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441600" behindDoc="0" locked="0" layoutInCell="1" allowOverlap="1" wp14:anchorId="7E4CA140" wp14:editId="5CD3162D">
                      <wp:simplePos x="0" y="0"/>
                      <wp:positionH relativeFrom="column">
                        <wp:posOffset>2900045</wp:posOffset>
                      </wp:positionH>
                      <wp:positionV relativeFrom="paragraph">
                        <wp:posOffset>1971675</wp:posOffset>
                      </wp:positionV>
                      <wp:extent cx="566420" cy="162560"/>
                      <wp:effectExtent l="0" t="0" r="24130" b="27940"/>
                      <wp:wrapNone/>
                      <wp:docPr id="569" name="矩形 56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66420" cy="16256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2909DB8E" id="矩形 569" o:spid="_x0000_s1026" style="position:absolute;left:0;text-align:left;margin-left:228.35pt;margin-top:155.25pt;width:44.6pt;height:12.8pt;z-index:252441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" filled="f" strokecolor="red" strokeweight="1.5pt"/>
                  </w:pict>
                </mc:Fallback>
              </mc:AlternateContent>
            </w: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439552" behindDoc="0" locked="0" layoutInCell="1" allowOverlap="1" wp14:anchorId="290694FD" wp14:editId="7C8E832D">
                      <wp:simplePos x="0" y="0"/>
                      <wp:positionH relativeFrom="column">
                        <wp:posOffset>15875</wp:posOffset>
                      </wp:positionH>
                      <wp:positionV relativeFrom="paragraph">
                        <wp:posOffset>1499870</wp:posOffset>
                      </wp:positionV>
                      <wp:extent cx="735965" cy="161290"/>
                      <wp:effectExtent l="0" t="0" r="26035" b="10160"/>
                      <wp:wrapNone/>
                      <wp:docPr id="570" name="矩形 57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35965" cy="16129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65D9F27B" id="矩形 570" o:spid="_x0000_s1026" style="position:absolute;left:0;text-align:left;margin-left:1.25pt;margin-top:118.1pt;width:57.95pt;height:12.7pt;z-index:252439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" filled="f" strokecolor="red" strokeweight="1.5pt"/>
                  </w:pict>
                </mc:Fallback>
              </mc:AlternateContent>
            </w: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440576" behindDoc="0" locked="0" layoutInCell="1" allowOverlap="1" wp14:anchorId="024B4A51" wp14:editId="1D6EA75F">
                      <wp:simplePos x="0" y="0"/>
                      <wp:positionH relativeFrom="column">
                        <wp:posOffset>-25400</wp:posOffset>
                      </wp:positionH>
                      <wp:positionV relativeFrom="paragraph">
                        <wp:posOffset>2141220</wp:posOffset>
                      </wp:positionV>
                      <wp:extent cx="1013460" cy="162560"/>
                      <wp:effectExtent l="0" t="0" r="15240" b="27940"/>
                      <wp:wrapNone/>
                      <wp:docPr id="571" name="矩形 57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13460" cy="16256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38ABC5B1" id="矩形 571" o:spid="_x0000_s1026" style="position:absolute;left:0;text-align:left;margin-left:-2pt;margin-top:168.6pt;width:79.8pt;height:12.8pt;z-index:252440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3917A5DB" wp14:editId="5B4291D5">
                  <wp:extent cx="3444240" cy="2240280"/>
                  <wp:effectExtent l="0" t="0" r="3810" b="7620"/>
                  <wp:docPr id="595" name="图片 5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7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4240" cy="2240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F9E33F7" w14:textId="77777777" w:rsidR="00327AFB" w:rsidRDefault="00327AFB" w:rsidP="00327AFB">
      <w:pP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</w:p>
    <w:p w14:paraId="233C8F6E" w14:textId="77777777" w:rsidR="00327AFB" w:rsidRDefault="00327AFB" w:rsidP="00327AFB">
      <w:pP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</w:p>
    <w:p w14:paraId="65573CCF" w14:textId="77777777" w:rsidR="00327AFB" w:rsidRPr="004F6C7F" w:rsidRDefault="00327AFB" w:rsidP="00327AFB">
      <w:pP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</w:p>
    <w:p w14:paraId="5EC4C6D6" w14:textId="77777777" w:rsidR="00327AFB" w:rsidRPr="004F6C7F" w:rsidRDefault="00327AFB" w:rsidP="00327AFB">
      <w:pPr>
        <w:widowControl/>
        <w:jc w:val="left"/>
        <w:rPr>
          <w:rFonts w:ascii="Times New Roman" w:eastAsia="PMingLiU" w:hAnsi="Times New Roman" w:cs="Times New Roman"/>
          <w:color w:val="222222"/>
          <w:sz w:val="24"/>
          <w:szCs w:val="24"/>
          <w:shd w:val="clear" w:color="auto" w:fill="FFFFFF"/>
          <w:lang w:eastAsia="zh-TW"/>
        </w:rPr>
      </w:pPr>
      <w:r w:rsidRPr="004F6C7F">
        <w:rPr>
          <w:rFonts w:ascii="Times New Roman" w:eastAsia="PMingLiU" w:hAnsi="Times New Roman" w:cs="Times New Roman"/>
          <w:color w:val="222222"/>
          <w:sz w:val="24"/>
          <w:szCs w:val="24"/>
          <w:shd w:val="clear" w:color="auto" w:fill="FFFFFF"/>
          <w:lang w:eastAsia="zh-TW"/>
        </w:rPr>
        <w:br w:type="page"/>
      </w:r>
    </w:p>
    <w:p w14:paraId="4E2C9D0F" w14:textId="0BD568E3" w:rsidR="00327AFB" w:rsidRPr="00327AFB" w:rsidRDefault="00327AFB" w:rsidP="00DA1290">
      <w:pPr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</w:pPr>
      <w:r w:rsidRPr="00FC63CD">
        <w:rPr>
          <w:rFonts w:ascii="Times New Roman" w:eastAsia="PMingLiU" w:hAnsi="Times New Roman" w:cs="Times New Roman"/>
          <w:b/>
          <w:color w:val="0000FF"/>
          <w:sz w:val="24"/>
          <w:szCs w:val="24"/>
          <w:shd w:val="clear" w:color="auto" w:fill="FFFFFF"/>
          <w:lang w:eastAsia="zh-TW"/>
        </w:rPr>
        <w:lastRenderedPageBreak/>
        <w:t>Evidence #</w:t>
      </w:r>
      <w:r>
        <w:rPr>
          <w:rFonts w:ascii="Times New Roman" w:eastAsia="PMingLiU" w:hAnsi="Times New Roman" w:cs="Times New Roman"/>
          <w:b/>
          <w:color w:val="0000FF"/>
          <w:sz w:val="24"/>
          <w:szCs w:val="24"/>
          <w:shd w:val="clear" w:color="auto" w:fill="FFFFFF"/>
          <w:lang w:eastAsia="zh-TW"/>
        </w:rPr>
        <w:t>5</w:t>
      </w:r>
      <w:r w:rsidRPr="00FC63CD">
        <w:rPr>
          <w:rFonts w:ascii="Times New Roman" w:eastAsia="PMingLiU" w:hAnsi="Times New Roman" w:cs="Times New Roman"/>
          <w:b/>
          <w:color w:val="0000FF"/>
          <w:sz w:val="24"/>
          <w:szCs w:val="24"/>
          <w:shd w:val="clear" w:color="auto" w:fill="FFFFFF"/>
          <w:lang w:eastAsia="zh-TW"/>
        </w:rPr>
        <w:t>:</w:t>
      </w:r>
      <w:r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 </w:t>
      </w:r>
    </w:p>
    <w:p w14:paraId="78E8BF90" w14:textId="78DF2E55" w:rsidR="006C7874" w:rsidRPr="003E4B58" w:rsidRDefault="00A023A7" w:rsidP="00DA1290">
      <w:pPr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</w:pPr>
      <w:r w:rsidRPr="00A023A7">
        <w:rPr>
          <w:rFonts w:ascii="Times New Roman" w:hAnsi="Times New Roman" w:cs="Times New Roman" w:hint="eastAsia"/>
          <w:color w:val="0000FF"/>
          <w:sz w:val="24"/>
          <w:szCs w:val="24"/>
          <w:highlight w:val="cyan"/>
          <w:shd w:val="clear" w:color="auto" w:fill="FFFFFF"/>
        </w:rPr>
        <w:t>I</w:t>
      </w:r>
      <w:r w:rsidRPr="00A023A7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>n Version 1</w:t>
      </w:r>
      <w:r w:rsidRPr="005D6E32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 xml:space="preserve"> </w:t>
      </w:r>
      <w:r w:rsidR="00AC4B1C" w:rsidRPr="005D6E32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 xml:space="preserve">of </w:t>
      </w:r>
      <w:proofErr w:type="spellStart"/>
      <w:r w:rsidR="00AC4B1C" w:rsidRPr="005D6E32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>Huo</w:t>
      </w:r>
      <w:proofErr w:type="spellEnd"/>
      <w:r w:rsidR="00AC4B1C" w:rsidRPr="005D6E32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 xml:space="preserve"> and his coworkers’ manuscript</w:t>
      </w:r>
      <w:r w:rsidR="005D6E32" w:rsidRPr="005D6E32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 xml:space="preserve"> </w:t>
      </w:r>
      <w:r w:rsidRPr="005D6E32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>(first online on May 20, 2022),</w:t>
      </w:r>
      <w:r w:rsidR="00AC4B1C" w:rsidRPr="005D6E32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 xml:space="preserve"> th</w:t>
      </w:r>
      <w:r w:rsidR="00AC4B1C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 xml:space="preserve">e authors failed to discern </w:t>
      </w:r>
      <w:r w:rsidR="00AC4B1C" w:rsidRPr="00B967F2">
        <w:rPr>
          <w:rFonts w:ascii="Times New Roman" w:hAnsi="Times New Roman" w:cs="Times New Roman"/>
          <w:color w:val="0000FF"/>
          <w:position w:val="-10"/>
          <w:sz w:val="24"/>
          <w:szCs w:val="24"/>
          <w:highlight w:val="cyan"/>
          <w:shd w:val="clear" w:color="auto" w:fill="FFFFFF"/>
        </w:rPr>
        <w:object w:dxaOrig="684" w:dyaOrig="324" w14:anchorId="2610FFFA">
          <v:shape id="_x0000_i1032" type="#_x0000_t75" style="width:34pt;height:16.1pt" o:ole="">
            <v:imagedata r:id="rId63" o:title=""/>
          </v:shape>
          <o:OLEObject Type="Embed" ProgID="Equation.DSMT4" ShapeID="_x0000_i1032" DrawAspect="Content" ObjectID="_1721153454" r:id="rId64"/>
        </w:object>
      </w:r>
      <w:r w:rsidR="00AC4B1C" w:rsidRPr="00B967F2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 xml:space="preserve"> </w:t>
      </w:r>
      <w:r w:rsidR="00AC4B1C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 xml:space="preserve">Lie algebra from </w:t>
      </w:r>
      <w:r w:rsidR="00AC4B1C" w:rsidRPr="00B967F2">
        <w:rPr>
          <w:rFonts w:ascii="Times New Roman" w:hAnsi="Times New Roman" w:cs="Times New Roman"/>
          <w:color w:val="0000FF"/>
          <w:position w:val="-10"/>
          <w:sz w:val="24"/>
          <w:szCs w:val="24"/>
          <w:highlight w:val="cyan"/>
          <w:shd w:val="clear" w:color="auto" w:fill="FFFFFF"/>
        </w:rPr>
        <w:object w:dxaOrig="780" w:dyaOrig="324" w14:anchorId="216D0A92">
          <v:shape id="_x0000_i1033" type="#_x0000_t75" style="width:38.9pt;height:16.1pt" o:ole="">
            <v:imagedata r:id="rId65" o:title=""/>
          </v:shape>
          <o:OLEObject Type="Embed" ProgID="Equation.DSMT4" ShapeID="_x0000_i1033" DrawAspect="Content" ObjectID="_1721153455" r:id="rId66"/>
        </w:object>
      </w:r>
      <w:r w:rsidR="00AC4B1C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 xml:space="preserve"> Lie groups, confounding them everywhere in the manuscript. They even </w:t>
      </w:r>
      <w:r w:rsidR="00AC4B1C" w:rsidRPr="00AC4B1C">
        <w:rPr>
          <w:rFonts w:ascii="Times New Roman" w:hAnsi="Times New Roman" w:cs="Times New Roman"/>
          <w:i/>
          <w:color w:val="0000FF"/>
          <w:sz w:val="24"/>
          <w:szCs w:val="24"/>
          <w:highlight w:val="cyan"/>
          <w:shd w:val="clear" w:color="auto" w:fill="FFFFFF"/>
        </w:rPr>
        <w:t>created</w:t>
      </w:r>
      <w:r w:rsidR="00AC4B1C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 xml:space="preserve"> the ridiculous</w:t>
      </w:r>
      <w:r w:rsidR="00AC4B1C" w:rsidRPr="00B967F2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 xml:space="preserve"> </w:t>
      </w:r>
      <w:r w:rsidR="005D6E32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 xml:space="preserve">term </w:t>
      </w:r>
      <w:r w:rsidR="00AC4B1C" w:rsidRPr="00B967F2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>“</w:t>
      </w:r>
      <w:r w:rsidR="00AC4B1C" w:rsidRPr="00B967F2">
        <w:rPr>
          <w:rFonts w:ascii="Times New Roman" w:hAnsi="Times New Roman" w:cs="Times New Roman"/>
          <w:color w:val="0000FF"/>
          <w:position w:val="-10"/>
          <w:sz w:val="24"/>
          <w:szCs w:val="24"/>
          <w:highlight w:val="cyan"/>
          <w:shd w:val="clear" w:color="auto" w:fill="FFFFFF"/>
        </w:rPr>
        <w:object w:dxaOrig="684" w:dyaOrig="324" w14:anchorId="4890C3C2">
          <v:shape id="_x0000_i1034" type="#_x0000_t75" style="width:34pt;height:16.1pt" o:ole="">
            <v:imagedata r:id="rId63" o:title=""/>
          </v:shape>
          <o:OLEObject Type="Embed" ProgID="Equation.DSMT4" ShapeID="_x0000_i1034" DrawAspect="Content" ObjectID="_1721153456" r:id="rId67"/>
        </w:object>
      </w:r>
      <w:r w:rsidR="00AC4B1C" w:rsidRPr="00B967F2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 xml:space="preserve"> group” </w:t>
      </w:r>
      <w:r w:rsidR="00AC4B1C" w:rsidRPr="00994053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 xml:space="preserve">in </w:t>
      </w:r>
      <w:r w:rsidR="00AC4B1C" w:rsidRPr="004B4265">
        <w:rPr>
          <w:rFonts w:ascii="Times New Roman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>the</w:t>
      </w:r>
      <w:r w:rsidR="00AC4B1C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 xml:space="preserve"> </w:t>
      </w:r>
      <w:r w:rsidR="00AC4B1C" w:rsidRPr="00994053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>introduction</w:t>
      </w:r>
      <w:r w:rsidR="00AC4B1C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 xml:space="preserve"> </w:t>
      </w:r>
      <w:r w:rsidR="00AC4B1C" w:rsidRPr="004B4265">
        <w:rPr>
          <w:rFonts w:ascii="Times New Roman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>section</w:t>
      </w:r>
      <w:r w:rsidR="00AC4B1C" w:rsidRPr="00B967F2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 xml:space="preserve">, which could hardly be written by </w:t>
      </w:r>
      <w:r w:rsidR="005D6E32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>any scholars</w:t>
      </w:r>
      <w:r w:rsidR="00AC4B1C" w:rsidRPr="00B967F2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 xml:space="preserve"> who know Lie group or Lie algebra</w:t>
      </w:r>
      <w:r w:rsidR="00AC4B1C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>.</w:t>
      </w:r>
      <w:r>
        <w:rPr>
          <w:rFonts w:ascii="Times New Roman" w:hAnsi="Times New Roman" w:cs="Times New Roman"/>
          <w:color w:val="0000FF"/>
          <w:sz w:val="24"/>
          <w:szCs w:val="24"/>
          <w:highlight w:val="green"/>
          <w:shd w:val="clear" w:color="auto" w:fill="FFFFFF"/>
        </w:rPr>
        <w:t xml:space="preserve"> </w:t>
      </w:r>
      <w:r w:rsidR="00AC4B1C">
        <w:rPr>
          <w:rFonts w:ascii="Times New Roman" w:hAnsi="Times New Roman" w:cs="Times New Roman"/>
          <w:color w:val="0000FF"/>
          <w:sz w:val="24"/>
          <w:szCs w:val="24"/>
          <w:highlight w:val="green"/>
          <w:shd w:val="clear" w:color="auto" w:fill="FFFFFF"/>
        </w:rPr>
        <w:t xml:space="preserve">Also, </w:t>
      </w:r>
      <w:proofErr w:type="spellStart"/>
      <w:r w:rsidRPr="00B967F2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>Huo</w:t>
      </w:r>
      <w:proofErr w:type="spellEnd"/>
      <w:r w:rsidRPr="00B967F2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 xml:space="preserve"> and </w:t>
      </w:r>
      <w:r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 xml:space="preserve">his </w:t>
      </w:r>
      <w:r w:rsidRPr="00B967F2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 xml:space="preserve">coworkers </w:t>
      </w:r>
      <w:r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>did not realize</w:t>
      </w:r>
      <w:r w:rsidRPr="00B967F2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 xml:space="preserve"> that the key of phase space mapping </w:t>
      </w:r>
      <w:r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 xml:space="preserve">should be </w:t>
      </w:r>
      <w:r w:rsidRPr="00B967F2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 xml:space="preserve">the Lie group </w:t>
      </w:r>
      <w:r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 xml:space="preserve">structure </w:t>
      </w:r>
      <w:r w:rsidRPr="00B967F2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>rather than Lie algebra</w:t>
      </w:r>
      <w:r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>.</w:t>
      </w:r>
      <w:r w:rsidR="00AC4B1C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 xml:space="preserve"> These problems kept existing even after we had released our </w:t>
      </w:r>
      <w:r w:rsidR="00AC4B1C" w:rsidRPr="00590749">
        <w:rPr>
          <w:rFonts w:ascii="Times New Roman" w:eastAsia="PMingLiU" w:hAnsi="Times New Roman" w:cs="Times New Roman"/>
          <w:i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Wiley </w:t>
      </w:r>
      <w:proofErr w:type="spellStart"/>
      <w:r w:rsidR="00AC4B1C" w:rsidRPr="00590749">
        <w:rPr>
          <w:rFonts w:ascii="Times New Roman" w:eastAsia="PMingLiU" w:hAnsi="Times New Roman" w:cs="Times New Roman"/>
          <w:i/>
          <w:color w:val="0000FF"/>
          <w:sz w:val="24"/>
          <w:szCs w:val="24"/>
          <w:highlight w:val="yellow"/>
          <w:shd w:val="clear" w:color="auto" w:fill="FFFFFF"/>
          <w:lang w:eastAsia="zh-TW"/>
        </w:rPr>
        <w:t>Interdiscip</w:t>
      </w:r>
      <w:proofErr w:type="spellEnd"/>
      <w:r w:rsidR="00AC4B1C" w:rsidRPr="00590749">
        <w:rPr>
          <w:rFonts w:ascii="Times New Roman" w:eastAsia="PMingLiU" w:hAnsi="Times New Roman" w:cs="Times New Roman"/>
          <w:i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. Rev. </w:t>
      </w:r>
      <w:proofErr w:type="spellStart"/>
      <w:r w:rsidR="00AC4B1C" w:rsidRPr="00590749">
        <w:rPr>
          <w:rFonts w:ascii="Times New Roman" w:eastAsia="PMingLiU" w:hAnsi="Times New Roman" w:cs="Times New Roman"/>
          <w:i/>
          <w:color w:val="0000FF"/>
          <w:sz w:val="24"/>
          <w:szCs w:val="24"/>
          <w:highlight w:val="yellow"/>
          <w:shd w:val="clear" w:color="auto" w:fill="FFFFFF"/>
          <w:lang w:eastAsia="zh-TW"/>
        </w:rPr>
        <w:t>Comput</w:t>
      </w:r>
      <w:proofErr w:type="spellEnd"/>
      <w:r w:rsidR="00AC4B1C" w:rsidRPr="00590749">
        <w:rPr>
          <w:rFonts w:ascii="Times New Roman" w:eastAsia="PMingLiU" w:hAnsi="Times New Roman" w:cs="Times New Roman"/>
          <w:i/>
          <w:color w:val="0000FF"/>
          <w:sz w:val="24"/>
          <w:szCs w:val="24"/>
          <w:highlight w:val="yellow"/>
          <w:shd w:val="clear" w:color="auto" w:fill="FFFFFF"/>
          <w:lang w:eastAsia="zh-TW"/>
        </w:rPr>
        <w:t>. Mol. Sci.</w:t>
      </w:r>
      <w:r w:rsidR="00AC4B1C" w:rsidRPr="00CF16D9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 e1619 (2022)</w:t>
      </w:r>
      <w:r w:rsidR="00AC4B1C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 </w:t>
      </w:r>
      <w:r w:rsidR="00AC4B1C" w:rsidRPr="00AC4B1C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 xml:space="preserve">on </w:t>
      </w:r>
      <w:proofErr w:type="spellStart"/>
      <w:r w:rsidR="00AC4B1C" w:rsidRPr="00AC4B1C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>Arxiv</w:t>
      </w:r>
      <w:proofErr w:type="spellEnd"/>
      <w:r w:rsidR="00AC4B1C" w:rsidRPr="00AC4B1C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 xml:space="preserve"> on May 8, 20</w:t>
      </w:r>
      <w:r w:rsidR="00AC4B1C" w:rsidRPr="003E4B58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>22</w:t>
      </w:r>
      <w:r w:rsidR="005D6E32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>,</w:t>
      </w:r>
      <w:r w:rsidR="003E4B58" w:rsidRPr="003E4B58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 xml:space="preserve"> </w:t>
      </w:r>
      <w:r w:rsidR="003E4B58" w:rsidRPr="00B967F2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 xml:space="preserve">with correct </w:t>
      </w:r>
      <w:r w:rsidR="003E4B58" w:rsidRPr="00B967F2">
        <w:rPr>
          <w:rFonts w:ascii="Times New Roman" w:hAnsi="Times New Roman" w:cs="Times New Roman"/>
          <w:color w:val="0000FF"/>
          <w:position w:val="-10"/>
          <w:sz w:val="24"/>
          <w:szCs w:val="24"/>
          <w:highlight w:val="cyan"/>
          <w:shd w:val="clear" w:color="auto" w:fill="FFFFFF"/>
        </w:rPr>
        <w:object w:dxaOrig="756" w:dyaOrig="324" w14:anchorId="2020EFF6">
          <v:shape id="_x0000_i1035" type="#_x0000_t75" style="width:38pt;height:16.1pt" o:ole="">
            <v:imagedata r:id="rId43" o:title=""/>
          </v:shape>
          <o:OLEObject Type="Embed" ProgID="Equation.DSMT4" ShapeID="_x0000_i1035" DrawAspect="Content" ObjectID="_1721153457" r:id="rId68"/>
        </w:object>
      </w:r>
      <w:r w:rsidR="003E4B58" w:rsidRPr="00B967F2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 xml:space="preserve"> groups</w:t>
      </w:r>
      <w:r w:rsidR="005D6E32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 xml:space="preserve"> mentioned</w:t>
      </w:r>
      <w:r w:rsidR="00AC4B1C" w:rsidRPr="003E4B58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>.</w:t>
      </w:r>
      <w:r w:rsidR="00AC4B1C" w:rsidRPr="003E4B58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 xml:space="preserve"> In later versions</w:t>
      </w:r>
      <w:r w:rsidR="005D6E32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 xml:space="preserve"> </w:t>
      </w:r>
      <w:r w:rsidR="00AC4B1C" w:rsidRPr="003E4B58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 xml:space="preserve">(Version 2 </w:t>
      </w:r>
      <w:r w:rsidR="00AC4B1C" w:rsidRPr="00587B82">
        <w:rPr>
          <w:rFonts w:ascii="Times New Roman" w:hAnsi="Times New Roman" w:cs="Times New Roman"/>
          <w:color w:val="0000FF"/>
          <w:sz w:val="24"/>
          <w:szCs w:val="24"/>
          <w:highlight w:val="green"/>
          <w:shd w:val="clear" w:color="auto" w:fill="FFFFFF"/>
        </w:rPr>
        <w:t>online on May 27</w:t>
      </w:r>
      <w:r w:rsidR="00AC4B1C">
        <w:rPr>
          <w:rFonts w:ascii="Times New Roman" w:hAnsi="Times New Roman" w:cs="Times New Roman"/>
          <w:color w:val="0000FF"/>
          <w:sz w:val="24"/>
          <w:szCs w:val="24"/>
          <w:highlight w:val="green"/>
          <w:shd w:val="clear" w:color="auto" w:fill="FFFFFF"/>
        </w:rPr>
        <w:t>, 2022</w:t>
      </w:r>
      <w:r w:rsidR="003E4B58">
        <w:rPr>
          <w:rFonts w:ascii="Times New Roman" w:hAnsi="Times New Roman" w:cs="Times New Roman"/>
          <w:color w:val="0000FF"/>
          <w:sz w:val="24"/>
          <w:szCs w:val="24"/>
          <w:highlight w:val="green"/>
          <w:shd w:val="clear" w:color="auto" w:fill="FFFFFF"/>
        </w:rPr>
        <w:t xml:space="preserve"> </w:t>
      </w:r>
      <w:r w:rsidR="003E4B58" w:rsidRPr="003E4B58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>and Version 3 online on July 29, 2022</w:t>
      </w:r>
      <w:r w:rsidR="00AC4B1C" w:rsidRPr="003E4B58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 xml:space="preserve">), </w:t>
      </w:r>
      <w:proofErr w:type="spellStart"/>
      <w:r w:rsidR="00AC4B1C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>Huo</w:t>
      </w:r>
      <w:proofErr w:type="spellEnd"/>
      <w:r w:rsidR="00AC4B1C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 xml:space="preserve"> and his coworkers </w:t>
      </w:r>
      <w:r w:rsidR="009D595C" w:rsidRPr="00587B82">
        <w:rPr>
          <w:rFonts w:ascii="Times New Roman" w:hAnsi="Times New Roman" w:cs="Times New Roman"/>
          <w:color w:val="0000FF"/>
          <w:sz w:val="24"/>
          <w:szCs w:val="24"/>
          <w:highlight w:val="green"/>
          <w:shd w:val="clear" w:color="auto" w:fill="FFFFFF"/>
        </w:rPr>
        <w:t xml:space="preserve">directly </w:t>
      </w:r>
      <w:r w:rsidR="009D595C" w:rsidRPr="00587B82">
        <w:rPr>
          <w:rFonts w:ascii="Times New Roman" w:hAnsi="Times New Roman" w:cs="Times New Roman"/>
          <w:i/>
          <w:color w:val="0000FF"/>
          <w:sz w:val="24"/>
          <w:szCs w:val="24"/>
          <w:highlight w:val="green"/>
          <w:shd w:val="clear" w:color="auto" w:fill="FFFFFF"/>
        </w:rPr>
        <w:t xml:space="preserve">poached </w:t>
      </w:r>
      <w:r w:rsidR="006C43F1" w:rsidRPr="00587B82">
        <w:rPr>
          <w:rFonts w:ascii="Times New Roman" w:hAnsi="Times New Roman" w:cs="Times New Roman"/>
          <w:color w:val="0000FF"/>
          <w:sz w:val="24"/>
          <w:szCs w:val="24"/>
          <w:highlight w:val="green"/>
          <w:shd w:val="clear" w:color="auto" w:fill="FFFFFF"/>
        </w:rPr>
        <w:t>our</w:t>
      </w:r>
      <w:r w:rsidR="009D595C" w:rsidRPr="00587B82">
        <w:rPr>
          <w:rFonts w:ascii="Times New Roman" w:hAnsi="Times New Roman" w:cs="Times New Roman"/>
          <w:color w:val="0000FF"/>
          <w:sz w:val="24"/>
          <w:szCs w:val="24"/>
          <w:highlight w:val="green"/>
          <w:shd w:val="clear" w:color="auto" w:fill="FFFFFF"/>
        </w:rPr>
        <w:t xml:space="preserve"> </w:t>
      </w:r>
      <w:r w:rsidR="00DA6E37" w:rsidRPr="00587B82">
        <w:rPr>
          <w:rFonts w:ascii="Times New Roman" w:hAnsi="Times New Roman" w:cs="Times New Roman"/>
          <w:color w:val="0000FF"/>
          <w:sz w:val="24"/>
          <w:szCs w:val="24"/>
          <w:highlight w:val="green"/>
          <w:shd w:val="clear" w:color="auto" w:fill="FFFFFF"/>
        </w:rPr>
        <w:t>statement</w:t>
      </w:r>
      <w:r w:rsidR="00275B26" w:rsidRPr="00587B82">
        <w:rPr>
          <w:rFonts w:ascii="Times New Roman" w:hAnsi="Times New Roman" w:cs="Times New Roman"/>
          <w:color w:val="0000FF"/>
          <w:sz w:val="24"/>
          <w:szCs w:val="24"/>
          <w:highlight w:val="green"/>
          <w:shd w:val="clear" w:color="auto" w:fill="FFFFFF"/>
        </w:rPr>
        <w:t>s/</w:t>
      </w:r>
      <w:r w:rsidR="009D595C" w:rsidRPr="00587B82">
        <w:rPr>
          <w:rFonts w:ascii="Times New Roman" w:hAnsi="Times New Roman" w:cs="Times New Roman"/>
          <w:color w:val="0000FF"/>
          <w:sz w:val="24"/>
          <w:szCs w:val="24"/>
          <w:highlight w:val="green"/>
          <w:shd w:val="clear" w:color="auto" w:fill="FFFFFF"/>
        </w:rPr>
        <w:t>idea</w:t>
      </w:r>
      <w:r w:rsidR="006C43F1" w:rsidRPr="00587B82">
        <w:rPr>
          <w:rFonts w:ascii="Times New Roman" w:hAnsi="Times New Roman" w:cs="Times New Roman"/>
          <w:color w:val="0000FF"/>
          <w:sz w:val="24"/>
          <w:szCs w:val="24"/>
          <w:highlight w:val="green"/>
          <w:shd w:val="clear" w:color="auto" w:fill="FFFFFF"/>
        </w:rPr>
        <w:t>s</w:t>
      </w:r>
      <w:r w:rsidR="00AC4B1C">
        <w:rPr>
          <w:rFonts w:ascii="Times New Roman" w:hAnsi="Times New Roman" w:cs="Times New Roman"/>
          <w:color w:val="0000FF"/>
          <w:sz w:val="24"/>
          <w:szCs w:val="24"/>
          <w:highlight w:val="green"/>
          <w:shd w:val="clear" w:color="auto" w:fill="FFFFFF"/>
        </w:rPr>
        <w:t xml:space="preserve">, </w:t>
      </w:r>
      <w:r w:rsidR="00AC4B1C" w:rsidRPr="003E4B58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>correcting these mistakes u</w:t>
      </w:r>
      <w:r w:rsidR="00AC4B1C" w:rsidRPr="00B967F2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>nder our influence without mentioning our works</w:t>
      </w:r>
      <w:r w:rsidR="00AC4B1C" w:rsidRPr="003E4B58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>.</w:t>
      </w:r>
      <w:r w:rsidR="009D595C" w:rsidRPr="003E4B58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 xml:space="preserve"> </w:t>
      </w:r>
      <w:r w:rsidR="00D2696C" w:rsidRPr="00CF16D9">
        <w:rPr>
          <w:rFonts w:ascii="Times New Roman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 xml:space="preserve">In Version 2-3, there are </w:t>
      </w:r>
      <w:r w:rsidRPr="00A023A7">
        <w:rPr>
          <w:rFonts w:ascii="Times New Roman" w:hAnsi="Times New Roman" w:cs="Times New Roman"/>
          <w:i/>
          <w:color w:val="0000FF"/>
          <w:sz w:val="24"/>
          <w:szCs w:val="24"/>
          <w:highlight w:val="cyan"/>
          <w:shd w:val="clear" w:color="auto" w:fill="FFFFFF"/>
        </w:rPr>
        <w:t>more than 30</w:t>
      </w:r>
      <w:r w:rsidR="00D2696C" w:rsidRPr="00CF16D9">
        <w:rPr>
          <w:rFonts w:ascii="Times New Roman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 xml:space="preserve"> statements </w:t>
      </w:r>
      <w:r w:rsidR="003E4B58" w:rsidRPr="003E4B58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>where the issues stated here involved, as this incomplete list shows.</w:t>
      </w:r>
    </w:p>
    <w:p w14:paraId="60489788" w14:textId="77777777" w:rsidR="00793170" w:rsidRPr="00B967F2" w:rsidRDefault="00793170" w:rsidP="00793170">
      <w:pPr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</w:pPr>
    </w:p>
    <w:tbl>
      <w:tblPr>
        <w:tblStyle w:val="a8"/>
        <w:tblW w:w="11205" w:type="dxa"/>
        <w:tblInd w:w="-1281" w:type="dxa"/>
        <w:tblLayout w:type="fixed"/>
        <w:tblLook w:val="04A0" w:firstRow="1" w:lastRow="0" w:firstColumn="1" w:lastColumn="0" w:noHBand="0" w:noVBand="1"/>
      </w:tblPr>
      <w:tblGrid>
        <w:gridCol w:w="5559"/>
        <w:gridCol w:w="5646"/>
      </w:tblGrid>
      <w:tr w:rsidR="00793170" w:rsidRPr="00B967F2" w14:paraId="5B717C68" w14:textId="77777777" w:rsidTr="003E4B58">
        <w:trPr>
          <w:trHeight w:val="331"/>
        </w:trPr>
        <w:tc>
          <w:tcPr>
            <w:tcW w:w="5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EA35AD" w14:textId="77777777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highlight w:val="cyan"/>
              </w:rPr>
              <w:t>Version 1 (first online on May 20, 2022)</w:t>
            </w:r>
          </w:p>
        </w:tc>
        <w:tc>
          <w:tcPr>
            <w:tcW w:w="5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1A1A58" w14:textId="77777777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highlight w:val="cyan"/>
              </w:rPr>
              <w:t>Version 2 (first online on May 27, 2022)</w:t>
            </w:r>
          </w:p>
        </w:tc>
      </w:tr>
      <w:tr w:rsidR="00793170" w:rsidRPr="00B967F2" w14:paraId="6DB150D8" w14:textId="77777777" w:rsidTr="003E4B58">
        <w:trPr>
          <w:trHeight w:val="331"/>
        </w:trPr>
        <w:tc>
          <w:tcPr>
            <w:tcW w:w="5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BE84D7" w14:textId="77777777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t>(page 1)</w:t>
            </w:r>
          </w:p>
          <w:p w14:paraId="46FAE487" w14:textId="426F9E26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257280" behindDoc="0" locked="0" layoutInCell="1" allowOverlap="1" wp14:anchorId="3754FA83" wp14:editId="5D989A98">
                      <wp:simplePos x="0" y="0"/>
                      <wp:positionH relativeFrom="column">
                        <wp:posOffset>1740535</wp:posOffset>
                      </wp:positionH>
                      <wp:positionV relativeFrom="paragraph">
                        <wp:posOffset>2930525</wp:posOffset>
                      </wp:positionV>
                      <wp:extent cx="1554480" cy="198120"/>
                      <wp:effectExtent l="0" t="0" r="26670" b="11430"/>
                      <wp:wrapNone/>
                      <wp:docPr id="849" name="矩形 84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54480" cy="19812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00AD6CAA" id="矩形 849" o:spid="_x0000_s1026" style="position:absolute;left:0;text-align:left;margin-left:137.05pt;margin-top:230.75pt;width:122.4pt;height:15.6pt;z-index:252257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" filled="f" strokecolor="red" strokeweight="1.5pt"/>
                  </w:pict>
                </mc:Fallback>
              </mc:AlternateContent>
            </w: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262400" behindDoc="0" locked="0" layoutInCell="1" allowOverlap="1" wp14:anchorId="521B49C2" wp14:editId="257D6B02">
                      <wp:simplePos x="0" y="0"/>
                      <wp:positionH relativeFrom="column">
                        <wp:posOffset>467995</wp:posOffset>
                      </wp:positionH>
                      <wp:positionV relativeFrom="paragraph">
                        <wp:posOffset>88265</wp:posOffset>
                      </wp:positionV>
                      <wp:extent cx="1386840" cy="190500"/>
                      <wp:effectExtent l="0" t="0" r="22860" b="19050"/>
                      <wp:wrapNone/>
                      <wp:docPr id="848" name="矩形 8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86840" cy="19050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378933FD" id="矩形 848" o:spid="_x0000_s1026" style="position:absolute;left:0;text-align:left;margin-left:36.85pt;margin-top:6.95pt;width:109.2pt;height:15pt;z-index:252262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" filled="f" strokecolor="red" strokeweight="1.5pt"/>
                  </w:pict>
                </mc:Fallback>
              </mc:AlternateContent>
            </w: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261376" behindDoc="0" locked="0" layoutInCell="1" allowOverlap="1" wp14:anchorId="7BE96CF7" wp14:editId="755FA8BD">
                      <wp:simplePos x="0" y="0"/>
                      <wp:positionH relativeFrom="column">
                        <wp:posOffset>48895</wp:posOffset>
                      </wp:positionH>
                      <wp:positionV relativeFrom="paragraph">
                        <wp:posOffset>2168525</wp:posOffset>
                      </wp:positionV>
                      <wp:extent cx="1028700" cy="167640"/>
                      <wp:effectExtent l="0" t="0" r="19050" b="22860"/>
                      <wp:wrapNone/>
                      <wp:docPr id="847" name="矩形 84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28700" cy="16764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1818B9A7" id="矩形 847" o:spid="_x0000_s1026" style="position:absolute;left:0;text-align:left;margin-left:3.85pt;margin-top:170.75pt;width:81pt;height:13.2pt;z-index:252261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" filled="f" strokecolor="red" strokeweight="1.5pt"/>
                  </w:pict>
                </mc:Fallback>
              </mc:AlternateContent>
            </w:r>
            <w:r w:rsidRPr="00B967F2">
              <w:rPr>
                <w:noProof/>
                <w:highlight w:val="cyan"/>
              </w:rPr>
              <w:drawing>
                <wp:inline distT="0" distB="0" distL="0" distR="0" wp14:anchorId="232092CD" wp14:editId="4F23732A">
                  <wp:extent cx="3390900" cy="2971800"/>
                  <wp:effectExtent l="0" t="0" r="0" b="0"/>
                  <wp:docPr id="719" name="图片 7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2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0900" cy="297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1DE044" w14:textId="77777777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t>(page 2)</w:t>
            </w:r>
          </w:p>
          <w:p w14:paraId="6F3166A5" w14:textId="4D0FCD23" w:rsidR="00793170" w:rsidRPr="00B967F2" w:rsidRDefault="00793170">
            <w:pPr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268544" behindDoc="0" locked="0" layoutInCell="1" allowOverlap="1" wp14:anchorId="45064999" wp14:editId="15F4027A">
                      <wp:simplePos x="0" y="0"/>
                      <wp:positionH relativeFrom="column">
                        <wp:posOffset>975995</wp:posOffset>
                      </wp:positionH>
                      <wp:positionV relativeFrom="paragraph">
                        <wp:posOffset>540385</wp:posOffset>
                      </wp:positionV>
                      <wp:extent cx="2100580" cy="182880"/>
                      <wp:effectExtent l="0" t="0" r="13970" b="26670"/>
                      <wp:wrapNone/>
                      <wp:docPr id="846" name="矩形 8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00580" cy="18288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7861AF3A" id="矩形 846" o:spid="_x0000_s1026" style="position:absolute;left:0;text-align:left;margin-left:76.85pt;margin-top:42.55pt;width:165.4pt;height:14.4pt;z-index:252268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" filled="f" strokecolor="red" strokeweight="1.5pt"/>
                  </w:pict>
                </mc:Fallback>
              </mc:AlternateContent>
            </w:r>
            <w:r w:rsidRPr="00B967F2">
              <w:rPr>
                <w:noProof/>
                <w:highlight w:val="cyan"/>
              </w:rPr>
              <w:drawing>
                <wp:inline distT="0" distB="0" distL="0" distR="0" wp14:anchorId="33AC980B" wp14:editId="6766DB68">
                  <wp:extent cx="3444240" cy="2476500"/>
                  <wp:effectExtent l="0" t="0" r="3810" b="0"/>
                  <wp:docPr id="718" name="图片 7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4240" cy="2476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53BAEE4" w14:textId="4CF2C7CA" w:rsidR="00793170" w:rsidRPr="00B967F2" w:rsidRDefault="00793170">
            <w:pPr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260352" behindDoc="0" locked="0" layoutInCell="1" allowOverlap="1" wp14:anchorId="1D4254D1" wp14:editId="783CBB85">
                      <wp:simplePos x="0" y="0"/>
                      <wp:positionH relativeFrom="column">
                        <wp:posOffset>66040</wp:posOffset>
                      </wp:positionH>
                      <wp:positionV relativeFrom="paragraph">
                        <wp:posOffset>945515</wp:posOffset>
                      </wp:positionV>
                      <wp:extent cx="906780" cy="160020"/>
                      <wp:effectExtent l="0" t="0" r="26670" b="11430"/>
                      <wp:wrapNone/>
                      <wp:docPr id="845" name="矩形 8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06780" cy="16002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3D3AEC25" id="矩形 845" o:spid="_x0000_s1026" style="position:absolute;left:0;text-align:left;margin-left:5.2pt;margin-top:74.45pt;width:71.4pt;height:12.6pt;z-index:252260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" filled="f" strokecolor="red" strokeweight="1.5pt"/>
                  </w:pict>
                </mc:Fallback>
              </mc:AlternateContent>
            </w: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259328" behindDoc="0" locked="0" layoutInCell="1" allowOverlap="1" wp14:anchorId="14BC8E6D" wp14:editId="6AF4A199">
                      <wp:simplePos x="0" y="0"/>
                      <wp:positionH relativeFrom="column">
                        <wp:posOffset>2791460</wp:posOffset>
                      </wp:positionH>
                      <wp:positionV relativeFrom="paragraph">
                        <wp:posOffset>770890</wp:posOffset>
                      </wp:positionV>
                      <wp:extent cx="525780" cy="175260"/>
                      <wp:effectExtent l="0" t="0" r="26670" b="15240"/>
                      <wp:wrapNone/>
                      <wp:docPr id="844" name="矩形 8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25780" cy="17526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414B979C" id="矩形 844" o:spid="_x0000_s1026" style="position:absolute;left:0;text-align:left;margin-left:219.8pt;margin-top:60.7pt;width:41.4pt;height:13.8pt;z-index:252259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" filled="f" strokecolor="red" strokeweight="1.5pt"/>
                  </w:pict>
                </mc:Fallback>
              </mc:AlternateContent>
            </w: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258304" behindDoc="0" locked="0" layoutInCell="1" allowOverlap="1" wp14:anchorId="20B09D6D" wp14:editId="0B018538">
                      <wp:simplePos x="0" y="0"/>
                      <wp:positionH relativeFrom="column">
                        <wp:posOffset>427355</wp:posOffset>
                      </wp:positionH>
                      <wp:positionV relativeFrom="paragraph">
                        <wp:posOffset>1508760</wp:posOffset>
                      </wp:positionV>
                      <wp:extent cx="988060" cy="182880"/>
                      <wp:effectExtent l="0" t="0" r="21590" b="26670"/>
                      <wp:wrapNone/>
                      <wp:docPr id="843" name="矩形 8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88060" cy="18288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6DDDB8F7" id="矩形 843" o:spid="_x0000_s1026" style="position:absolute;left:0;text-align:left;margin-left:33.65pt;margin-top:118.8pt;width:77.8pt;height:14.4pt;z-index:252258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" filled="f" strokecolor="red" strokeweight="1.5pt"/>
                  </w:pict>
                </mc:Fallback>
              </mc:AlternateContent>
            </w:r>
            <w:r w:rsidRPr="00B967F2">
              <w:rPr>
                <w:noProof/>
                <w:highlight w:val="cyan"/>
              </w:rPr>
              <w:drawing>
                <wp:inline distT="0" distB="0" distL="0" distR="0" wp14:anchorId="7F51A21A" wp14:editId="4553A961">
                  <wp:extent cx="3444240" cy="1866900"/>
                  <wp:effectExtent l="0" t="0" r="3810" b="0"/>
                  <wp:docPr id="717" name="图片 7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4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4240" cy="1866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93170" w:rsidRPr="00B967F2" w14:paraId="199A95C5" w14:textId="77777777" w:rsidTr="003E4B58">
        <w:trPr>
          <w:trHeight w:val="1838"/>
        </w:trPr>
        <w:tc>
          <w:tcPr>
            <w:tcW w:w="5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775D83" w14:textId="77777777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lastRenderedPageBreak/>
              <w:t>(pages 2-3)</w:t>
            </w:r>
          </w:p>
          <w:p w14:paraId="6C4B4BEB" w14:textId="26F660D7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332032" behindDoc="0" locked="0" layoutInCell="1" allowOverlap="1" wp14:anchorId="3294306C" wp14:editId="043CAE46">
                      <wp:simplePos x="0" y="0"/>
                      <wp:positionH relativeFrom="column">
                        <wp:posOffset>19050</wp:posOffset>
                      </wp:positionH>
                      <wp:positionV relativeFrom="paragraph">
                        <wp:posOffset>2042160</wp:posOffset>
                      </wp:positionV>
                      <wp:extent cx="563880" cy="134620"/>
                      <wp:effectExtent l="0" t="0" r="26670" b="17780"/>
                      <wp:wrapNone/>
                      <wp:docPr id="842" name="矩形 8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63880" cy="13462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48B33042" id="矩形 842" o:spid="_x0000_s1026" style="position:absolute;left:0;text-align:left;margin-left:1.5pt;margin-top:160.8pt;width:44.4pt;height:10.6pt;z-index:25233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" filled="f" strokecolor="red" strokeweight="1.5pt"/>
                  </w:pict>
                </mc:Fallback>
              </mc:AlternateContent>
            </w: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331008" behindDoc="0" locked="0" layoutInCell="1" allowOverlap="1" wp14:anchorId="7A126032" wp14:editId="5426AC05">
                      <wp:simplePos x="0" y="0"/>
                      <wp:positionH relativeFrom="column">
                        <wp:posOffset>2921635</wp:posOffset>
                      </wp:positionH>
                      <wp:positionV relativeFrom="paragraph">
                        <wp:posOffset>1856105</wp:posOffset>
                      </wp:positionV>
                      <wp:extent cx="396875" cy="165100"/>
                      <wp:effectExtent l="0" t="0" r="22225" b="25400"/>
                      <wp:wrapNone/>
                      <wp:docPr id="841" name="矩形 8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96875" cy="16510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2F0FFAA8" id="矩形 841" o:spid="_x0000_s1026" style="position:absolute;left:0;text-align:left;margin-left:230.05pt;margin-top:146.15pt;width:31.25pt;height:13pt;z-index:25233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79C4C3EA" wp14:editId="78DA3CBA">
                  <wp:extent cx="3390900" cy="1615440"/>
                  <wp:effectExtent l="0" t="0" r="0" b="3810"/>
                  <wp:docPr id="716" name="图片 7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4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0900" cy="1615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t xml:space="preserve"> </w: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0C9CED9C" wp14:editId="62C855DC">
                  <wp:extent cx="3390900" cy="632460"/>
                  <wp:effectExtent l="0" t="0" r="0" b="0"/>
                  <wp:docPr id="715" name="图片 7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4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0900" cy="632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AC74B4" w14:textId="77777777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t>(page 3)</w:t>
            </w:r>
          </w:p>
          <w:p w14:paraId="3605DA75" w14:textId="70DEC947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270592" behindDoc="0" locked="0" layoutInCell="1" allowOverlap="1" wp14:anchorId="2E014A83" wp14:editId="1D556A61">
                      <wp:simplePos x="0" y="0"/>
                      <wp:positionH relativeFrom="column">
                        <wp:posOffset>1163955</wp:posOffset>
                      </wp:positionH>
                      <wp:positionV relativeFrom="paragraph">
                        <wp:posOffset>2241550</wp:posOffset>
                      </wp:positionV>
                      <wp:extent cx="1067435" cy="172720"/>
                      <wp:effectExtent l="0" t="0" r="18415" b="17780"/>
                      <wp:wrapNone/>
                      <wp:docPr id="840" name="矩形 8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67435" cy="17272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02C813EE" id="矩形 840" o:spid="_x0000_s1026" style="position:absolute;left:0;text-align:left;margin-left:91.65pt;margin-top:176.5pt;width:84.05pt;height:13.6pt;z-index:252270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7B54280D" wp14:editId="2DA19EA1">
                  <wp:extent cx="3444240" cy="2514600"/>
                  <wp:effectExtent l="0" t="0" r="3810" b="0"/>
                  <wp:docPr id="714" name="图片 7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4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4240" cy="2514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93170" w:rsidRPr="00B967F2" w14:paraId="21CEE1B3" w14:textId="77777777" w:rsidTr="003E4B58">
        <w:trPr>
          <w:trHeight w:val="1838"/>
        </w:trPr>
        <w:tc>
          <w:tcPr>
            <w:tcW w:w="5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70632F" w14:textId="77777777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t>pages 3</w:t>
            </w:r>
          </w:p>
          <w:p w14:paraId="2499D9E4" w14:textId="72A425CE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333056" behindDoc="0" locked="0" layoutInCell="1" allowOverlap="1" wp14:anchorId="0294503F" wp14:editId="200ECB90">
                      <wp:simplePos x="0" y="0"/>
                      <wp:positionH relativeFrom="column">
                        <wp:posOffset>2933065</wp:posOffset>
                      </wp:positionH>
                      <wp:positionV relativeFrom="paragraph">
                        <wp:posOffset>1379220</wp:posOffset>
                      </wp:positionV>
                      <wp:extent cx="396875" cy="165100"/>
                      <wp:effectExtent l="0" t="0" r="22225" b="25400"/>
                      <wp:wrapNone/>
                      <wp:docPr id="839" name="矩形 8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96875" cy="16510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16476EAB" id="矩形 839" o:spid="_x0000_s1026" style="position:absolute;left:0;text-align:left;margin-left:230.95pt;margin-top:108.6pt;width:31.25pt;height:13pt;z-index:25233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" filled="f" strokecolor="red" strokeweight="1.5pt"/>
                  </w:pict>
                </mc:Fallback>
              </mc:AlternateContent>
            </w: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334080" behindDoc="0" locked="0" layoutInCell="1" allowOverlap="1" wp14:anchorId="0ED72D66" wp14:editId="72596E4D">
                      <wp:simplePos x="0" y="0"/>
                      <wp:positionH relativeFrom="column">
                        <wp:posOffset>30480</wp:posOffset>
                      </wp:positionH>
                      <wp:positionV relativeFrom="paragraph">
                        <wp:posOffset>1565275</wp:posOffset>
                      </wp:positionV>
                      <wp:extent cx="563880" cy="134620"/>
                      <wp:effectExtent l="0" t="0" r="26670" b="17780"/>
                      <wp:wrapNone/>
                      <wp:docPr id="838" name="矩形 8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63880" cy="13462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20ED9CFD" id="矩形 838" o:spid="_x0000_s1026" style="position:absolute;left:0;text-align:left;margin-left:2.4pt;margin-top:123.25pt;width:44.4pt;height:10.6pt;z-index:25233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66916545" wp14:editId="2A4726E6">
                  <wp:extent cx="3390900" cy="1600200"/>
                  <wp:effectExtent l="0" t="0" r="0" b="0"/>
                  <wp:docPr id="713" name="图片 7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4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0900" cy="160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48D52C" w14:textId="77777777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t>(page 4)</w:t>
            </w:r>
          </w:p>
          <w:p w14:paraId="2E26CE8E" w14:textId="46F27219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271616" behindDoc="0" locked="0" layoutInCell="1" allowOverlap="1" wp14:anchorId="6FF5517C" wp14:editId="5B32CD14">
                      <wp:simplePos x="0" y="0"/>
                      <wp:positionH relativeFrom="column">
                        <wp:posOffset>1702435</wp:posOffset>
                      </wp:positionH>
                      <wp:positionV relativeFrom="paragraph">
                        <wp:posOffset>1604645</wp:posOffset>
                      </wp:positionV>
                      <wp:extent cx="1013460" cy="144145"/>
                      <wp:effectExtent l="0" t="0" r="15240" b="27305"/>
                      <wp:wrapNone/>
                      <wp:docPr id="837" name="矩形 83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13460" cy="144145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5CE4D36D" id="矩形 837" o:spid="_x0000_s1026" style="position:absolute;left:0;text-align:left;margin-left:134.05pt;margin-top:126.35pt;width:79.8pt;height:11.35pt;z-index:25227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72E6ED4B" wp14:editId="35ECA4DD">
                  <wp:extent cx="3390900" cy="1836420"/>
                  <wp:effectExtent l="0" t="0" r="0" b="0"/>
                  <wp:docPr id="712" name="图片 7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4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0900" cy="1836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93170" w:rsidRPr="00B967F2" w14:paraId="7CEF05DC" w14:textId="77777777" w:rsidTr="003E4B58">
        <w:tc>
          <w:tcPr>
            <w:tcW w:w="5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B547C7" w14:textId="77777777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t>(page 7)</w:t>
            </w:r>
          </w:p>
          <w:p w14:paraId="7D8F5629" w14:textId="69EBD89D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272640" behindDoc="0" locked="0" layoutInCell="1" allowOverlap="1" wp14:anchorId="3143F211" wp14:editId="37379214">
                      <wp:simplePos x="0" y="0"/>
                      <wp:positionH relativeFrom="column">
                        <wp:posOffset>2136775</wp:posOffset>
                      </wp:positionH>
                      <wp:positionV relativeFrom="paragraph">
                        <wp:posOffset>743585</wp:posOffset>
                      </wp:positionV>
                      <wp:extent cx="929640" cy="200025"/>
                      <wp:effectExtent l="0" t="0" r="22860" b="28575"/>
                      <wp:wrapNone/>
                      <wp:docPr id="836" name="矩形 8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29640" cy="200025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568E9F5F" id="矩形 836" o:spid="_x0000_s1026" style="position:absolute;left:0;text-align:left;margin-left:168.25pt;margin-top:58.55pt;width:73.2pt;height:15.75pt;z-index:25227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202A3F4C" wp14:editId="1D98BD8A">
                  <wp:extent cx="3390900" cy="1539240"/>
                  <wp:effectExtent l="0" t="0" r="0" b="3810"/>
                  <wp:docPr id="711" name="图片 7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3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0900" cy="1539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E95DEC" w14:textId="77777777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t>(page 8)</w:t>
            </w:r>
          </w:p>
          <w:p w14:paraId="59C530D3" w14:textId="078B6135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273664" behindDoc="0" locked="0" layoutInCell="1" allowOverlap="1" wp14:anchorId="16AA3EEF" wp14:editId="1677A897">
                      <wp:simplePos x="0" y="0"/>
                      <wp:positionH relativeFrom="column">
                        <wp:posOffset>1694815</wp:posOffset>
                      </wp:positionH>
                      <wp:positionV relativeFrom="paragraph">
                        <wp:posOffset>1010285</wp:posOffset>
                      </wp:positionV>
                      <wp:extent cx="1062990" cy="209550"/>
                      <wp:effectExtent l="0" t="0" r="22860" b="19050"/>
                      <wp:wrapNone/>
                      <wp:docPr id="835" name="矩形 8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62990" cy="20955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2A834727" id="矩形 835" o:spid="_x0000_s1026" style="position:absolute;left:0;text-align:left;margin-left:133.45pt;margin-top:79.55pt;width:83.7pt;height:16.5pt;z-index:25227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0FCB1390" wp14:editId="5B531134">
                  <wp:extent cx="3444240" cy="1440180"/>
                  <wp:effectExtent l="0" t="0" r="3810" b="7620"/>
                  <wp:docPr id="710" name="图片 7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3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4240" cy="1440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93170" w:rsidRPr="00B967F2" w14:paraId="4E5F3746" w14:textId="77777777" w:rsidTr="003E4B58">
        <w:tc>
          <w:tcPr>
            <w:tcW w:w="5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C0C8BF" w14:textId="77777777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t>(page 7)</w:t>
            </w:r>
          </w:p>
          <w:p w14:paraId="16E24319" w14:textId="325CA618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278784" behindDoc="0" locked="0" layoutInCell="1" allowOverlap="1" wp14:anchorId="1C3D189D" wp14:editId="1299D3BD">
                      <wp:simplePos x="0" y="0"/>
                      <wp:positionH relativeFrom="column">
                        <wp:posOffset>513715</wp:posOffset>
                      </wp:positionH>
                      <wp:positionV relativeFrom="paragraph">
                        <wp:posOffset>42545</wp:posOffset>
                      </wp:positionV>
                      <wp:extent cx="967740" cy="157480"/>
                      <wp:effectExtent l="0" t="0" r="22860" b="13970"/>
                      <wp:wrapNone/>
                      <wp:docPr id="834" name="矩形 8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67740" cy="15748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19091699" id="矩形 834" o:spid="_x0000_s1026" style="position:absolute;left:0;text-align:left;margin-left:40.45pt;margin-top:3.35pt;width:76.2pt;height:12.4pt;z-index:25227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7CBA43B1" wp14:editId="1037C306">
                  <wp:extent cx="3444240" cy="1272540"/>
                  <wp:effectExtent l="0" t="0" r="3810" b="3810"/>
                  <wp:docPr id="709" name="图片 7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3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4240" cy="1272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34C55E" w14:textId="77777777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t>(page 9)</w:t>
            </w:r>
            <w:r w:rsidRPr="00B967F2">
              <w:rPr>
                <w:rFonts w:hint="eastAsia"/>
                <w:noProof/>
                <w:sz w:val="24"/>
                <w:szCs w:val="24"/>
                <w:highlight w:val="cyan"/>
              </w:rPr>
              <w:t xml:space="preserve"> </w:t>
            </w:r>
          </w:p>
          <w:p w14:paraId="60844BDD" w14:textId="1BAEE4FF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277760" behindDoc="0" locked="0" layoutInCell="1" allowOverlap="1" wp14:anchorId="6EE604F1" wp14:editId="126DDC73">
                      <wp:simplePos x="0" y="0"/>
                      <wp:positionH relativeFrom="column">
                        <wp:posOffset>582295</wp:posOffset>
                      </wp:positionH>
                      <wp:positionV relativeFrom="paragraph">
                        <wp:posOffset>88265</wp:posOffset>
                      </wp:positionV>
                      <wp:extent cx="1059180" cy="205105"/>
                      <wp:effectExtent l="0" t="0" r="26670" b="23495"/>
                      <wp:wrapNone/>
                      <wp:docPr id="833" name="矩形 8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59180" cy="205105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46B37E22" id="矩形 833" o:spid="_x0000_s1026" style="position:absolute;left:0;text-align:left;margin-left:45.85pt;margin-top:6.95pt;width:83.4pt;height:16.15pt;z-index:25227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10C3C8FA" wp14:editId="633EDDB6">
                  <wp:extent cx="3390900" cy="1203960"/>
                  <wp:effectExtent l="0" t="0" r="0" b="0"/>
                  <wp:docPr id="708" name="图片 7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3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0900" cy="1203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93170" w:rsidRPr="00B967F2" w14:paraId="76AABAE5" w14:textId="77777777" w:rsidTr="003E4B58">
        <w:tc>
          <w:tcPr>
            <w:tcW w:w="5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D86381" w14:textId="77777777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t>(page 9)</w:t>
            </w:r>
          </w:p>
          <w:p w14:paraId="496E14FE" w14:textId="3EB68D8C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280832" behindDoc="0" locked="0" layoutInCell="1" allowOverlap="1" wp14:anchorId="09587D74" wp14:editId="1B08E143">
                      <wp:simplePos x="0" y="0"/>
                      <wp:positionH relativeFrom="column">
                        <wp:posOffset>1376680</wp:posOffset>
                      </wp:positionH>
                      <wp:positionV relativeFrom="paragraph">
                        <wp:posOffset>1287145</wp:posOffset>
                      </wp:positionV>
                      <wp:extent cx="438785" cy="196850"/>
                      <wp:effectExtent l="0" t="0" r="18415" b="12700"/>
                      <wp:wrapNone/>
                      <wp:docPr id="832" name="矩形 8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38785" cy="19685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66529275" id="矩形 832" o:spid="_x0000_s1026" style="position:absolute;left:0;text-align:left;margin-left:108.4pt;margin-top:101.35pt;width:34.55pt;height:15.5pt;z-index:25228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4201D30C" wp14:editId="0AE65762">
                  <wp:extent cx="3390900" cy="2255520"/>
                  <wp:effectExtent l="0" t="0" r="0" b="0"/>
                  <wp:docPr id="707" name="图片 7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3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0900" cy="2255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2838E8" w14:textId="77777777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lastRenderedPageBreak/>
              <w:t>(page 10)</w:t>
            </w:r>
          </w:p>
          <w:p w14:paraId="651BCD95" w14:textId="57781C31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279808" behindDoc="0" locked="0" layoutInCell="1" allowOverlap="1" wp14:anchorId="22D16DD6" wp14:editId="0CEC11EB">
                      <wp:simplePos x="0" y="0"/>
                      <wp:positionH relativeFrom="column">
                        <wp:posOffset>1435735</wp:posOffset>
                      </wp:positionH>
                      <wp:positionV relativeFrom="paragraph">
                        <wp:posOffset>1316355</wp:posOffset>
                      </wp:positionV>
                      <wp:extent cx="469265" cy="167640"/>
                      <wp:effectExtent l="0" t="0" r="26035" b="22860"/>
                      <wp:wrapNone/>
                      <wp:docPr id="831" name="矩形 8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69265" cy="16764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0F77DEDF" id="矩形 831" o:spid="_x0000_s1026" style="position:absolute;left:0;text-align:left;margin-left:113.05pt;margin-top:103.65pt;width:36.95pt;height:13.2pt;z-index:25227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5B0A3DFD" wp14:editId="66A9FFDF">
                  <wp:extent cx="3444240" cy="2255520"/>
                  <wp:effectExtent l="0" t="0" r="3810" b="0"/>
                  <wp:docPr id="706" name="图片 7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3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4240" cy="2255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93170" w:rsidRPr="00B967F2" w14:paraId="3ACDED74" w14:textId="77777777" w:rsidTr="003E4B58">
        <w:tc>
          <w:tcPr>
            <w:tcW w:w="5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D0E75E" w14:textId="77777777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lastRenderedPageBreak/>
              <w:t>(page 16)</w:t>
            </w:r>
          </w:p>
          <w:p w14:paraId="7F48C481" w14:textId="6DB9683B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282880" behindDoc="0" locked="0" layoutInCell="1" allowOverlap="1" wp14:anchorId="576F620A" wp14:editId="3723A68E">
                      <wp:simplePos x="0" y="0"/>
                      <wp:positionH relativeFrom="column">
                        <wp:posOffset>1520190</wp:posOffset>
                      </wp:positionH>
                      <wp:positionV relativeFrom="paragraph">
                        <wp:posOffset>1513840</wp:posOffset>
                      </wp:positionV>
                      <wp:extent cx="370205" cy="167640"/>
                      <wp:effectExtent l="0" t="0" r="10795" b="22860"/>
                      <wp:wrapNone/>
                      <wp:docPr id="830" name="矩形 8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70205" cy="16764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7E8D2AE3" id="矩形 830" o:spid="_x0000_s1026" style="position:absolute;left:0;text-align:left;margin-left:119.7pt;margin-top:119.2pt;width:29.15pt;height:13.2pt;z-index:25228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32F8E974" wp14:editId="0C7D87DE">
                  <wp:extent cx="3390900" cy="1912620"/>
                  <wp:effectExtent l="0" t="0" r="0" b="0"/>
                  <wp:docPr id="705" name="图片 7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4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0900" cy="1912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A79462" w14:textId="77777777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t>(page 19)</w:t>
            </w:r>
          </w:p>
          <w:p w14:paraId="28F42F79" w14:textId="13BA2F89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281856" behindDoc="0" locked="0" layoutInCell="1" allowOverlap="1" wp14:anchorId="6710F56B" wp14:editId="6DBD56DC">
                      <wp:simplePos x="0" y="0"/>
                      <wp:positionH relativeFrom="column">
                        <wp:posOffset>1519555</wp:posOffset>
                      </wp:positionH>
                      <wp:positionV relativeFrom="paragraph">
                        <wp:posOffset>1771015</wp:posOffset>
                      </wp:positionV>
                      <wp:extent cx="499110" cy="167640"/>
                      <wp:effectExtent l="0" t="0" r="15240" b="22860"/>
                      <wp:wrapNone/>
                      <wp:docPr id="829" name="矩形 8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99110" cy="16764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493B7039" id="矩形 829" o:spid="_x0000_s1026" style="position:absolute;left:0;text-align:left;margin-left:119.65pt;margin-top:139.45pt;width:39.3pt;height:13.2pt;z-index:25228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1220D91E" wp14:editId="5EC8F7AE">
                  <wp:extent cx="3444240" cy="2026920"/>
                  <wp:effectExtent l="0" t="0" r="3810" b="0"/>
                  <wp:docPr id="704" name="图片 7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4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4240" cy="2026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93170" w:rsidRPr="00B967F2" w14:paraId="21E60A72" w14:textId="77777777" w:rsidTr="003E4B58">
        <w:tc>
          <w:tcPr>
            <w:tcW w:w="5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1B5356" w14:textId="77777777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t>(page 18)</w:t>
            </w:r>
          </w:p>
          <w:p w14:paraId="7858B5B3" w14:textId="12DDF79B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288000" behindDoc="0" locked="0" layoutInCell="1" allowOverlap="1" wp14:anchorId="10A3F745" wp14:editId="31D9FD7A">
                      <wp:simplePos x="0" y="0"/>
                      <wp:positionH relativeFrom="column">
                        <wp:posOffset>940435</wp:posOffset>
                      </wp:positionH>
                      <wp:positionV relativeFrom="paragraph">
                        <wp:posOffset>1642745</wp:posOffset>
                      </wp:positionV>
                      <wp:extent cx="967740" cy="129540"/>
                      <wp:effectExtent l="0" t="0" r="22860" b="22860"/>
                      <wp:wrapNone/>
                      <wp:docPr id="828" name="矩形 8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67740" cy="12954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0CEA8E5A" id="矩形 828" o:spid="_x0000_s1026" style="position:absolute;left:0;text-align:left;margin-left:74.05pt;margin-top:129.35pt;width:76.2pt;height:10.2pt;z-index:25228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" filled="f" strokecolor="red" strokeweight="1.5pt"/>
                  </w:pict>
                </mc:Fallback>
              </mc:AlternateContent>
            </w: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286976" behindDoc="0" locked="0" layoutInCell="1" allowOverlap="1" wp14:anchorId="7D51CD08" wp14:editId="64D12275">
                      <wp:simplePos x="0" y="0"/>
                      <wp:positionH relativeFrom="column">
                        <wp:posOffset>307975</wp:posOffset>
                      </wp:positionH>
                      <wp:positionV relativeFrom="paragraph">
                        <wp:posOffset>553085</wp:posOffset>
                      </wp:positionV>
                      <wp:extent cx="944880" cy="160020"/>
                      <wp:effectExtent l="0" t="0" r="26670" b="11430"/>
                      <wp:wrapNone/>
                      <wp:docPr id="827" name="矩形 8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44880" cy="16002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18A3844D" id="矩形 827" o:spid="_x0000_s1026" style="position:absolute;left:0;text-align:left;margin-left:24.25pt;margin-top:43.55pt;width:74.4pt;height:12.6pt;z-index:25228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1135FC70" wp14:editId="49555F77">
                  <wp:extent cx="3390900" cy="2080260"/>
                  <wp:effectExtent l="0" t="0" r="0" b="0"/>
                  <wp:docPr id="423" name="图片 4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5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0900" cy="2080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3F7B5A" w14:textId="77777777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t>(page 19)</w:t>
            </w:r>
          </w:p>
          <w:p w14:paraId="646C181D" w14:textId="2EF37AEE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285952" behindDoc="0" locked="0" layoutInCell="1" allowOverlap="1" wp14:anchorId="4633AA3C" wp14:editId="0A7B1579">
                      <wp:simplePos x="0" y="0"/>
                      <wp:positionH relativeFrom="column">
                        <wp:posOffset>1801495</wp:posOffset>
                      </wp:positionH>
                      <wp:positionV relativeFrom="paragraph">
                        <wp:posOffset>1909445</wp:posOffset>
                      </wp:positionV>
                      <wp:extent cx="1089660" cy="175260"/>
                      <wp:effectExtent l="0" t="0" r="15240" b="15240"/>
                      <wp:wrapNone/>
                      <wp:docPr id="826" name="矩形 8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89660" cy="17526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7B949C6D" id="矩形 826" o:spid="_x0000_s1026" style="position:absolute;left:0;text-align:left;margin-left:141.85pt;margin-top:150.35pt;width:85.8pt;height:13.8pt;z-index:25228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" filled="f" strokecolor="red" strokeweight="1.5pt"/>
                  </w:pict>
                </mc:Fallback>
              </mc:AlternateContent>
            </w: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284928" behindDoc="0" locked="0" layoutInCell="1" allowOverlap="1" wp14:anchorId="4716A33A" wp14:editId="15773AE4">
                      <wp:simplePos x="0" y="0"/>
                      <wp:positionH relativeFrom="column">
                        <wp:posOffset>909955</wp:posOffset>
                      </wp:positionH>
                      <wp:positionV relativeFrom="paragraph">
                        <wp:posOffset>1597025</wp:posOffset>
                      </wp:positionV>
                      <wp:extent cx="1028700" cy="196850"/>
                      <wp:effectExtent l="0" t="0" r="19050" b="12700"/>
                      <wp:wrapNone/>
                      <wp:docPr id="825" name="矩形 8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28700" cy="19685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42FD050C" id="矩形 825" o:spid="_x0000_s1026" style="position:absolute;left:0;text-align:left;margin-left:71.65pt;margin-top:125.75pt;width:81pt;height:15.5pt;z-index:25228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" filled="f" strokecolor="red" strokeweight="1.5pt"/>
                  </w:pict>
                </mc:Fallback>
              </mc:AlternateContent>
            </w: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283904" behindDoc="0" locked="0" layoutInCell="1" allowOverlap="1" wp14:anchorId="4A80C355" wp14:editId="0E67321F">
                      <wp:simplePos x="0" y="0"/>
                      <wp:positionH relativeFrom="column">
                        <wp:posOffset>79375</wp:posOffset>
                      </wp:positionH>
                      <wp:positionV relativeFrom="paragraph">
                        <wp:posOffset>530225</wp:posOffset>
                      </wp:positionV>
                      <wp:extent cx="1043940" cy="152400"/>
                      <wp:effectExtent l="0" t="0" r="22860" b="19050"/>
                      <wp:wrapNone/>
                      <wp:docPr id="824" name="矩形 8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43940" cy="15240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2F43DF0C" id="矩形 824" o:spid="_x0000_s1026" style="position:absolute;left:0;text-align:left;margin-left:6.25pt;margin-top:41.75pt;width:82.2pt;height:12pt;z-index:25228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5F22126D" wp14:editId="314AB12A">
                  <wp:extent cx="3444240" cy="2758440"/>
                  <wp:effectExtent l="0" t="0" r="3810" b="3810"/>
                  <wp:docPr id="370" name="图片 3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4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4240" cy="2758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93170" w:rsidRPr="00B967F2" w14:paraId="4F8C4BD6" w14:textId="77777777" w:rsidTr="003E4B58">
        <w:tc>
          <w:tcPr>
            <w:tcW w:w="5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2B7F33" w14:textId="77777777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t>(page 20)</w:t>
            </w:r>
          </w:p>
          <w:p w14:paraId="4CBB7B74" w14:textId="5E5A1BA9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292096" behindDoc="0" locked="0" layoutInCell="1" allowOverlap="1" wp14:anchorId="48D276DC" wp14:editId="2EAA826B">
                      <wp:simplePos x="0" y="0"/>
                      <wp:positionH relativeFrom="column">
                        <wp:posOffset>2540635</wp:posOffset>
                      </wp:positionH>
                      <wp:positionV relativeFrom="paragraph">
                        <wp:posOffset>850265</wp:posOffset>
                      </wp:positionV>
                      <wp:extent cx="784860" cy="160020"/>
                      <wp:effectExtent l="0" t="0" r="15240" b="11430"/>
                      <wp:wrapNone/>
                      <wp:docPr id="823" name="矩形 8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84860" cy="16002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04A42861" id="矩形 823" o:spid="_x0000_s1026" style="position:absolute;left:0;text-align:left;margin-left:200.05pt;margin-top:66.95pt;width:61.8pt;height:12.6pt;z-index:25229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" filled="f" strokecolor="red" strokeweight="1.5pt"/>
                  </w:pict>
                </mc:Fallback>
              </mc:AlternateContent>
            </w: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294144" behindDoc="0" locked="0" layoutInCell="1" allowOverlap="1" wp14:anchorId="4D26ADBD" wp14:editId="74F7F489">
                      <wp:simplePos x="0" y="0"/>
                      <wp:positionH relativeFrom="column">
                        <wp:posOffset>1806575</wp:posOffset>
                      </wp:positionH>
                      <wp:positionV relativeFrom="paragraph">
                        <wp:posOffset>3437255</wp:posOffset>
                      </wp:positionV>
                      <wp:extent cx="394970" cy="167640"/>
                      <wp:effectExtent l="0" t="0" r="24130" b="22860"/>
                      <wp:wrapNone/>
                      <wp:docPr id="822" name="矩形 8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94970" cy="16764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347B105C" id="矩形 822" o:spid="_x0000_s1026" style="position:absolute;left:0;text-align:left;margin-left:142.25pt;margin-top:270.65pt;width:31.1pt;height:13.2pt;z-index:25229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" filled="f" strokecolor="red" strokeweight="1.5pt"/>
                  </w:pict>
                </mc:Fallback>
              </mc:AlternateContent>
            </w: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293120" behindDoc="0" locked="0" layoutInCell="1" allowOverlap="1" wp14:anchorId="5FE40100" wp14:editId="1ACCFD68">
                      <wp:simplePos x="0" y="0"/>
                      <wp:positionH relativeFrom="column">
                        <wp:posOffset>447675</wp:posOffset>
                      </wp:positionH>
                      <wp:positionV relativeFrom="paragraph">
                        <wp:posOffset>1761490</wp:posOffset>
                      </wp:positionV>
                      <wp:extent cx="439420" cy="186690"/>
                      <wp:effectExtent l="0" t="0" r="17780" b="22860"/>
                      <wp:wrapNone/>
                      <wp:docPr id="821" name="矩形 8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39420" cy="18669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168CC747" id="矩形 821" o:spid="_x0000_s1026" style="position:absolute;left:0;text-align:left;margin-left:35.25pt;margin-top:138.7pt;width:34.6pt;height:14.7pt;z-index:25229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3929D336" wp14:editId="05B8B87C">
                  <wp:extent cx="3390900" cy="3886200"/>
                  <wp:effectExtent l="0" t="0" r="0" b="0"/>
                  <wp:docPr id="333" name="图片 3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5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0900" cy="3886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7BE642" w14:textId="77777777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lastRenderedPageBreak/>
              <w:t>(page 22)</w:t>
            </w:r>
          </w:p>
          <w:p w14:paraId="5F3D5900" w14:textId="26B31795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289024" behindDoc="0" locked="0" layoutInCell="1" allowOverlap="1" wp14:anchorId="490758EE" wp14:editId="53B01F71">
                      <wp:simplePos x="0" y="0"/>
                      <wp:positionH relativeFrom="column">
                        <wp:posOffset>1207135</wp:posOffset>
                      </wp:positionH>
                      <wp:positionV relativeFrom="paragraph">
                        <wp:posOffset>857885</wp:posOffset>
                      </wp:positionV>
                      <wp:extent cx="845820" cy="160020"/>
                      <wp:effectExtent l="0" t="0" r="11430" b="11430"/>
                      <wp:wrapNone/>
                      <wp:docPr id="820" name="矩形 8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45820" cy="16002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54F57021" id="矩形 820" o:spid="_x0000_s1026" style="position:absolute;left:0;text-align:left;margin-left:95.05pt;margin-top:67.55pt;width:66.6pt;height:12.6pt;z-index:25228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" filled="f" strokecolor="red" strokeweight="1.5pt"/>
                  </w:pict>
                </mc:Fallback>
              </mc:AlternateContent>
            </w: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291072" behindDoc="0" locked="0" layoutInCell="1" allowOverlap="1" wp14:anchorId="39EB8CEF" wp14:editId="7EC6505C">
                      <wp:simplePos x="0" y="0"/>
                      <wp:positionH relativeFrom="column">
                        <wp:posOffset>1762125</wp:posOffset>
                      </wp:positionH>
                      <wp:positionV relativeFrom="paragraph">
                        <wp:posOffset>3486150</wp:posOffset>
                      </wp:positionV>
                      <wp:extent cx="488950" cy="167640"/>
                      <wp:effectExtent l="0" t="0" r="25400" b="22860"/>
                      <wp:wrapNone/>
                      <wp:docPr id="819" name="矩形 8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88950" cy="16764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283788DE" id="矩形 819" o:spid="_x0000_s1026" style="position:absolute;left:0;text-align:left;margin-left:138.75pt;margin-top:274.5pt;width:38.5pt;height:13.2pt;z-index:25229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" filled="f" strokecolor="red" strokeweight="1.5pt"/>
                  </w:pict>
                </mc:Fallback>
              </mc:AlternateContent>
            </w: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290048" behindDoc="0" locked="0" layoutInCell="1" allowOverlap="1" wp14:anchorId="1C8A8AF0" wp14:editId="7356A9C8">
                      <wp:simplePos x="0" y="0"/>
                      <wp:positionH relativeFrom="column">
                        <wp:posOffset>1376680</wp:posOffset>
                      </wp:positionH>
                      <wp:positionV relativeFrom="paragraph">
                        <wp:posOffset>1795780</wp:posOffset>
                      </wp:positionV>
                      <wp:extent cx="469265" cy="167640"/>
                      <wp:effectExtent l="0" t="0" r="26035" b="22860"/>
                      <wp:wrapNone/>
                      <wp:docPr id="818" name="矩形 8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69265" cy="16764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32DCF001" id="矩形 818" o:spid="_x0000_s1026" style="position:absolute;left:0;text-align:left;margin-left:108.4pt;margin-top:141.4pt;width:36.95pt;height:13.2pt;z-index:25229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1498A2E0" wp14:editId="13AD9329">
                  <wp:extent cx="3444240" cy="3604260"/>
                  <wp:effectExtent l="0" t="0" r="3810" b="0"/>
                  <wp:docPr id="332" name="图片 3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5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4240" cy="3604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93170" w:rsidRPr="00B967F2" w14:paraId="10A3C718" w14:textId="77777777" w:rsidTr="003E4B58">
        <w:tc>
          <w:tcPr>
            <w:tcW w:w="5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462DBA" w14:textId="77777777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lastRenderedPageBreak/>
              <w:t>(page 20)</w:t>
            </w:r>
          </w:p>
          <w:p w14:paraId="2355225F" w14:textId="29ECB89F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296192" behindDoc="0" locked="0" layoutInCell="1" allowOverlap="1" wp14:anchorId="0A00D210" wp14:editId="442DBE5C">
                      <wp:simplePos x="0" y="0"/>
                      <wp:positionH relativeFrom="column">
                        <wp:posOffset>1610995</wp:posOffset>
                      </wp:positionH>
                      <wp:positionV relativeFrom="paragraph">
                        <wp:posOffset>2511425</wp:posOffset>
                      </wp:positionV>
                      <wp:extent cx="883920" cy="144780"/>
                      <wp:effectExtent l="0" t="0" r="11430" b="26670"/>
                      <wp:wrapNone/>
                      <wp:docPr id="817" name="矩形 8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83920" cy="14478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2778F4BC" id="矩形 817" o:spid="_x0000_s1026" style="position:absolute;left:0;text-align:left;margin-left:126.85pt;margin-top:197.75pt;width:69.6pt;height:11.4pt;z-index:25229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3EAD2033" wp14:editId="02A9A663">
                  <wp:extent cx="3390900" cy="2598420"/>
                  <wp:effectExtent l="0" t="0" r="0" b="0"/>
                  <wp:docPr id="285" name="图片 2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5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0900" cy="2598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4145C46" w14:textId="77777777" w:rsidR="00793170" w:rsidRPr="00B967F2" w:rsidRDefault="00793170">
            <w:pPr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</w:p>
        </w:tc>
        <w:tc>
          <w:tcPr>
            <w:tcW w:w="5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24A106" w14:textId="77777777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t>(page 23)</w:t>
            </w:r>
          </w:p>
          <w:p w14:paraId="54425AD7" w14:textId="6CB35F30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335104" behindDoc="0" locked="0" layoutInCell="1" allowOverlap="1" wp14:anchorId="5C875E1E" wp14:editId="14C88C19">
                      <wp:simplePos x="0" y="0"/>
                      <wp:positionH relativeFrom="column">
                        <wp:posOffset>94615</wp:posOffset>
                      </wp:positionH>
                      <wp:positionV relativeFrom="paragraph">
                        <wp:posOffset>2541905</wp:posOffset>
                      </wp:positionV>
                      <wp:extent cx="297180" cy="137160"/>
                      <wp:effectExtent l="0" t="0" r="26670" b="15240"/>
                      <wp:wrapNone/>
                      <wp:docPr id="816" name="矩形 8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97180" cy="13716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16172C14" id="矩形 816" o:spid="_x0000_s1026" style="position:absolute;left:0;text-align:left;margin-left:7.45pt;margin-top:200.15pt;width:23.4pt;height:10.8pt;z-index:25233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" filled="f" strokecolor="red" strokeweight="1.5pt"/>
                  </w:pict>
                </mc:Fallback>
              </mc:AlternateContent>
            </w: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295168" behindDoc="0" locked="0" layoutInCell="1" allowOverlap="1" wp14:anchorId="5032887A" wp14:editId="4FDB67CC">
                      <wp:simplePos x="0" y="0"/>
                      <wp:positionH relativeFrom="column">
                        <wp:posOffset>2624455</wp:posOffset>
                      </wp:positionH>
                      <wp:positionV relativeFrom="paragraph">
                        <wp:posOffset>2366645</wp:posOffset>
                      </wp:positionV>
                      <wp:extent cx="769620" cy="160020"/>
                      <wp:effectExtent l="0" t="0" r="11430" b="11430"/>
                      <wp:wrapNone/>
                      <wp:docPr id="815" name="矩形 8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69620" cy="16002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4F6D25AA" id="矩形 815" o:spid="_x0000_s1026" style="position:absolute;left:0;text-align:left;margin-left:206.65pt;margin-top:186.35pt;width:60.6pt;height:12.6pt;z-index:25229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12B9208B" wp14:editId="09E7186B">
                  <wp:extent cx="3390900" cy="2598420"/>
                  <wp:effectExtent l="0" t="0" r="0" b="0"/>
                  <wp:docPr id="272" name="图片 2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5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3008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0900" cy="2598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93170" w:rsidRPr="00B967F2" w14:paraId="34796150" w14:textId="77777777" w:rsidTr="003E4B58">
        <w:tc>
          <w:tcPr>
            <w:tcW w:w="5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19A727" w14:textId="77777777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t>(page 21)</w:t>
            </w:r>
          </w:p>
          <w:p w14:paraId="512E6F4A" w14:textId="704EE57F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297216" behindDoc="0" locked="0" layoutInCell="1" allowOverlap="1" wp14:anchorId="3DAA9985" wp14:editId="2B261DB8">
                      <wp:simplePos x="0" y="0"/>
                      <wp:positionH relativeFrom="column">
                        <wp:posOffset>48895</wp:posOffset>
                      </wp:positionH>
                      <wp:positionV relativeFrom="paragraph">
                        <wp:posOffset>2374265</wp:posOffset>
                      </wp:positionV>
                      <wp:extent cx="914400" cy="137160"/>
                      <wp:effectExtent l="0" t="0" r="19050" b="15240"/>
                      <wp:wrapNone/>
                      <wp:docPr id="814" name="矩形 8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14400" cy="13716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7E74C090" id="矩形 814" o:spid="_x0000_s1026" style="position:absolute;left:0;text-align:left;margin-left:3.85pt;margin-top:186.95pt;width:1in;height:10.8pt;z-index:25229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63222A11" wp14:editId="33DC28F4">
                  <wp:extent cx="3390900" cy="2461260"/>
                  <wp:effectExtent l="0" t="0" r="0" b="0"/>
                  <wp:docPr id="267" name="图片 2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5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0900" cy="2461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7047EA" w14:textId="77777777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lastRenderedPageBreak/>
              <w:t>(page 23)</w:t>
            </w:r>
          </w:p>
          <w:p w14:paraId="5783DAA3" w14:textId="684AE22E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30B4C982" wp14:editId="2E3CA9CD">
                  <wp:extent cx="3444240" cy="1097280"/>
                  <wp:effectExtent l="0" t="0" r="3810" b="7620"/>
                  <wp:docPr id="264" name="图片 2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5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4240" cy="1097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8677827" w14:textId="56A7FFE1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298240" behindDoc="0" locked="0" layoutInCell="1" allowOverlap="1" wp14:anchorId="54D05E0E" wp14:editId="16BFC9A8">
                      <wp:simplePos x="0" y="0"/>
                      <wp:positionH relativeFrom="column">
                        <wp:posOffset>1184275</wp:posOffset>
                      </wp:positionH>
                      <wp:positionV relativeFrom="paragraph">
                        <wp:posOffset>2107565</wp:posOffset>
                      </wp:positionV>
                      <wp:extent cx="1036320" cy="152400"/>
                      <wp:effectExtent l="0" t="0" r="11430" b="19050"/>
                      <wp:wrapNone/>
                      <wp:docPr id="813" name="矩形 8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36320" cy="15240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2ABC4EA4" id="矩形 813" o:spid="_x0000_s1026" style="position:absolute;left:0;text-align:left;margin-left:93.25pt;margin-top:165.95pt;width:81.6pt;height:12pt;z-index:25229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" filled="f" strokecolor="red" strokeweight="1.5pt"/>
                  </w:pict>
                </mc:Fallback>
              </mc:AlternateContent>
            </w: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299264" behindDoc="0" locked="0" layoutInCell="1" allowOverlap="1" wp14:anchorId="58B517A6" wp14:editId="24AA0DF2">
                      <wp:simplePos x="0" y="0"/>
                      <wp:positionH relativeFrom="column">
                        <wp:posOffset>117475</wp:posOffset>
                      </wp:positionH>
                      <wp:positionV relativeFrom="paragraph">
                        <wp:posOffset>1299845</wp:posOffset>
                      </wp:positionV>
                      <wp:extent cx="1021080" cy="160020"/>
                      <wp:effectExtent l="0" t="0" r="26670" b="11430"/>
                      <wp:wrapNone/>
                      <wp:docPr id="812" name="矩形 8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21080" cy="16002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00BC034E" id="矩形 812" o:spid="_x0000_s1026" style="position:absolute;left:0;text-align:left;margin-left:9.25pt;margin-top:102.35pt;width:80.4pt;height:12.6pt;z-index:25229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22A35952" wp14:editId="45CF4DD4">
                  <wp:extent cx="3444240" cy="2773680"/>
                  <wp:effectExtent l="0" t="0" r="3810" b="7620"/>
                  <wp:docPr id="263" name="图片 2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5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4240" cy="2773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93170" w:rsidRPr="00B967F2" w14:paraId="495ECC7E" w14:textId="77777777" w:rsidTr="003E4B58">
        <w:tc>
          <w:tcPr>
            <w:tcW w:w="5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96F854" w14:textId="482142BE" w:rsidR="00793170" w:rsidRPr="00B967F2" w:rsidRDefault="00037FDD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lastRenderedPageBreak/>
              <w:t>No corresponding part</w:t>
            </w:r>
          </w:p>
        </w:tc>
        <w:tc>
          <w:tcPr>
            <w:tcW w:w="5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C1862E" w14:textId="77777777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t>(page 24)</w:t>
            </w:r>
          </w:p>
          <w:p w14:paraId="1445807C" w14:textId="7EDF2415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300288" behindDoc="0" locked="0" layoutInCell="1" allowOverlap="1" wp14:anchorId="36592FF8" wp14:editId="073B0944">
                      <wp:simplePos x="0" y="0"/>
                      <wp:positionH relativeFrom="column">
                        <wp:posOffset>330835</wp:posOffset>
                      </wp:positionH>
                      <wp:positionV relativeFrom="paragraph">
                        <wp:posOffset>774065</wp:posOffset>
                      </wp:positionV>
                      <wp:extent cx="1036320" cy="175260"/>
                      <wp:effectExtent l="0" t="0" r="11430" b="15240"/>
                      <wp:wrapNone/>
                      <wp:docPr id="811" name="矩形 8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36320" cy="17526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500EF682" id="矩形 811" o:spid="_x0000_s1026" style="position:absolute;left:0;text-align:left;margin-left:26.05pt;margin-top:60.95pt;width:81.6pt;height:13.8pt;z-index:25230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6FA65123" wp14:editId="042F24BE">
                  <wp:extent cx="3444240" cy="1562100"/>
                  <wp:effectExtent l="0" t="0" r="3810" b="0"/>
                  <wp:docPr id="262" name="图片 2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5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4240" cy="156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93170" w:rsidRPr="00B967F2" w14:paraId="3831AF69" w14:textId="77777777" w:rsidTr="003E4B58">
        <w:tc>
          <w:tcPr>
            <w:tcW w:w="5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D7E77F" w14:textId="77777777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t>(page 8)</w:t>
            </w:r>
          </w:p>
          <w:p w14:paraId="79D8D849" w14:textId="309B844D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337152" behindDoc="0" locked="0" layoutInCell="1" allowOverlap="1" wp14:anchorId="16920FD1" wp14:editId="7AC9F3D1">
                      <wp:simplePos x="0" y="0"/>
                      <wp:positionH relativeFrom="column">
                        <wp:posOffset>1207135</wp:posOffset>
                      </wp:positionH>
                      <wp:positionV relativeFrom="paragraph">
                        <wp:posOffset>1513205</wp:posOffset>
                      </wp:positionV>
                      <wp:extent cx="1051560" cy="224155"/>
                      <wp:effectExtent l="0" t="0" r="15240" b="23495"/>
                      <wp:wrapNone/>
                      <wp:docPr id="810" name="矩形 8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51560" cy="224155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5CBA3D97" id="矩形 810" o:spid="_x0000_s1026" style="position:absolute;left:0;text-align:left;margin-left:95.05pt;margin-top:119.15pt;width:82.8pt;height:17.65pt;z-index:25233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" filled="f" strokecolor="red" strokeweight="1.5pt"/>
                  </w:pict>
                </mc:Fallback>
              </mc:AlternateContent>
            </w: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336128" behindDoc="0" locked="0" layoutInCell="1" allowOverlap="1" wp14:anchorId="7C758CC7" wp14:editId="76DA3D5F">
                      <wp:simplePos x="0" y="0"/>
                      <wp:positionH relativeFrom="column">
                        <wp:posOffset>1550035</wp:posOffset>
                      </wp:positionH>
                      <wp:positionV relativeFrom="paragraph">
                        <wp:posOffset>332105</wp:posOffset>
                      </wp:positionV>
                      <wp:extent cx="1051560" cy="297815"/>
                      <wp:effectExtent l="0" t="0" r="15240" b="26035"/>
                      <wp:wrapNone/>
                      <wp:docPr id="809" name="矩形 80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51560" cy="297815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587FBBB4" id="矩形 809" o:spid="_x0000_s1026" style="position:absolute;left:0;text-align:left;margin-left:122.05pt;margin-top:26.15pt;width:82.8pt;height:23.45pt;z-index:25233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" filled="f" strokecolor="red" strokeweight="1.5pt"/>
                  </w:pict>
                </mc:Fallback>
              </mc:AlternateContent>
            </w:r>
            <w:r w:rsidRPr="00B967F2">
              <w:rPr>
                <w:noProof/>
                <w:highlight w:val="cyan"/>
              </w:rPr>
              <w:drawing>
                <wp:inline distT="0" distB="0" distL="0" distR="0" wp14:anchorId="5A83AE50" wp14:editId="0B0E8CAE">
                  <wp:extent cx="3390900" cy="1706880"/>
                  <wp:effectExtent l="0" t="0" r="0" b="7620"/>
                  <wp:docPr id="703" name="图片 7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6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0900" cy="1706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EEE70F8" w14:textId="36773754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338176" behindDoc="0" locked="0" layoutInCell="1" allowOverlap="1" wp14:anchorId="44A6B5EA" wp14:editId="6CEF615E">
                      <wp:simplePos x="0" y="0"/>
                      <wp:positionH relativeFrom="column">
                        <wp:posOffset>236220</wp:posOffset>
                      </wp:positionH>
                      <wp:positionV relativeFrom="paragraph">
                        <wp:posOffset>53340</wp:posOffset>
                      </wp:positionV>
                      <wp:extent cx="1051560" cy="224155"/>
                      <wp:effectExtent l="0" t="0" r="15240" b="23495"/>
                      <wp:wrapNone/>
                      <wp:docPr id="808" name="矩形 80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51560" cy="224155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088E1234" id="矩形 808" o:spid="_x0000_s1026" style="position:absolute;left:0;text-align:left;margin-left:18.6pt;margin-top:4.2pt;width:82.8pt;height:17.65pt;z-index:25233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" filled="f" strokecolor="red" strokeweight="1.5pt"/>
                  </w:pict>
                </mc:Fallback>
              </mc:AlternateContent>
            </w:r>
            <w:r w:rsidRPr="00B967F2">
              <w:rPr>
                <w:noProof/>
                <w:highlight w:val="cyan"/>
              </w:rPr>
              <w:drawing>
                <wp:inline distT="0" distB="0" distL="0" distR="0" wp14:anchorId="08C323FC" wp14:editId="070BDCBF">
                  <wp:extent cx="3390900" cy="1432560"/>
                  <wp:effectExtent l="0" t="0" r="0" b="0"/>
                  <wp:docPr id="702" name="图片 7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6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0900" cy="1432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7084BA" w14:textId="77777777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t>(page 31)</w:t>
            </w:r>
          </w:p>
          <w:p w14:paraId="33A0BAF9" w14:textId="03BB4574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303360" behindDoc="0" locked="0" layoutInCell="1" allowOverlap="1" wp14:anchorId="4A9DA328" wp14:editId="65803D44">
                      <wp:simplePos x="0" y="0"/>
                      <wp:positionH relativeFrom="column">
                        <wp:posOffset>2350135</wp:posOffset>
                      </wp:positionH>
                      <wp:positionV relativeFrom="paragraph">
                        <wp:posOffset>2808605</wp:posOffset>
                      </wp:positionV>
                      <wp:extent cx="1082040" cy="167640"/>
                      <wp:effectExtent l="0" t="0" r="22860" b="22860"/>
                      <wp:wrapNone/>
                      <wp:docPr id="807" name="矩形 80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82040" cy="16764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1A2171BE" id="矩形 807" o:spid="_x0000_s1026" style="position:absolute;left:0;text-align:left;margin-left:185.05pt;margin-top:221.15pt;width:85.2pt;height:13.2pt;z-index:25230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" filled="f" strokecolor="red" strokeweight="1.5pt"/>
                  </w:pict>
                </mc:Fallback>
              </mc:AlternateContent>
            </w: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304384" behindDoc="0" locked="0" layoutInCell="1" allowOverlap="1" wp14:anchorId="1C890482" wp14:editId="68F5B6AF">
                      <wp:simplePos x="0" y="0"/>
                      <wp:positionH relativeFrom="column">
                        <wp:posOffset>-4445</wp:posOffset>
                      </wp:positionH>
                      <wp:positionV relativeFrom="paragraph">
                        <wp:posOffset>2808605</wp:posOffset>
                      </wp:positionV>
                      <wp:extent cx="1112520" cy="174625"/>
                      <wp:effectExtent l="0" t="0" r="11430" b="15875"/>
                      <wp:wrapNone/>
                      <wp:docPr id="806" name="矩形 80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12520" cy="174625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71717618" id="矩形 806" o:spid="_x0000_s1026" style="position:absolute;left:0;text-align:left;margin-left:-.35pt;margin-top:221.15pt;width:87.6pt;height:13.75pt;z-index:25230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" filled="f" strokecolor="red" strokeweight="1.5pt"/>
                  </w:pict>
                </mc:Fallback>
              </mc:AlternateContent>
            </w: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302336" behindDoc="0" locked="0" layoutInCell="1" allowOverlap="1" wp14:anchorId="4F7EB3EF" wp14:editId="0486C50F">
                      <wp:simplePos x="0" y="0"/>
                      <wp:positionH relativeFrom="column">
                        <wp:posOffset>1009015</wp:posOffset>
                      </wp:positionH>
                      <wp:positionV relativeFrom="paragraph">
                        <wp:posOffset>1673225</wp:posOffset>
                      </wp:positionV>
                      <wp:extent cx="1028700" cy="160020"/>
                      <wp:effectExtent l="0" t="0" r="19050" b="11430"/>
                      <wp:wrapNone/>
                      <wp:docPr id="805" name="矩形 80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28700" cy="16002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5A2AC983" id="矩形 805" o:spid="_x0000_s1026" style="position:absolute;left:0;text-align:left;margin-left:79.45pt;margin-top:131.75pt;width:81pt;height:12.6pt;z-index:25230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" filled="f" strokecolor="red" strokeweight="1.5pt"/>
                  </w:pict>
                </mc:Fallback>
              </mc:AlternateContent>
            </w: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301312" behindDoc="0" locked="0" layoutInCell="1" allowOverlap="1" wp14:anchorId="4AC9C751" wp14:editId="2B497B91">
                      <wp:simplePos x="0" y="0"/>
                      <wp:positionH relativeFrom="column">
                        <wp:posOffset>1664335</wp:posOffset>
                      </wp:positionH>
                      <wp:positionV relativeFrom="paragraph">
                        <wp:posOffset>118745</wp:posOffset>
                      </wp:positionV>
                      <wp:extent cx="1280160" cy="313055"/>
                      <wp:effectExtent l="0" t="0" r="15240" b="10795"/>
                      <wp:wrapNone/>
                      <wp:docPr id="804" name="矩形 80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280160" cy="313055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2F2C7194" id="矩形 804" o:spid="_x0000_s1026" style="position:absolute;left:0;text-align:left;margin-left:131.05pt;margin-top:9.35pt;width:100.8pt;height:24.65pt;z-index:25230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414823C2" wp14:editId="39C6E11B">
                  <wp:extent cx="3444240" cy="3147060"/>
                  <wp:effectExtent l="0" t="0" r="3810" b="0"/>
                  <wp:docPr id="701" name="图片 7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5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4240" cy="3147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93170" w:rsidRPr="00B967F2" w14:paraId="0CA22376" w14:textId="77777777" w:rsidTr="003E4B58">
        <w:tc>
          <w:tcPr>
            <w:tcW w:w="5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231786" w14:textId="77777777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t>(page 16)</w:t>
            </w:r>
          </w:p>
          <w:p w14:paraId="0E4A5B5B" w14:textId="6283B8AE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339200" behindDoc="0" locked="0" layoutInCell="1" allowOverlap="1" wp14:anchorId="39F0530E" wp14:editId="46CDDC28">
                      <wp:simplePos x="0" y="0"/>
                      <wp:positionH relativeFrom="column">
                        <wp:posOffset>132715</wp:posOffset>
                      </wp:positionH>
                      <wp:positionV relativeFrom="paragraph">
                        <wp:posOffset>423545</wp:posOffset>
                      </wp:positionV>
                      <wp:extent cx="289560" cy="129540"/>
                      <wp:effectExtent l="0" t="0" r="15240" b="22860"/>
                      <wp:wrapNone/>
                      <wp:docPr id="803" name="矩形 80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9560" cy="12954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767417A2" id="矩形 803" o:spid="_x0000_s1026" style="position:absolute;left:0;text-align:left;margin-left:10.45pt;margin-top:33.35pt;width:22.8pt;height:10.2pt;z-index:25233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" filled="f" strokecolor="red" strokeweight="1.5pt"/>
                  </w:pict>
                </mc:Fallback>
              </mc:AlternateContent>
            </w: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305408" behindDoc="0" locked="0" layoutInCell="1" allowOverlap="1" wp14:anchorId="53AF17C0" wp14:editId="27E94473">
                      <wp:simplePos x="0" y="0"/>
                      <wp:positionH relativeFrom="column">
                        <wp:posOffset>2677795</wp:posOffset>
                      </wp:positionH>
                      <wp:positionV relativeFrom="paragraph">
                        <wp:posOffset>248285</wp:posOffset>
                      </wp:positionV>
                      <wp:extent cx="722630" cy="144780"/>
                      <wp:effectExtent l="0" t="0" r="20320" b="26670"/>
                      <wp:wrapNone/>
                      <wp:docPr id="802" name="矩形 80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22630" cy="14478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3BD296CD" id="矩形 802" o:spid="_x0000_s1026" style="position:absolute;left:0;text-align:left;margin-left:210.85pt;margin-top:19.55pt;width:56.9pt;height:11.4pt;z-index:25230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07909F93" wp14:editId="099DC904">
                  <wp:extent cx="3444240" cy="1432560"/>
                  <wp:effectExtent l="0" t="0" r="3810" b="0"/>
                  <wp:docPr id="700" name="图片 7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5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4240" cy="1432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9F6635" w14:textId="77777777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lastRenderedPageBreak/>
              <w:t>(page 32)</w:t>
            </w:r>
            <w:r w:rsidRPr="00B967F2">
              <w:rPr>
                <w:rFonts w:hint="eastAsia"/>
                <w:noProof/>
                <w:sz w:val="24"/>
                <w:szCs w:val="24"/>
                <w:highlight w:val="cyan"/>
              </w:rPr>
              <w:t xml:space="preserve"> </w:t>
            </w:r>
          </w:p>
          <w:p w14:paraId="5F20E947" w14:textId="7D8701D6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340224" behindDoc="0" locked="0" layoutInCell="1" allowOverlap="1" wp14:anchorId="7F2F0E84" wp14:editId="55A6DD5C">
                      <wp:simplePos x="0" y="0"/>
                      <wp:positionH relativeFrom="column">
                        <wp:posOffset>2583180</wp:posOffset>
                      </wp:positionH>
                      <wp:positionV relativeFrom="paragraph">
                        <wp:posOffset>198120</wp:posOffset>
                      </wp:positionV>
                      <wp:extent cx="722630" cy="144780"/>
                      <wp:effectExtent l="0" t="0" r="20320" b="26670"/>
                      <wp:wrapNone/>
                      <wp:docPr id="801" name="矩形 80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22630" cy="14478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4042989D" id="矩形 801" o:spid="_x0000_s1026" style="position:absolute;left:0;text-align:left;margin-left:203.4pt;margin-top:15.6pt;width:56.9pt;height:11.4pt;z-index:25234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" filled="f" strokecolor="red" strokeweight="1.5pt"/>
                  </w:pict>
                </mc:Fallback>
              </mc:AlternateContent>
            </w: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341248" behindDoc="0" locked="0" layoutInCell="1" allowOverlap="1" wp14:anchorId="4B4CE220" wp14:editId="75ED0EBD">
                      <wp:simplePos x="0" y="0"/>
                      <wp:positionH relativeFrom="column">
                        <wp:posOffset>38100</wp:posOffset>
                      </wp:positionH>
                      <wp:positionV relativeFrom="paragraph">
                        <wp:posOffset>373380</wp:posOffset>
                      </wp:positionV>
                      <wp:extent cx="289560" cy="129540"/>
                      <wp:effectExtent l="0" t="0" r="15240" b="22860"/>
                      <wp:wrapNone/>
                      <wp:docPr id="800" name="矩形 80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9560" cy="12954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131AC75D" id="矩形 800" o:spid="_x0000_s1026" style="position:absolute;left:0;text-align:left;margin-left:3pt;margin-top:29.4pt;width:22.8pt;height:10.2pt;z-index:25234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52467290" wp14:editId="5407196B">
                  <wp:extent cx="3451860" cy="518160"/>
                  <wp:effectExtent l="0" t="0" r="0" b="0"/>
                  <wp:docPr id="699" name="图片 6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5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51860" cy="518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E4B58" w:rsidRPr="00B967F2" w14:paraId="2F713B74" w14:textId="77777777" w:rsidTr="003E4B58">
        <w:tc>
          <w:tcPr>
            <w:tcW w:w="5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93773B" w14:textId="77777777" w:rsidR="003E4B58" w:rsidRPr="00B967F2" w:rsidRDefault="003E4B58" w:rsidP="003E4B58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lastRenderedPageBreak/>
              <w:t>(Page 2)</w:t>
            </w:r>
          </w:p>
          <w:p w14:paraId="2CE9F1B5" w14:textId="2251D9FE" w:rsidR="003E4B58" w:rsidRPr="00B967F2" w:rsidRDefault="003E4B58" w:rsidP="003E4B58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447744" behindDoc="0" locked="0" layoutInCell="1" allowOverlap="1" wp14:anchorId="3924AAA8" wp14:editId="4EB3D083">
                      <wp:simplePos x="0" y="0"/>
                      <wp:positionH relativeFrom="column">
                        <wp:posOffset>2982595</wp:posOffset>
                      </wp:positionH>
                      <wp:positionV relativeFrom="paragraph">
                        <wp:posOffset>195580</wp:posOffset>
                      </wp:positionV>
                      <wp:extent cx="325120" cy="132080"/>
                      <wp:effectExtent l="0" t="0" r="17780" b="20320"/>
                      <wp:wrapNone/>
                      <wp:docPr id="600" name="矩形 60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25120" cy="13208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716FD4E7" id="矩形 600" o:spid="_x0000_s1026" style="position:absolute;left:0;text-align:left;margin-left:234.85pt;margin-top:15.4pt;width:25.6pt;height:10.4pt;z-index:252447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" filled="f" strokecolor="red" strokeweight="1.5pt"/>
                  </w:pict>
                </mc:Fallback>
              </mc:AlternateContent>
            </w: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446720" behindDoc="0" locked="0" layoutInCell="1" allowOverlap="1" wp14:anchorId="6353177E" wp14:editId="05B917D1">
                      <wp:simplePos x="0" y="0"/>
                      <wp:positionH relativeFrom="column">
                        <wp:posOffset>102235</wp:posOffset>
                      </wp:positionH>
                      <wp:positionV relativeFrom="paragraph">
                        <wp:posOffset>312420</wp:posOffset>
                      </wp:positionV>
                      <wp:extent cx="2042160" cy="172720"/>
                      <wp:effectExtent l="0" t="0" r="15240" b="17780"/>
                      <wp:wrapNone/>
                      <wp:docPr id="601" name="矩形 60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42160" cy="17272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5D4C5F4D" id="矩形 601" o:spid="_x0000_s1026" style="position:absolute;left:0;text-align:left;margin-left:8.05pt;margin-top:24.6pt;width:160.8pt;height:13.6pt;z-index:252446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" filled="f" strokecolor="red" strokeweight="1.5pt"/>
                  </w:pict>
                </mc:Fallback>
              </mc:AlternateContent>
            </w:r>
            <w:r w:rsidRPr="00B967F2">
              <w:rPr>
                <w:noProof/>
                <w:sz w:val="24"/>
                <w:szCs w:val="24"/>
                <w:highlight w:val="cyan"/>
              </w:rPr>
              <w:drawing>
                <wp:inline distT="0" distB="0" distL="0" distR="0" wp14:anchorId="28D354A4" wp14:editId="4E62D565">
                  <wp:extent cx="3390900" cy="754380"/>
                  <wp:effectExtent l="0" t="0" r="0" b="7620"/>
                  <wp:docPr id="604" name="图片 6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2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4544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0900" cy="754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EA7AAE" w14:textId="40A157E9" w:rsidR="003E4B58" w:rsidRPr="00B967F2" w:rsidRDefault="003E4B58" w:rsidP="003E4B58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449792" behindDoc="0" locked="0" layoutInCell="1" allowOverlap="1" wp14:anchorId="08B665C8" wp14:editId="586B5EDB">
                      <wp:simplePos x="0" y="0"/>
                      <wp:positionH relativeFrom="column">
                        <wp:posOffset>2956560</wp:posOffset>
                      </wp:positionH>
                      <wp:positionV relativeFrom="paragraph">
                        <wp:posOffset>405765</wp:posOffset>
                      </wp:positionV>
                      <wp:extent cx="401320" cy="193040"/>
                      <wp:effectExtent l="0" t="0" r="17780" b="16510"/>
                      <wp:wrapNone/>
                      <wp:docPr id="602" name="矩形 60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01320" cy="19304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3D161DCF" id="矩形 602" o:spid="_x0000_s1026" style="position:absolute;left:0;text-align:left;margin-left:232.8pt;margin-top:31.95pt;width:31.6pt;height:15.2pt;z-index:252449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" filled="f" strokecolor="red" strokeweight="1.5pt"/>
                  </w:pict>
                </mc:Fallback>
              </mc:AlternateContent>
            </w:r>
            <w:r w:rsidRPr="00B967F2">
              <w:rPr>
                <w:noProof/>
                <w:highlight w:val="cyan"/>
              </w:rPr>
              <w:drawing>
                <wp:anchor distT="0" distB="0" distL="114300" distR="114300" simplePos="0" relativeHeight="252448768" behindDoc="0" locked="0" layoutInCell="1" allowOverlap="1" wp14:anchorId="2A22D00D" wp14:editId="14944A0F">
                  <wp:simplePos x="0" y="0"/>
                  <wp:positionH relativeFrom="column">
                    <wp:posOffset>44450</wp:posOffset>
                  </wp:positionH>
                  <wp:positionV relativeFrom="paragraph">
                    <wp:posOffset>262255</wp:posOffset>
                  </wp:positionV>
                  <wp:extent cx="3375025" cy="838200"/>
                  <wp:effectExtent l="0" t="0" r="0" b="0"/>
                  <wp:wrapTopAndBottom/>
                  <wp:docPr id="605" name="图片 6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2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75025" cy="8382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t>(page 2)</w:t>
            </w: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450816" behindDoc="0" locked="0" layoutInCell="1" allowOverlap="1" wp14:anchorId="17E9D1EE" wp14:editId="00275EF2">
                      <wp:simplePos x="0" y="0"/>
                      <wp:positionH relativeFrom="column">
                        <wp:posOffset>-15240</wp:posOffset>
                      </wp:positionH>
                      <wp:positionV relativeFrom="paragraph">
                        <wp:posOffset>565785</wp:posOffset>
                      </wp:positionV>
                      <wp:extent cx="2077720" cy="177800"/>
                      <wp:effectExtent l="0" t="0" r="17780" b="12700"/>
                      <wp:wrapNone/>
                      <wp:docPr id="603" name="矩形 60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77720" cy="17780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736C24BC" id="矩形 603" o:spid="_x0000_s1026" style="position:absolute;left:0;text-align:left;margin-left:-1.2pt;margin-top:44.55pt;width:163.6pt;height:14pt;z-index:252450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" filled="f" strokecolor="red" strokeweight="1.5pt"/>
                  </w:pict>
                </mc:Fallback>
              </mc:AlternateContent>
            </w:r>
          </w:p>
        </w:tc>
      </w:tr>
      <w:tr w:rsidR="003E4B58" w:rsidRPr="00B967F2" w14:paraId="3206CDE0" w14:textId="77777777" w:rsidTr="003E4B58">
        <w:tc>
          <w:tcPr>
            <w:tcW w:w="5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0565DE" w14:textId="77777777" w:rsidR="003E4B58" w:rsidRPr="00B967F2" w:rsidRDefault="003E4B58" w:rsidP="003E4B58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t>(page 8)</w:t>
            </w:r>
          </w:p>
          <w:p w14:paraId="3E904D4E" w14:textId="0E21EEF6" w:rsidR="003E4B58" w:rsidRPr="00B967F2" w:rsidRDefault="003E4B58" w:rsidP="003E4B58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46D909D7" wp14:editId="0F5B58F9">
                  <wp:extent cx="3390900" cy="2506980"/>
                  <wp:effectExtent l="0" t="0" r="0" b="7620"/>
                  <wp:docPr id="609" name="图片 6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6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0900" cy="2506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70F018" w14:textId="77777777" w:rsidR="003E4B58" w:rsidRPr="00B967F2" w:rsidRDefault="003E4B58" w:rsidP="003E4B58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t>(page 9)</w:t>
            </w:r>
          </w:p>
          <w:p w14:paraId="40F27F34" w14:textId="0DB7A5EF" w:rsidR="003E4B58" w:rsidRPr="00B967F2" w:rsidRDefault="003E4B58" w:rsidP="003E4B58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452864" behindDoc="0" locked="0" layoutInCell="1" allowOverlap="1" wp14:anchorId="596573CD" wp14:editId="24185F3C">
                      <wp:simplePos x="0" y="0"/>
                      <wp:positionH relativeFrom="column">
                        <wp:posOffset>2273935</wp:posOffset>
                      </wp:positionH>
                      <wp:positionV relativeFrom="paragraph">
                        <wp:posOffset>1421765</wp:posOffset>
                      </wp:positionV>
                      <wp:extent cx="990600" cy="152400"/>
                      <wp:effectExtent l="0" t="0" r="19050" b="19050"/>
                      <wp:wrapNone/>
                      <wp:docPr id="606" name="矩形 60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90600" cy="15240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5E508F72" id="矩形 606" o:spid="_x0000_s1026" style="position:absolute;left:0;text-align:left;margin-left:179.05pt;margin-top:111.95pt;width:78pt;height:12pt;z-index:252452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" filled="f" strokecolor="red" strokeweight="1.5pt"/>
                  </w:pict>
                </mc:Fallback>
              </mc:AlternateContent>
            </w: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453888" behindDoc="0" locked="0" layoutInCell="1" allowOverlap="1" wp14:anchorId="560A3984" wp14:editId="614D6A0C">
                      <wp:simplePos x="0" y="0"/>
                      <wp:positionH relativeFrom="column">
                        <wp:posOffset>887095</wp:posOffset>
                      </wp:positionH>
                      <wp:positionV relativeFrom="paragraph">
                        <wp:posOffset>2038985</wp:posOffset>
                      </wp:positionV>
                      <wp:extent cx="1028700" cy="268605"/>
                      <wp:effectExtent l="0" t="0" r="19050" b="17145"/>
                      <wp:wrapNone/>
                      <wp:docPr id="607" name="矩形 60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28700" cy="268605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54F3CE3E" id="矩形 607" o:spid="_x0000_s1026" style="position:absolute;left:0;text-align:left;margin-left:69.85pt;margin-top:160.55pt;width:81pt;height:21.15pt;z-index:252453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71EA3A2E" wp14:editId="41C6DF29">
                  <wp:extent cx="3390900" cy="2766060"/>
                  <wp:effectExtent l="0" t="0" r="0" b="0"/>
                  <wp:docPr id="610" name="图片 6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6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0900" cy="2766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E4B58" w:rsidRPr="00B967F2" w14:paraId="082A5489" w14:textId="77777777" w:rsidTr="003E4B58">
        <w:tc>
          <w:tcPr>
            <w:tcW w:w="5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0D951F" w14:textId="525548F9" w:rsidR="003E4B58" w:rsidRPr="00B967F2" w:rsidRDefault="00EB259D" w:rsidP="003E4B58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t>No corresponding part</w:t>
            </w:r>
          </w:p>
        </w:tc>
        <w:tc>
          <w:tcPr>
            <w:tcW w:w="5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6C09D4" w14:textId="77777777" w:rsidR="003E4B58" w:rsidRPr="00B967F2" w:rsidRDefault="003E4B58" w:rsidP="003E4B58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t>(page 24)</w:t>
            </w:r>
          </w:p>
          <w:p w14:paraId="4E1EA199" w14:textId="1CC1CD01" w:rsidR="003E4B58" w:rsidRPr="00B967F2" w:rsidRDefault="003E4B58" w:rsidP="003E4B58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454912" behindDoc="0" locked="0" layoutInCell="1" allowOverlap="1" wp14:anchorId="51E261AD" wp14:editId="74C9FA2B">
                      <wp:simplePos x="0" y="0"/>
                      <wp:positionH relativeFrom="column">
                        <wp:posOffset>330835</wp:posOffset>
                      </wp:positionH>
                      <wp:positionV relativeFrom="paragraph">
                        <wp:posOffset>774065</wp:posOffset>
                      </wp:positionV>
                      <wp:extent cx="1036320" cy="175260"/>
                      <wp:effectExtent l="0" t="0" r="11430" b="15240"/>
                      <wp:wrapNone/>
                      <wp:docPr id="608" name="矩形 60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36320" cy="17526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010ED1FF" id="矩形 608" o:spid="_x0000_s1026" style="position:absolute;left:0;text-align:left;margin-left:26.05pt;margin-top:60.95pt;width:81.6pt;height:13.8pt;z-index:252454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038F390A" wp14:editId="288BDA06">
                  <wp:extent cx="3444240" cy="1562100"/>
                  <wp:effectExtent l="0" t="0" r="3810" b="0"/>
                  <wp:docPr id="611" name="图片 6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6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4240" cy="156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337111A" w14:textId="77777777" w:rsidR="00793170" w:rsidRPr="00B967F2" w:rsidRDefault="00793170" w:rsidP="00793170">
      <w:pPr>
        <w:rPr>
          <w:rFonts w:ascii="Times New Roman" w:hAnsi="Times New Roman" w:cs="Times New Roman"/>
          <w:color w:val="222222"/>
          <w:sz w:val="24"/>
          <w:szCs w:val="24"/>
          <w:highlight w:val="cyan"/>
          <w:shd w:val="clear" w:color="auto" w:fill="FFFFFF"/>
        </w:rPr>
      </w:pPr>
    </w:p>
    <w:p w14:paraId="3297E4DE" w14:textId="77777777" w:rsidR="00793170" w:rsidRPr="00B967F2" w:rsidRDefault="00793170" w:rsidP="00793170">
      <w:pPr>
        <w:rPr>
          <w:rFonts w:ascii="Times New Roman" w:hAnsi="Times New Roman" w:cs="Times New Roman"/>
          <w:color w:val="222222"/>
          <w:sz w:val="24"/>
          <w:szCs w:val="24"/>
          <w:highlight w:val="cyan"/>
          <w:shd w:val="clear" w:color="auto" w:fill="FFFFFF"/>
        </w:rPr>
      </w:pPr>
    </w:p>
    <w:p w14:paraId="0833EB00" w14:textId="77777777" w:rsidR="00793170" w:rsidRPr="00B967F2" w:rsidRDefault="00793170" w:rsidP="00793170">
      <w:pPr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</w:pPr>
    </w:p>
    <w:tbl>
      <w:tblPr>
        <w:tblStyle w:val="a8"/>
        <w:tblW w:w="11205" w:type="dxa"/>
        <w:tblInd w:w="-1281" w:type="dxa"/>
        <w:tblLayout w:type="fixed"/>
        <w:tblLook w:val="04A0" w:firstRow="1" w:lastRow="0" w:firstColumn="1" w:lastColumn="0" w:noHBand="0" w:noVBand="1"/>
      </w:tblPr>
      <w:tblGrid>
        <w:gridCol w:w="5559"/>
        <w:gridCol w:w="5646"/>
      </w:tblGrid>
      <w:tr w:rsidR="00793170" w:rsidRPr="00B967F2" w14:paraId="03DA4BC5" w14:textId="77777777" w:rsidTr="003E4B58">
        <w:trPr>
          <w:trHeight w:val="331"/>
        </w:trPr>
        <w:tc>
          <w:tcPr>
            <w:tcW w:w="5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CB0404" w14:textId="77777777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highlight w:val="cyan"/>
              </w:rPr>
              <w:t>Version 1 (first online on May 20, 2022)</w:t>
            </w:r>
          </w:p>
        </w:tc>
        <w:tc>
          <w:tcPr>
            <w:tcW w:w="5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65DCF3" w14:textId="77777777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highlight w:val="cyan"/>
              </w:rPr>
              <w:t>Version 3 (first online on July 29, 2022)</w:t>
            </w:r>
          </w:p>
        </w:tc>
      </w:tr>
      <w:tr w:rsidR="00793170" w:rsidRPr="00B967F2" w14:paraId="23B9143F" w14:textId="77777777" w:rsidTr="003E4B58">
        <w:trPr>
          <w:trHeight w:val="331"/>
        </w:trPr>
        <w:tc>
          <w:tcPr>
            <w:tcW w:w="5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9970D9" w14:textId="77777777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t>(page 1)</w:t>
            </w:r>
          </w:p>
          <w:p w14:paraId="618B1C15" w14:textId="6EB81593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263424" behindDoc="0" locked="0" layoutInCell="1" allowOverlap="1" wp14:anchorId="5F8BCF59" wp14:editId="5386A015">
                      <wp:simplePos x="0" y="0"/>
                      <wp:positionH relativeFrom="column">
                        <wp:posOffset>1755775</wp:posOffset>
                      </wp:positionH>
                      <wp:positionV relativeFrom="paragraph">
                        <wp:posOffset>2940685</wp:posOffset>
                      </wp:positionV>
                      <wp:extent cx="1524000" cy="167640"/>
                      <wp:effectExtent l="0" t="0" r="19050" b="22860"/>
                      <wp:wrapNone/>
                      <wp:docPr id="799" name="矩形 79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24000" cy="16764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70D90DA2" id="矩形 799" o:spid="_x0000_s1026" style="position:absolute;left:0;text-align:left;margin-left:138.25pt;margin-top:231.55pt;width:120pt;height:13.2pt;z-index:252263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" filled="f" strokecolor="red" strokeweight="1.5pt"/>
                  </w:pict>
                </mc:Fallback>
              </mc:AlternateContent>
            </w: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267520" behindDoc="0" locked="0" layoutInCell="1" allowOverlap="1" wp14:anchorId="119E6E7D" wp14:editId="0F0805BC">
                      <wp:simplePos x="0" y="0"/>
                      <wp:positionH relativeFrom="column">
                        <wp:posOffset>467995</wp:posOffset>
                      </wp:positionH>
                      <wp:positionV relativeFrom="paragraph">
                        <wp:posOffset>88265</wp:posOffset>
                      </wp:positionV>
                      <wp:extent cx="1386840" cy="190500"/>
                      <wp:effectExtent l="0" t="0" r="22860" b="19050"/>
                      <wp:wrapNone/>
                      <wp:docPr id="798" name="矩形 79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86840" cy="19050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3CE87720" id="矩形 798" o:spid="_x0000_s1026" style="position:absolute;left:0;text-align:left;margin-left:36.85pt;margin-top:6.95pt;width:109.2pt;height:15pt;z-index:252267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" filled="f" strokecolor="red" strokeweight="1.5pt"/>
                  </w:pict>
                </mc:Fallback>
              </mc:AlternateContent>
            </w: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266496" behindDoc="0" locked="0" layoutInCell="1" allowOverlap="1" wp14:anchorId="06016D22" wp14:editId="1D612BB9">
                      <wp:simplePos x="0" y="0"/>
                      <wp:positionH relativeFrom="column">
                        <wp:posOffset>48895</wp:posOffset>
                      </wp:positionH>
                      <wp:positionV relativeFrom="paragraph">
                        <wp:posOffset>2168525</wp:posOffset>
                      </wp:positionV>
                      <wp:extent cx="1028700" cy="167640"/>
                      <wp:effectExtent l="0" t="0" r="19050" b="22860"/>
                      <wp:wrapNone/>
                      <wp:docPr id="797" name="矩形 79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28700" cy="16764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37F83581" id="矩形 797" o:spid="_x0000_s1026" style="position:absolute;left:0;text-align:left;margin-left:3.85pt;margin-top:170.75pt;width:81pt;height:13.2pt;z-index:252266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73A5E5EF" wp14:editId="51601011">
                  <wp:extent cx="3390900" cy="2971800"/>
                  <wp:effectExtent l="0" t="0" r="0" b="0"/>
                  <wp:docPr id="698" name="图片 6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3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0900" cy="297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C13702" w14:textId="77777777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lastRenderedPageBreak/>
              <w:t>(page 2)</w:t>
            </w:r>
          </w:p>
          <w:p w14:paraId="7F681859" w14:textId="5161EE7D" w:rsidR="00793170" w:rsidRPr="00B967F2" w:rsidRDefault="00793170">
            <w:pPr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345344" behindDoc="0" locked="0" layoutInCell="1" allowOverlap="1" wp14:anchorId="7FC45BE8" wp14:editId="0A82A789">
                      <wp:simplePos x="0" y="0"/>
                      <wp:positionH relativeFrom="column">
                        <wp:posOffset>1958340</wp:posOffset>
                      </wp:positionH>
                      <wp:positionV relativeFrom="paragraph">
                        <wp:posOffset>2278380</wp:posOffset>
                      </wp:positionV>
                      <wp:extent cx="1097280" cy="166370"/>
                      <wp:effectExtent l="0" t="0" r="26670" b="24130"/>
                      <wp:wrapNone/>
                      <wp:docPr id="796" name="矩形 79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97280" cy="16637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7C0B092C" id="矩形 796" o:spid="_x0000_s1026" style="position:absolute;left:0;text-align:left;margin-left:154.2pt;margin-top:179.4pt;width:86.4pt;height:13.1pt;z-index:25234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" filled="f" strokecolor="red" strokeweight="1.5pt"/>
                  </w:pict>
                </mc:Fallback>
              </mc:AlternateContent>
            </w: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344320" behindDoc="0" locked="0" layoutInCell="1" allowOverlap="1" wp14:anchorId="2B06DA14" wp14:editId="2689304A">
                      <wp:simplePos x="0" y="0"/>
                      <wp:positionH relativeFrom="column">
                        <wp:posOffset>239395</wp:posOffset>
                      </wp:positionH>
                      <wp:positionV relativeFrom="paragraph">
                        <wp:posOffset>1957705</wp:posOffset>
                      </wp:positionV>
                      <wp:extent cx="1097280" cy="166370"/>
                      <wp:effectExtent l="0" t="0" r="26670" b="24130"/>
                      <wp:wrapNone/>
                      <wp:docPr id="795" name="矩形 79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97280" cy="16637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0AFA5B36" id="矩形 795" o:spid="_x0000_s1026" style="position:absolute;left:0;text-align:left;margin-left:18.85pt;margin-top:154.15pt;width:86.4pt;height:13.1pt;z-index:25234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" filled="f" strokecolor="red" strokeweight="1.5pt"/>
                  </w:pict>
                </mc:Fallback>
              </mc:AlternateContent>
            </w: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343296" behindDoc="0" locked="0" layoutInCell="1" allowOverlap="1" wp14:anchorId="40E9026A" wp14:editId="778EA6C0">
                      <wp:simplePos x="0" y="0"/>
                      <wp:positionH relativeFrom="column">
                        <wp:posOffset>-4445</wp:posOffset>
                      </wp:positionH>
                      <wp:positionV relativeFrom="paragraph">
                        <wp:posOffset>1492885</wp:posOffset>
                      </wp:positionV>
                      <wp:extent cx="228600" cy="166370"/>
                      <wp:effectExtent l="0" t="0" r="19050" b="24130"/>
                      <wp:wrapNone/>
                      <wp:docPr id="794" name="矩形 79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8600" cy="16637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15B3ED55" id="矩形 794" o:spid="_x0000_s1026" style="position:absolute;left:0;text-align:left;margin-left:-.35pt;margin-top:117.55pt;width:18pt;height:13.1pt;z-index:25234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" filled="f" strokecolor="red" strokeweight="1.5pt"/>
                  </w:pict>
                </mc:Fallback>
              </mc:AlternateContent>
            </w: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342272" behindDoc="0" locked="0" layoutInCell="1" allowOverlap="1" wp14:anchorId="460E6B7B" wp14:editId="1393F007">
                      <wp:simplePos x="0" y="0"/>
                      <wp:positionH relativeFrom="column">
                        <wp:posOffset>2479675</wp:posOffset>
                      </wp:positionH>
                      <wp:positionV relativeFrom="paragraph">
                        <wp:posOffset>1317625</wp:posOffset>
                      </wp:positionV>
                      <wp:extent cx="920750" cy="173990"/>
                      <wp:effectExtent l="0" t="0" r="12700" b="16510"/>
                      <wp:wrapNone/>
                      <wp:docPr id="793" name="矩形 79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20750" cy="17399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5C4DF9A7" id="矩形 793" o:spid="_x0000_s1026" style="position:absolute;left:0;text-align:left;margin-left:195.25pt;margin-top:103.75pt;width:72.5pt;height:13.7pt;z-index:25234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" filled="f" strokecolor="red" strokeweight="1.5pt"/>
                  </w:pict>
                </mc:Fallback>
              </mc:AlternateContent>
            </w: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269568" behindDoc="0" locked="0" layoutInCell="1" allowOverlap="1" wp14:anchorId="323E38C2" wp14:editId="1D83FA1A">
                      <wp:simplePos x="0" y="0"/>
                      <wp:positionH relativeFrom="column">
                        <wp:posOffset>1322070</wp:posOffset>
                      </wp:positionH>
                      <wp:positionV relativeFrom="paragraph">
                        <wp:posOffset>526415</wp:posOffset>
                      </wp:positionV>
                      <wp:extent cx="2056130" cy="212090"/>
                      <wp:effectExtent l="0" t="0" r="20320" b="16510"/>
                      <wp:wrapNone/>
                      <wp:docPr id="792" name="矩形 79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56130" cy="21209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22AA3E1F" id="矩形 792" o:spid="_x0000_s1026" style="position:absolute;left:0;text-align:left;margin-left:104.1pt;margin-top:41.45pt;width:161.9pt;height:16.7pt;z-index:252269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3E730A0B" wp14:editId="19F4CF7D">
                  <wp:extent cx="3444240" cy="3040380"/>
                  <wp:effectExtent l="0" t="0" r="3810" b="7620"/>
                  <wp:docPr id="697" name="图片 6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4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4240" cy="3040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77AF941" w14:textId="125DBFDC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347392" behindDoc="0" locked="0" layoutInCell="1" allowOverlap="1" wp14:anchorId="1814339C" wp14:editId="348CA334">
                      <wp:simplePos x="0" y="0"/>
                      <wp:positionH relativeFrom="column">
                        <wp:posOffset>3175</wp:posOffset>
                      </wp:positionH>
                      <wp:positionV relativeFrom="paragraph">
                        <wp:posOffset>1772285</wp:posOffset>
                      </wp:positionV>
                      <wp:extent cx="556260" cy="160020"/>
                      <wp:effectExtent l="0" t="0" r="15240" b="11430"/>
                      <wp:wrapNone/>
                      <wp:docPr id="791" name="矩形 79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56260" cy="16002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7F9F3ACE" id="矩形 791" o:spid="_x0000_s1026" style="position:absolute;left:0;text-align:left;margin-left:.25pt;margin-top:139.55pt;width:43.8pt;height:12.6pt;z-index:25234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" filled="f" strokecolor="red" strokeweight="1.5pt"/>
                  </w:pict>
                </mc:Fallback>
              </mc:AlternateContent>
            </w: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346368" behindDoc="0" locked="0" layoutInCell="1" allowOverlap="1" wp14:anchorId="5A0CA5F0" wp14:editId="7908DF08">
                      <wp:simplePos x="0" y="0"/>
                      <wp:positionH relativeFrom="column">
                        <wp:posOffset>2959735</wp:posOffset>
                      </wp:positionH>
                      <wp:positionV relativeFrom="paragraph">
                        <wp:posOffset>1574165</wp:posOffset>
                      </wp:positionV>
                      <wp:extent cx="427990" cy="175260"/>
                      <wp:effectExtent l="0" t="0" r="10160" b="15240"/>
                      <wp:wrapNone/>
                      <wp:docPr id="790" name="矩形 79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27990" cy="17526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680A3220" id="矩形 790" o:spid="_x0000_s1026" style="position:absolute;left:0;text-align:left;margin-left:233.05pt;margin-top:123.95pt;width:33.7pt;height:13.8pt;z-index:25234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" filled="f" strokecolor="red" strokeweight="1.5pt"/>
                  </w:pict>
                </mc:Fallback>
              </mc:AlternateContent>
            </w: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264448" behindDoc="0" locked="0" layoutInCell="1" allowOverlap="1" wp14:anchorId="3246BFDB" wp14:editId="6FB0DCF8">
                      <wp:simplePos x="0" y="0"/>
                      <wp:positionH relativeFrom="column">
                        <wp:posOffset>1358900</wp:posOffset>
                      </wp:positionH>
                      <wp:positionV relativeFrom="paragraph">
                        <wp:posOffset>1591310</wp:posOffset>
                      </wp:positionV>
                      <wp:extent cx="1136650" cy="182880"/>
                      <wp:effectExtent l="0" t="0" r="25400" b="26670"/>
                      <wp:wrapNone/>
                      <wp:docPr id="789" name="矩形 78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36650" cy="18288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7B775FCD" id="矩形 789" o:spid="_x0000_s1026" style="position:absolute;left:0;text-align:left;margin-left:107pt;margin-top:125.3pt;width:89.5pt;height:14.4pt;z-index:252264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" filled="f" strokecolor="red" strokeweight="1.5pt"/>
                  </w:pict>
                </mc:Fallback>
              </mc:AlternateContent>
            </w: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265472" behindDoc="0" locked="0" layoutInCell="1" allowOverlap="1" wp14:anchorId="5F3AFBF7" wp14:editId="18854896">
                      <wp:simplePos x="0" y="0"/>
                      <wp:positionH relativeFrom="column">
                        <wp:posOffset>259715</wp:posOffset>
                      </wp:positionH>
                      <wp:positionV relativeFrom="paragraph">
                        <wp:posOffset>966470</wp:posOffset>
                      </wp:positionV>
                      <wp:extent cx="1365885" cy="160020"/>
                      <wp:effectExtent l="0" t="0" r="24765" b="11430"/>
                      <wp:wrapNone/>
                      <wp:docPr id="788" name="矩形 78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65885" cy="16002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554AE5E0" id="矩形 788" o:spid="_x0000_s1026" style="position:absolute;left:0;text-align:left;margin-left:20.45pt;margin-top:76.1pt;width:107.55pt;height:12.6pt;z-index:252265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5E552A86" wp14:editId="0EC87ED3">
                  <wp:extent cx="3444240" cy="2529840"/>
                  <wp:effectExtent l="0" t="0" r="3810" b="3810"/>
                  <wp:docPr id="696" name="图片 6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3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4240" cy="2529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93170" w:rsidRPr="00B967F2" w14:paraId="2934DAAB" w14:textId="77777777" w:rsidTr="003E4B58">
        <w:trPr>
          <w:trHeight w:val="1838"/>
        </w:trPr>
        <w:tc>
          <w:tcPr>
            <w:tcW w:w="5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4A825E" w14:textId="77777777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lastRenderedPageBreak/>
              <w:t>(pages 2-3)</w:t>
            </w:r>
          </w:p>
          <w:p w14:paraId="5B77FC94" w14:textId="7C555C81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349440" behindDoc="0" locked="0" layoutInCell="1" allowOverlap="1" wp14:anchorId="74E1108A" wp14:editId="0247174B">
                      <wp:simplePos x="0" y="0"/>
                      <wp:positionH relativeFrom="column">
                        <wp:posOffset>10795</wp:posOffset>
                      </wp:positionH>
                      <wp:positionV relativeFrom="paragraph">
                        <wp:posOffset>1993265</wp:posOffset>
                      </wp:positionV>
                      <wp:extent cx="571500" cy="198120"/>
                      <wp:effectExtent l="0" t="0" r="19050" b="11430"/>
                      <wp:wrapNone/>
                      <wp:docPr id="787" name="矩形 78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71500" cy="19812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4515E607" id="矩形 787" o:spid="_x0000_s1026" style="position:absolute;left:0;text-align:left;margin-left:.85pt;margin-top:156.95pt;width:45pt;height:15.6pt;z-index:25234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" filled="f" strokecolor="red" strokeweight="1.5pt"/>
                  </w:pict>
                </mc:Fallback>
              </mc:AlternateContent>
            </w: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348416" behindDoc="0" locked="0" layoutInCell="1" allowOverlap="1" wp14:anchorId="794467DA" wp14:editId="6EAB61A9">
                      <wp:simplePos x="0" y="0"/>
                      <wp:positionH relativeFrom="column">
                        <wp:posOffset>2914015</wp:posOffset>
                      </wp:positionH>
                      <wp:positionV relativeFrom="paragraph">
                        <wp:posOffset>1833245</wp:posOffset>
                      </wp:positionV>
                      <wp:extent cx="407035" cy="216535"/>
                      <wp:effectExtent l="0" t="0" r="12065" b="12065"/>
                      <wp:wrapNone/>
                      <wp:docPr id="786" name="矩形 78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07035" cy="216535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02F33D28" id="矩形 786" o:spid="_x0000_s1026" style="position:absolute;left:0;text-align:left;margin-left:229.45pt;margin-top:144.35pt;width:32.05pt;height:17.05pt;z-index:25234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044D516B" wp14:editId="6B0CAB42">
                  <wp:extent cx="3390900" cy="1615440"/>
                  <wp:effectExtent l="0" t="0" r="0" b="3810"/>
                  <wp:docPr id="695" name="图片 6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5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0900" cy="1615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t xml:space="preserve"> </w: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25391737" wp14:editId="52E2B512">
                  <wp:extent cx="3390900" cy="632460"/>
                  <wp:effectExtent l="0" t="0" r="0" b="0"/>
                  <wp:docPr id="694" name="图片 6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5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0900" cy="632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21AEF5" w14:textId="77777777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t>(page 3)</w:t>
            </w:r>
          </w:p>
          <w:p w14:paraId="1841A3C7" w14:textId="6089D7FE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306432" behindDoc="0" locked="0" layoutInCell="1" allowOverlap="1" wp14:anchorId="505121C9" wp14:editId="1FA6E41C">
                      <wp:simplePos x="0" y="0"/>
                      <wp:positionH relativeFrom="column">
                        <wp:posOffset>1178560</wp:posOffset>
                      </wp:positionH>
                      <wp:positionV relativeFrom="paragraph">
                        <wp:posOffset>2226310</wp:posOffset>
                      </wp:positionV>
                      <wp:extent cx="1062355" cy="231775"/>
                      <wp:effectExtent l="0" t="0" r="23495" b="15875"/>
                      <wp:wrapNone/>
                      <wp:docPr id="785" name="矩形 78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62355" cy="231775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656B8FC2" id="矩形 785" o:spid="_x0000_s1026" style="position:absolute;left:0;text-align:left;margin-left:92.8pt;margin-top:175.3pt;width:83.65pt;height:18.25pt;z-index:25230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1A3C6C4E" wp14:editId="77968880">
                  <wp:extent cx="3444240" cy="2552700"/>
                  <wp:effectExtent l="0" t="0" r="3810" b="0"/>
                  <wp:docPr id="693" name="图片 6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5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424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93170" w:rsidRPr="00B967F2" w14:paraId="6817AB0D" w14:textId="77777777" w:rsidTr="003E4B58">
        <w:trPr>
          <w:trHeight w:val="1838"/>
        </w:trPr>
        <w:tc>
          <w:tcPr>
            <w:tcW w:w="5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B58FA3" w14:textId="38775377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274688" behindDoc="0" locked="0" layoutInCell="1" allowOverlap="1" wp14:anchorId="538A0525" wp14:editId="0883844E">
                      <wp:simplePos x="0" y="0"/>
                      <wp:positionH relativeFrom="column">
                        <wp:posOffset>2926715</wp:posOffset>
                      </wp:positionH>
                      <wp:positionV relativeFrom="paragraph">
                        <wp:posOffset>1557020</wp:posOffset>
                      </wp:positionV>
                      <wp:extent cx="414655" cy="197485"/>
                      <wp:effectExtent l="0" t="0" r="23495" b="12065"/>
                      <wp:wrapNone/>
                      <wp:docPr id="784" name="矩形 78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14655" cy="197485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454BB611" id="矩形 784" o:spid="_x0000_s1026" style="position:absolute;left:0;text-align:left;margin-left:230.45pt;margin-top:122.6pt;width:32.65pt;height:15.55pt;z-index:25227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t>(page 3)</w:t>
            </w:r>
          </w:p>
          <w:p w14:paraId="2F543EED" w14:textId="64F15045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350464" behindDoc="0" locked="0" layoutInCell="1" allowOverlap="1" wp14:anchorId="70F43035" wp14:editId="065AD02F">
                      <wp:simplePos x="0" y="0"/>
                      <wp:positionH relativeFrom="column">
                        <wp:posOffset>71755</wp:posOffset>
                      </wp:positionH>
                      <wp:positionV relativeFrom="paragraph">
                        <wp:posOffset>1536065</wp:posOffset>
                      </wp:positionV>
                      <wp:extent cx="525780" cy="205105"/>
                      <wp:effectExtent l="0" t="0" r="26670" b="23495"/>
                      <wp:wrapNone/>
                      <wp:docPr id="783" name="矩形 78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25780" cy="205105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2DDF3860" id="矩形 783" o:spid="_x0000_s1026" style="position:absolute;left:0;text-align:left;margin-left:5.65pt;margin-top:120.95pt;width:41.4pt;height:16.15pt;z-index:25235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1B139F37" wp14:editId="331E7B48">
                  <wp:extent cx="3390900" cy="1600200"/>
                  <wp:effectExtent l="0" t="0" r="0" b="0"/>
                  <wp:docPr id="692" name="图片 6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5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0900" cy="160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FED45A" w14:textId="77777777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t>(page 4)</w:t>
            </w:r>
          </w:p>
          <w:p w14:paraId="44255AC2" w14:textId="3E110C87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307456" behindDoc="0" locked="0" layoutInCell="1" allowOverlap="1" wp14:anchorId="62EA644D" wp14:editId="279945A1">
                      <wp:simplePos x="0" y="0"/>
                      <wp:positionH relativeFrom="column">
                        <wp:posOffset>1694815</wp:posOffset>
                      </wp:positionH>
                      <wp:positionV relativeFrom="paragraph">
                        <wp:posOffset>1597025</wp:posOffset>
                      </wp:positionV>
                      <wp:extent cx="1059180" cy="198120"/>
                      <wp:effectExtent l="0" t="0" r="26670" b="11430"/>
                      <wp:wrapNone/>
                      <wp:docPr id="782" name="矩形 78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59180" cy="19812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0891F7B8" id="矩形 782" o:spid="_x0000_s1026" style="position:absolute;left:0;text-align:left;margin-left:133.45pt;margin-top:125.75pt;width:83.4pt;height:15.6pt;z-index:25230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5ACFC145" wp14:editId="2577DE07">
                  <wp:extent cx="3444240" cy="1882140"/>
                  <wp:effectExtent l="0" t="0" r="3810" b="3810"/>
                  <wp:docPr id="691" name="图片 6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5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4240" cy="1882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93170" w:rsidRPr="00B967F2" w14:paraId="41BCB9D9" w14:textId="77777777" w:rsidTr="003E4B58">
        <w:tc>
          <w:tcPr>
            <w:tcW w:w="5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0A051C" w14:textId="77777777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t>(page 7)</w:t>
            </w:r>
          </w:p>
          <w:p w14:paraId="6E72F8E2" w14:textId="4D83DD45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275712" behindDoc="0" locked="0" layoutInCell="1" allowOverlap="1" wp14:anchorId="5516D256" wp14:editId="1B56017D">
                      <wp:simplePos x="0" y="0"/>
                      <wp:positionH relativeFrom="column">
                        <wp:posOffset>2136775</wp:posOffset>
                      </wp:positionH>
                      <wp:positionV relativeFrom="paragraph">
                        <wp:posOffset>743585</wp:posOffset>
                      </wp:positionV>
                      <wp:extent cx="952500" cy="177165"/>
                      <wp:effectExtent l="0" t="0" r="19050" b="13335"/>
                      <wp:wrapNone/>
                      <wp:docPr id="781" name="矩形 78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0" cy="177165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45AF81DD" id="矩形 781" o:spid="_x0000_s1026" style="position:absolute;left:0;text-align:left;margin-left:168.25pt;margin-top:58.55pt;width:75pt;height:13.95pt;z-index:25227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6F36480F" wp14:editId="6AB450DD">
                  <wp:extent cx="3390900" cy="1539240"/>
                  <wp:effectExtent l="0" t="0" r="0" b="3810"/>
                  <wp:docPr id="690" name="图片 6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5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0900" cy="1539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C2DDBA" w14:textId="77777777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t>(page 23)</w:t>
            </w:r>
          </w:p>
          <w:p w14:paraId="0DC10A81" w14:textId="4924628E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276736" behindDoc="0" locked="0" layoutInCell="1" allowOverlap="1" wp14:anchorId="67900A73" wp14:editId="66F4671B">
                      <wp:simplePos x="0" y="0"/>
                      <wp:positionH relativeFrom="column">
                        <wp:posOffset>2075815</wp:posOffset>
                      </wp:positionH>
                      <wp:positionV relativeFrom="paragraph">
                        <wp:posOffset>873125</wp:posOffset>
                      </wp:positionV>
                      <wp:extent cx="975360" cy="171450"/>
                      <wp:effectExtent l="0" t="0" r="15240" b="19050"/>
                      <wp:wrapNone/>
                      <wp:docPr id="780" name="矩形 78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75360" cy="17145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0D32008D" id="矩形 780" o:spid="_x0000_s1026" style="position:absolute;left:0;text-align:left;margin-left:163.45pt;margin-top:68.75pt;width:76.8pt;height:13.5pt;z-index:25227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1077590B" wp14:editId="58996615">
                  <wp:extent cx="3451860" cy="2941320"/>
                  <wp:effectExtent l="0" t="0" r="0" b="0"/>
                  <wp:docPr id="689" name="图片 6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5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51860" cy="2941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93170" w:rsidRPr="00B967F2" w14:paraId="31178C5A" w14:textId="77777777" w:rsidTr="003E4B58">
        <w:tc>
          <w:tcPr>
            <w:tcW w:w="5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32A283" w14:textId="77777777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t>(page 7)</w:t>
            </w:r>
          </w:p>
          <w:p w14:paraId="3191258D" w14:textId="126C5325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309504" behindDoc="0" locked="0" layoutInCell="1" allowOverlap="1" wp14:anchorId="1BEDDC7C" wp14:editId="66422402">
                      <wp:simplePos x="0" y="0"/>
                      <wp:positionH relativeFrom="column">
                        <wp:posOffset>484505</wp:posOffset>
                      </wp:positionH>
                      <wp:positionV relativeFrom="paragraph">
                        <wp:posOffset>59055</wp:posOffset>
                      </wp:positionV>
                      <wp:extent cx="1028700" cy="167640"/>
                      <wp:effectExtent l="0" t="0" r="19050" b="22860"/>
                      <wp:wrapNone/>
                      <wp:docPr id="779" name="矩形 77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28700" cy="16764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468F51F6" id="矩形 779" o:spid="_x0000_s1026" style="position:absolute;left:0;text-align:left;margin-left:38.15pt;margin-top:4.65pt;width:81pt;height:13.2pt;z-index:25230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4D9FBC8F" wp14:editId="2530555A">
                  <wp:extent cx="3444240" cy="1272540"/>
                  <wp:effectExtent l="0" t="0" r="3810" b="3810"/>
                  <wp:docPr id="688" name="图片 6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5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4240" cy="1272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5A6146" w14:textId="77777777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t>(page 24)</w:t>
            </w:r>
            <w:r w:rsidRPr="00B967F2">
              <w:rPr>
                <w:rFonts w:hint="eastAsia"/>
                <w:noProof/>
                <w:sz w:val="24"/>
                <w:szCs w:val="24"/>
                <w:highlight w:val="cyan"/>
              </w:rPr>
              <w:t xml:space="preserve"> </w:t>
            </w:r>
          </w:p>
          <w:p w14:paraId="2E52947F" w14:textId="5F74A5F8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308480" behindDoc="0" locked="0" layoutInCell="1" allowOverlap="1" wp14:anchorId="0F303A72" wp14:editId="1387E54E">
                      <wp:simplePos x="0" y="0"/>
                      <wp:positionH relativeFrom="column">
                        <wp:posOffset>625475</wp:posOffset>
                      </wp:positionH>
                      <wp:positionV relativeFrom="paragraph">
                        <wp:posOffset>-8255</wp:posOffset>
                      </wp:positionV>
                      <wp:extent cx="1028700" cy="167640"/>
                      <wp:effectExtent l="0" t="0" r="19050" b="22860"/>
                      <wp:wrapNone/>
                      <wp:docPr id="778" name="矩形 77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28700" cy="16764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7B7F1C3F" id="矩形 778" o:spid="_x0000_s1026" style="position:absolute;left:0;text-align:left;margin-left:49.25pt;margin-top:-.65pt;width:81pt;height:13.2pt;z-index:25230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04119152" wp14:editId="25A11401">
                  <wp:extent cx="3444240" cy="1181100"/>
                  <wp:effectExtent l="0" t="0" r="3810" b="0"/>
                  <wp:docPr id="687" name="图片 6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5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4240" cy="1181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93170" w:rsidRPr="00B967F2" w14:paraId="2DB93D57" w14:textId="77777777" w:rsidTr="003E4B58">
        <w:tc>
          <w:tcPr>
            <w:tcW w:w="5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7025B8" w14:textId="77777777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t>(page 9)</w:t>
            </w:r>
          </w:p>
          <w:p w14:paraId="3C63F98F" w14:textId="35263C21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311552" behindDoc="0" locked="0" layoutInCell="1" allowOverlap="1" wp14:anchorId="483EE022" wp14:editId="1F665DB9">
                      <wp:simplePos x="0" y="0"/>
                      <wp:positionH relativeFrom="column">
                        <wp:posOffset>1386205</wp:posOffset>
                      </wp:positionH>
                      <wp:positionV relativeFrom="paragraph">
                        <wp:posOffset>1277620</wp:posOffset>
                      </wp:positionV>
                      <wp:extent cx="400050" cy="207010"/>
                      <wp:effectExtent l="0" t="0" r="19050" b="21590"/>
                      <wp:wrapNone/>
                      <wp:docPr id="777" name="矩形 77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00050" cy="20701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76CF0E7F" id="矩形 777" o:spid="_x0000_s1026" style="position:absolute;left:0;text-align:left;margin-left:109.15pt;margin-top:100.6pt;width:31.5pt;height:16.3pt;z-index:25231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3100A253" wp14:editId="553ADFA8">
                  <wp:extent cx="3390900" cy="2255520"/>
                  <wp:effectExtent l="0" t="0" r="0" b="0"/>
                  <wp:docPr id="686" name="图片 6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5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0900" cy="2255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69A436" w14:textId="77777777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lastRenderedPageBreak/>
              <w:t>(page 9)</w:t>
            </w:r>
          </w:p>
          <w:p w14:paraId="09CD8D7A" w14:textId="2ACD34C6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310528" behindDoc="0" locked="0" layoutInCell="1" allowOverlap="1" wp14:anchorId="2F296573" wp14:editId="47372D2F">
                      <wp:simplePos x="0" y="0"/>
                      <wp:positionH relativeFrom="column">
                        <wp:posOffset>1371600</wp:posOffset>
                      </wp:positionH>
                      <wp:positionV relativeFrom="paragraph">
                        <wp:posOffset>1174115</wp:posOffset>
                      </wp:positionV>
                      <wp:extent cx="538480" cy="172720"/>
                      <wp:effectExtent l="0" t="0" r="13970" b="17780"/>
                      <wp:wrapNone/>
                      <wp:docPr id="776" name="矩形 77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38480" cy="17272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79E40823" id="矩形 776" o:spid="_x0000_s1026" style="position:absolute;left:0;text-align:left;margin-left:108pt;margin-top:92.45pt;width:42.4pt;height:13.6pt;z-index:25231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00601216" wp14:editId="18D8954E">
                  <wp:extent cx="3451860" cy="2735580"/>
                  <wp:effectExtent l="0" t="0" r="0" b="7620"/>
                  <wp:docPr id="685" name="图片 6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5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51860" cy="2735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93170" w:rsidRPr="00B967F2" w14:paraId="20CF3104" w14:textId="77777777" w:rsidTr="003E4B58">
        <w:tc>
          <w:tcPr>
            <w:tcW w:w="5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72F90A" w14:textId="77777777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lastRenderedPageBreak/>
              <w:t>(page 16)</w:t>
            </w:r>
          </w:p>
          <w:p w14:paraId="73C8C494" w14:textId="04E5BA3A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313600" behindDoc="0" locked="0" layoutInCell="1" allowOverlap="1" wp14:anchorId="6225B23C" wp14:editId="3BCB64C5">
                      <wp:simplePos x="0" y="0"/>
                      <wp:positionH relativeFrom="column">
                        <wp:posOffset>1515110</wp:posOffset>
                      </wp:positionH>
                      <wp:positionV relativeFrom="paragraph">
                        <wp:posOffset>1514475</wp:posOffset>
                      </wp:positionV>
                      <wp:extent cx="389890" cy="167640"/>
                      <wp:effectExtent l="0" t="0" r="10160" b="22860"/>
                      <wp:wrapNone/>
                      <wp:docPr id="775" name="矩形 77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89890" cy="16764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49F35D56" id="矩形 775" o:spid="_x0000_s1026" style="position:absolute;left:0;text-align:left;margin-left:119.3pt;margin-top:119.25pt;width:30.7pt;height:13.2pt;z-index:25231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00A297DC" wp14:editId="03C90112">
                  <wp:extent cx="3390900" cy="1912620"/>
                  <wp:effectExtent l="0" t="0" r="0" b="0"/>
                  <wp:docPr id="684" name="图片 6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5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0900" cy="1912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2A5AB2" w14:textId="77777777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t>(page 16)</w:t>
            </w:r>
          </w:p>
          <w:p w14:paraId="0BE66577" w14:textId="3E88B536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312576" behindDoc="0" locked="0" layoutInCell="1" allowOverlap="1" wp14:anchorId="5B33903F" wp14:editId="1C247AD3">
                      <wp:simplePos x="0" y="0"/>
                      <wp:positionH relativeFrom="column">
                        <wp:posOffset>1524635</wp:posOffset>
                      </wp:positionH>
                      <wp:positionV relativeFrom="paragraph">
                        <wp:posOffset>1608455</wp:posOffset>
                      </wp:positionV>
                      <wp:extent cx="469265" cy="167640"/>
                      <wp:effectExtent l="0" t="0" r="26035" b="22860"/>
                      <wp:wrapNone/>
                      <wp:docPr id="774" name="矩形 77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69265" cy="16764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582FF675" id="矩形 774" o:spid="_x0000_s1026" style="position:absolute;left:0;text-align:left;margin-left:120.05pt;margin-top:126.65pt;width:36.95pt;height:13.2pt;z-index:25231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78A8796F" wp14:editId="00675B79">
                  <wp:extent cx="3444240" cy="1905000"/>
                  <wp:effectExtent l="0" t="0" r="3810" b="0"/>
                  <wp:docPr id="683" name="图片 6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5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4240" cy="1905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93170" w:rsidRPr="00B967F2" w14:paraId="4B44FC80" w14:textId="77777777" w:rsidTr="003E4B58">
        <w:tc>
          <w:tcPr>
            <w:tcW w:w="5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98356D" w14:textId="77777777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t>(page 18)</w:t>
            </w:r>
          </w:p>
          <w:p w14:paraId="354681AC" w14:textId="52FBEC44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315648" behindDoc="0" locked="0" layoutInCell="1" allowOverlap="1" wp14:anchorId="6431A2AB" wp14:editId="2B8CC8B1">
                      <wp:simplePos x="0" y="0"/>
                      <wp:positionH relativeFrom="column">
                        <wp:posOffset>940435</wp:posOffset>
                      </wp:positionH>
                      <wp:positionV relativeFrom="paragraph">
                        <wp:posOffset>1597025</wp:posOffset>
                      </wp:positionV>
                      <wp:extent cx="960120" cy="195580"/>
                      <wp:effectExtent l="0" t="0" r="11430" b="13970"/>
                      <wp:wrapNone/>
                      <wp:docPr id="773" name="矩形 77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60120" cy="19558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1FCCC68C" id="矩形 773" o:spid="_x0000_s1026" style="position:absolute;left:0;text-align:left;margin-left:74.05pt;margin-top:125.75pt;width:75.6pt;height:15.4pt;z-index:25231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" filled="f" strokecolor="red" strokeweight="1.5pt"/>
                  </w:pict>
                </mc:Fallback>
              </mc:AlternateContent>
            </w: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314624" behindDoc="0" locked="0" layoutInCell="1" allowOverlap="1" wp14:anchorId="5F3A5588" wp14:editId="1E87A99F">
                      <wp:simplePos x="0" y="0"/>
                      <wp:positionH relativeFrom="column">
                        <wp:posOffset>315595</wp:posOffset>
                      </wp:positionH>
                      <wp:positionV relativeFrom="paragraph">
                        <wp:posOffset>553085</wp:posOffset>
                      </wp:positionV>
                      <wp:extent cx="944880" cy="165735"/>
                      <wp:effectExtent l="0" t="0" r="26670" b="24765"/>
                      <wp:wrapNone/>
                      <wp:docPr id="772" name="矩形 77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44880" cy="165735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49F816D0" id="矩形 772" o:spid="_x0000_s1026" style="position:absolute;left:0;text-align:left;margin-left:24.85pt;margin-top:43.55pt;width:74.4pt;height:13.05pt;z-index:25231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72478D78" wp14:editId="61C97ECF">
                  <wp:extent cx="3390900" cy="2080260"/>
                  <wp:effectExtent l="0" t="0" r="0" b="0"/>
                  <wp:docPr id="682" name="图片 6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5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0900" cy="2080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E96C9D" w14:textId="77777777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t>(page 16)</w:t>
            </w:r>
          </w:p>
          <w:p w14:paraId="51F8A7AA" w14:textId="75069048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317696" behindDoc="0" locked="0" layoutInCell="1" allowOverlap="1" wp14:anchorId="5BF03352" wp14:editId="561815BB">
                      <wp:simplePos x="0" y="0"/>
                      <wp:positionH relativeFrom="column">
                        <wp:posOffset>1290955</wp:posOffset>
                      </wp:positionH>
                      <wp:positionV relativeFrom="paragraph">
                        <wp:posOffset>1597025</wp:posOffset>
                      </wp:positionV>
                      <wp:extent cx="1059180" cy="187960"/>
                      <wp:effectExtent l="0" t="0" r="26670" b="21590"/>
                      <wp:wrapNone/>
                      <wp:docPr id="771" name="矩形 77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59180" cy="18796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1A25CA27" id="矩形 771" o:spid="_x0000_s1026" style="position:absolute;left:0;text-align:left;margin-left:101.65pt;margin-top:125.75pt;width:83.4pt;height:14.8pt;z-index:25231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" filled="f" strokecolor="red" strokeweight="1.5pt"/>
                  </w:pict>
                </mc:Fallback>
              </mc:AlternateContent>
            </w: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316672" behindDoc="0" locked="0" layoutInCell="1" allowOverlap="1" wp14:anchorId="28EDC6BA" wp14:editId="5AA6CAA2">
                      <wp:simplePos x="0" y="0"/>
                      <wp:positionH relativeFrom="column">
                        <wp:posOffset>-27305</wp:posOffset>
                      </wp:positionH>
                      <wp:positionV relativeFrom="paragraph">
                        <wp:posOffset>553085</wp:posOffset>
                      </wp:positionV>
                      <wp:extent cx="1082040" cy="190500"/>
                      <wp:effectExtent l="0" t="0" r="22860" b="19050"/>
                      <wp:wrapNone/>
                      <wp:docPr id="770" name="矩形 77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82040" cy="19050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3F22BDA3" id="矩形 770" o:spid="_x0000_s1026" style="position:absolute;left:0;text-align:left;margin-left:-2.15pt;margin-top:43.55pt;width:85.2pt;height:15pt;z-index:25231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3E0B3AA4" wp14:editId="4A1519C8">
                  <wp:extent cx="3451860" cy="2659380"/>
                  <wp:effectExtent l="0" t="0" r="0" b="7620"/>
                  <wp:docPr id="681" name="图片 6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5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51860" cy="2659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93170" w:rsidRPr="00B967F2" w14:paraId="3102B345" w14:textId="77777777" w:rsidTr="003E4B58">
        <w:tc>
          <w:tcPr>
            <w:tcW w:w="5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9788E0" w14:textId="77777777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t>(page 20)</w:t>
            </w:r>
          </w:p>
          <w:p w14:paraId="406AD311" w14:textId="629EE2C6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320768" behindDoc="0" locked="0" layoutInCell="1" allowOverlap="1" wp14:anchorId="44EDA3AA" wp14:editId="7C51A11D">
                      <wp:simplePos x="0" y="0"/>
                      <wp:positionH relativeFrom="column">
                        <wp:posOffset>1811655</wp:posOffset>
                      </wp:positionH>
                      <wp:positionV relativeFrom="paragraph">
                        <wp:posOffset>3447415</wp:posOffset>
                      </wp:positionV>
                      <wp:extent cx="389890" cy="167640"/>
                      <wp:effectExtent l="0" t="0" r="10160" b="22860"/>
                      <wp:wrapNone/>
                      <wp:docPr id="769" name="矩形 76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89890" cy="16764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5D403C80" id="矩形 769" o:spid="_x0000_s1026" style="position:absolute;left:0;text-align:left;margin-left:142.65pt;margin-top:271.45pt;width:30.7pt;height:13.2pt;z-index:25232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" filled="f" strokecolor="red" strokeweight="1.5pt"/>
                  </w:pict>
                </mc:Fallback>
              </mc:AlternateContent>
            </w: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319744" behindDoc="0" locked="0" layoutInCell="1" allowOverlap="1" wp14:anchorId="6BAC7F48" wp14:editId="1B454F7F">
                      <wp:simplePos x="0" y="0"/>
                      <wp:positionH relativeFrom="column">
                        <wp:posOffset>442595</wp:posOffset>
                      </wp:positionH>
                      <wp:positionV relativeFrom="paragraph">
                        <wp:posOffset>1776730</wp:posOffset>
                      </wp:positionV>
                      <wp:extent cx="429895" cy="133350"/>
                      <wp:effectExtent l="0" t="0" r="27305" b="19050"/>
                      <wp:wrapNone/>
                      <wp:docPr id="768" name="矩形 76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29895" cy="13335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4A49E014" id="矩形 768" o:spid="_x0000_s1026" style="position:absolute;left:0;text-align:left;margin-left:34.85pt;margin-top:139.9pt;width:33.85pt;height:10.5pt;z-index:25231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" filled="f" strokecolor="red" strokeweight="1.5pt"/>
                  </w:pict>
                </mc:Fallback>
              </mc:AlternateContent>
            </w: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318720" behindDoc="0" locked="0" layoutInCell="1" allowOverlap="1" wp14:anchorId="539BD4C8" wp14:editId="758566EE">
                      <wp:simplePos x="0" y="0"/>
                      <wp:positionH relativeFrom="column">
                        <wp:posOffset>2552700</wp:posOffset>
                      </wp:positionH>
                      <wp:positionV relativeFrom="paragraph">
                        <wp:posOffset>847725</wp:posOffset>
                      </wp:positionV>
                      <wp:extent cx="800735" cy="172720"/>
                      <wp:effectExtent l="0" t="0" r="18415" b="17780"/>
                      <wp:wrapNone/>
                      <wp:docPr id="767" name="矩形 76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00735" cy="17272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435DD786" id="矩形 767" o:spid="_x0000_s1026" style="position:absolute;left:0;text-align:left;margin-left:201pt;margin-top:66.75pt;width:63.05pt;height:13.6pt;z-index:25231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4FD57DC5" wp14:editId="0EE51E5F">
                  <wp:extent cx="3390900" cy="3886200"/>
                  <wp:effectExtent l="0" t="0" r="0" b="0"/>
                  <wp:docPr id="680" name="图片 6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5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0900" cy="3886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2FF6E9" w14:textId="77777777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lastRenderedPageBreak/>
              <w:t>(page 19)</w:t>
            </w:r>
          </w:p>
          <w:p w14:paraId="14202A47" w14:textId="579F6EE1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323840" behindDoc="0" locked="0" layoutInCell="1" allowOverlap="1" wp14:anchorId="1C3EDE97" wp14:editId="23CBAC58">
                      <wp:simplePos x="0" y="0"/>
                      <wp:positionH relativeFrom="column">
                        <wp:posOffset>872490</wp:posOffset>
                      </wp:positionH>
                      <wp:positionV relativeFrom="paragraph">
                        <wp:posOffset>3768725</wp:posOffset>
                      </wp:positionV>
                      <wp:extent cx="444500" cy="167640"/>
                      <wp:effectExtent l="0" t="0" r="12700" b="22860"/>
                      <wp:wrapNone/>
                      <wp:docPr id="766" name="矩形 76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44500" cy="16764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76831A4C" id="矩形 766" o:spid="_x0000_s1026" style="position:absolute;left:0;text-align:left;margin-left:68.7pt;margin-top:296.75pt;width:35pt;height:13.2pt;z-index:25232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" filled="f" strokecolor="red" strokeweight="1.5pt"/>
                  </w:pict>
                </mc:Fallback>
              </mc:AlternateContent>
            </w: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322816" behindDoc="0" locked="0" layoutInCell="1" allowOverlap="1" wp14:anchorId="32EE09D8" wp14:editId="55EF9820">
                      <wp:simplePos x="0" y="0"/>
                      <wp:positionH relativeFrom="column">
                        <wp:posOffset>2977515</wp:posOffset>
                      </wp:positionH>
                      <wp:positionV relativeFrom="paragraph">
                        <wp:posOffset>1964690</wp:posOffset>
                      </wp:positionV>
                      <wp:extent cx="474980" cy="167640"/>
                      <wp:effectExtent l="0" t="0" r="20320" b="22860"/>
                      <wp:wrapNone/>
                      <wp:docPr id="765" name="矩形 76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74980" cy="16764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62ACAD45" id="矩形 765" o:spid="_x0000_s1026" style="position:absolute;left:0;text-align:left;margin-left:234.45pt;margin-top:154.7pt;width:37.4pt;height:13.2pt;z-index:25232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" filled="f" strokecolor="red" strokeweight="1.5pt"/>
                  </w:pict>
                </mc:Fallback>
              </mc:AlternateContent>
            </w: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321792" behindDoc="0" locked="0" layoutInCell="1" allowOverlap="1" wp14:anchorId="70FC65C7" wp14:editId="15B42EF6">
                      <wp:simplePos x="0" y="0"/>
                      <wp:positionH relativeFrom="column">
                        <wp:posOffset>2018665</wp:posOffset>
                      </wp:positionH>
                      <wp:positionV relativeFrom="paragraph">
                        <wp:posOffset>1085215</wp:posOffset>
                      </wp:positionV>
                      <wp:extent cx="824865" cy="167640"/>
                      <wp:effectExtent l="0" t="0" r="13335" b="22860"/>
                      <wp:wrapNone/>
                      <wp:docPr id="764" name="矩形 76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24865" cy="16764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1B1C65F2" id="矩形 764" o:spid="_x0000_s1026" style="position:absolute;left:0;text-align:left;margin-left:158.95pt;margin-top:85.45pt;width:64.95pt;height:13.2pt;z-index:25232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4C46C063" wp14:editId="5002D6BA">
                  <wp:extent cx="3444240" cy="4046220"/>
                  <wp:effectExtent l="0" t="0" r="3810" b="0"/>
                  <wp:docPr id="679" name="图片 6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5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4240" cy="4046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93170" w:rsidRPr="00B967F2" w14:paraId="039585A9" w14:textId="77777777" w:rsidTr="003E4B58">
        <w:tc>
          <w:tcPr>
            <w:tcW w:w="5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A430DD" w14:textId="77777777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lastRenderedPageBreak/>
              <w:t>(page 20)</w:t>
            </w:r>
          </w:p>
          <w:p w14:paraId="68F35D1C" w14:textId="15A1EAA8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324864" behindDoc="0" locked="0" layoutInCell="1" allowOverlap="1" wp14:anchorId="1DD979FB" wp14:editId="24A2D3BE">
                      <wp:simplePos x="0" y="0"/>
                      <wp:positionH relativeFrom="column">
                        <wp:posOffset>1565275</wp:posOffset>
                      </wp:positionH>
                      <wp:positionV relativeFrom="paragraph">
                        <wp:posOffset>2480945</wp:posOffset>
                      </wp:positionV>
                      <wp:extent cx="967740" cy="160020"/>
                      <wp:effectExtent l="0" t="0" r="22860" b="11430"/>
                      <wp:wrapNone/>
                      <wp:docPr id="763" name="矩形 7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67740" cy="16002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704A20C0" id="矩形 763" o:spid="_x0000_s1026" style="position:absolute;left:0;text-align:left;margin-left:123.25pt;margin-top:195.35pt;width:76.2pt;height:12.6pt;z-index:25232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514F7D4A" wp14:editId="3F4FFC32">
                  <wp:extent cx="3390900" cy="2598420"/>
                  <wp:effectExtent l="0" t="0" r="0" b="0"/>
                  <wp:docPr id="678" name="图片 6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5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0900" cy="2598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B47D84E" w14:textId="77777777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</w:p>
        </w:tc>
        <w:tc>
          <w:tcPr>
            <w:tcW w:w="5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422012" w14:textId="77777777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t>(page 19)</w:t>
            </w:r>
          </w:p>
          <w:p w14:paraId="79D5366A" w14:textId="002B16B9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351488" behindDoc="0" locked="0" layoutInCell="1" allowOverlap="1" wp14:anchorId="3B29613C" wp14:editId="149DAE0E">
                      <wp:simplePos x="0" y="0"/>
                      <wp:positionH relativeFrom="column">
                        <wp:posOffset>10795</wp:posOffset>
                      </wp:positionH>
                      <wp:positionV relativeFrom="paragraph">
                        <wp:posOffset>2618105</wp:posOffset>
                      </wp:positionV>
                      <wp:extent cx="297180" cy="160020"/>
                      <wp:effectExtent l="0" t="0" r="26670" b="11430"/>
                      <wp:wrapNone/>
                      <wp:docPr id="762" name="矩形 7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97180" cy="16002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259211BC" id="矩形 762" o:spid="_x0000_s1026" style="position:absolute;left:0;text-align:left;margin-left:.85pt;margin-top:206.15pt;width:23.4pt;height:12.6pt;z-index:25235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" filled="f" strokecolor="red" strokeweight="1.5pt"/>
                  </w:pict>
                </mc:Fallback>
              </mc:AlternateContent>
            </w: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325888" behindDoc="0" locked="0" layoutInCell="1" allowOverlap="1" wp14:anchorId="3D84067A" wp14:editId="1539958B">
                      <wp:simplePos x="0" y="0"/>
                      <wp:positionH relativeFrom="column">
                        <wp:posOffset>2586355</wp:posOffset>
                      </wp:positionH>
                      <wp:positionV relativeFrom="paragraph">
                        <wp:posOffset>2442845</wp:posOffset>
                      </wp:positionV>
                      <wp:extent cx="815340" cy="152400"/>
                      <wp:effectExtent l="0" t="0" r="22860" b="19050"/>
                      <wp:wrapNone/>
                      <wp:docPr id="761" name="矩形 7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15340" cy="15240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0331B9A9" id="矩形 761" o:spid="_x0000_s1026" style="position:absolute;left:0;text-align:left;margin-left:203.65pt;margin-top:192.35pt;width:64.2pt;height:12pt;z-index:25232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71866C3A" wp14:editId="30AF522F">
                  <wp:extent cx="3444240" cy="2987040"/>
                  <wp:effectExtent l="0" t="0" r="3810" b="3810"/>
                  <wp:docPr id="677" name="图片 6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5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4240" cy="2987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93170" w:rsidRPr="00B967F2" w14:paraId="684E4731" w14:textId="77777777" w:rsidTr="003E4B58">
        <w:tc>
          <w:tcPr>
            <w:tcW w:w="5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354F55" w14:textId="77777777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t>(page 8)</w:t>
            </w:r>
          </w:p>
          <w:p w14:paraId="0A31266E" w14:textId="75790CA0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329984" behindDoc="0" locked="0" layoutInCell="1" allowOverlap="1" wp14:anchorId="0CF93B55" wp14:editId="521E74F0">
                      <wp:simplePos x="0" y="0"/>
                      <wp:positionH relativeFrom="column">
                        <wp:posOffset>1565275</wp:posOffset>
                      </wp:positionH>
                      <wp:positionV relativeFrom="paragraph">
                        <wp:posOffset>324485</wp:posOffset>
                      </wp:positionV>
                      <wp:extent cx="1005840" cy="293370"/>
                      <wp:effectExtent l="0" t="0" r="22860" b="11430"/>
                      <wp:wrapNone/>
                      <wp:docPr id="760" name="矩形 76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05840" cy="29337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3DB95830" id="矩形 760" o:spid="_x0000_s1026" style="position:absolute;left:0;text-align:left;margin-left:123.25pt;margin-top:25.55pt;width:79.2pt;height:23.1pt;z-index:25232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" filled="f" strokecolor="red" strokeweight="1.5pt"/>
                  </w:pict>
                </mc:Fallback>
              </mc:AlternateContent>
            </w:r>
            <w:r w:rsidRPr="00B967F2">
              <w:rPr>
                <w:noProof/>
                <w:highlight w:val="cyan"/>
              </w:rPr>
              <w:drawing>
                <wp:inline distT="0" distB="0" distL="0" distR="0" wp14:anchorId="4CF2DFEF" wp14:editId="3CED9764">
                  <wp:extent cx="3390900" cy="1706880"/>
                  <wp:effectExtent l="0" t="0" r="0" b="7620"/>
                  <wp:docPr id="676" name="图片 6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6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0900" cy="1706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A9C066E" w14:textId="7554EB07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328960" behindDoc="0" locked="0" layoutInCell="1" allowOverlap="1" wp14:anchorId="5065EA85" wp14:editId="2F3A9438">
                      <wp:simplePos x="0" y="0"/>
                      <wp:positionH relativeFrom="column">
                        <wp:posOffset>269875</wp:posOffset>
                      </wp:positionH>
                      <wp:positionV relativeFrom="paragraph">
                        <wp:posOffset>111125</wp:posOffset>
                      </wp:positionV>
                      <wp:extent cx="990600" cy="144780"/>
                      <wp:effectExtent l="0" t="0" r="19050" b="26670"/>
                      <wp:wrapNone/>
                      <wp:docPr id="759" name="矩形 75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90600" cy="14478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0597C058" id="矩形 759" o:spid="_x0000_s1026" style="position:absolute;left:0;text-align:left;margin-left:21.25pt;margin-top:8.75pt;width:78pt;height:11.4pt;z-index:25232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" filled="f" strokecolor="red" strokeweight="1.5pt"/>
                  </w:pict>
                </mc:Fallback>
              </mc:AlternateContent>
            </w:r>
            <w:r w:rsidRPr="00B967F2">
              <w:rPr>
                <w:noProof/>
                <w:highlight w:val="cyan"/>
              </w:rPr>
              <w:drawing>
                <wp:inline distT="0" distB="0" distL="0" distR="0" wp14:anchorId="1C85BF33" wp14:editId="47B99A94">
                  <wp:extent cx="3390900" cy="1432560"/>
                  <wp:effectExtent l="0" t="0" r="0" b="0"/>
                  <wp:docPr id="675" name="图片 6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6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0900" cy="1432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AF73D6" w14:textId="77777777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lastRenderedPageBreak/>
              <w:t>(page 25)</w:t>
            </w:r>
          </w:p>
          <w:p w14:paraId="5BFBDCB1" w14:textId="79D76669" w:rsidR="00793170" w:rsidRPr="00B967F2" w:rsidRDefault="00793170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327936" behindDoc="0" locked="0" layoutInCell="1" allowOverlap="1" wp14:anchorId="70E2C475" wp14:editId="43E31632">
                      <wp:simplePos x="0" y="0"/>
                      <wp:positionH relativeFrom="column">
                        <wp:posOffset>1085215</wp:posOffset>
                      </wp:positionH>
                      <wp:positionV relativeFrom="paragraph">
                        <wp:posOffset>1825625</wp:posOffset>
                      </wp:positionV>
                      <wp:extent cx="990600" cy="175260"/>
                      <wp:effectExtent l="0" t="0" r="19050" b="15240"/>
                      <wp:wrapNone/>
                      <wp:docPr id="758" name="矩形 75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90600" cy="17526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74327FF1" id="矩形 758" o:spid="_x0000_s1026" style="position:absolute;left:0;text-align:left;margin-left:85.45pt;margin-top:143.75pt;width:78pt;height:13.8pt;z-index:25232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" filled="f" strokecolor="red" strokeweight="1.5pt"/>
                  </w:pict>
                </mc:Fallback>
              </mc:AlternateContent>
            </w: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326912" behindDoc="0" locked="0" layoutInCell="1" allowOverlap="1" wp14:anchorId="4697BC08" wp14:editId="1A37E0C6">
                      <wp:simplePos x="0" y="0"/>
                      <wp:positionH relativeFrom="column">
                        <wp:posOffset>1595755</wp:posOffset>
                      </wp:positionH>
                      <wp:positionV relativeFrom="paragraph">
                        <wp:posOffset>172085</wp:posOffset>
                      </wp:positionV>
                      <wp:extent cx="1135380" cy="313055"/>
                      <wp:effectExtent l="0" t="0" r="26670" b="10795"/>
                      <wp:wrapNone/>
                      <wp:docPr id="757" name="矩形 75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35380" cy="313055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3E8535B1" id="矩形 757" o:spid="_x0000_s1026" style="position:absolute;left:0;text-align:left;margin-left:125.65pt;margin-top:13.55pt;width:89.4pt;height:24.65pt;z-index:25232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" filled="f" strokecolor="red" strokeweight="1.5pt"/>
                  </w:pict>
                </mc:Fallback>
              </mc:AlternateContent>
            </w:r>
            <w:r w:rsidRPr="00B967F2">
              <w:rPr>
                <w:noProof/>
                <w:highlight w:val="cyan"/>
              </w:rPr>
              <w:drawing>
                <wp:inline distT="0" distB="0" distL="0" distR="0" wp14:anchorId="5204C62B" wp14:editId="0D7A3E24">
                  <wp:extent cx="3444240" cy="2263140"/>
                  <wp:effectExtent l="0" t="0" r="3810" b="3810"/>
                  <wp:docPr id="674" name="图片 6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6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4240" cy="2263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E4B58" w:rsidRPr="00B967F2" w14:paraId="152B9F75" w14:textId="77777777" w:rsidTr="003E4B58">
        <w:tc>
          <w:tcPr>
            <w:tcW w:w="5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72907D" w14:textId="77777777" w:rsidR="003E4B58" w:rsidRPr="00B967F2" w:rsidRDefault="003E4B58" w:rsidP="003E4B58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lastRenderedPageBreak/>
              <w:t>(page 2)</w:t>
            </w:r>
          </w:p>
          <w:p w14:paraId="0DEBEAE2" w14:textId="3D1DE759" w:rsidR="003E4B58" w:rsidRPr="00B967F2" w:rsidRDefault="003E4B58" w:rsidP="003E4B58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457984" behindDoc="0" locked="0" layoutInCell="1" allowOverlap="1" wp14:anchorId="3F41164D" wp14:editId="3F016110">
                      <wp:simplePos x="0" y="0"/>
                      <wp:positionH relativeFrom="column">
                        <wp:posOffset>2982595</wp:posOffset>
                      </wp:positionH>
                      <wp:positionV relativeFrom="paragraph">
                        <wp:posOffset>195580</wp:posOffset>
                      </wp:positionV>
                      <wp:extent cx="325120" cy="132080"/>
                      <wp:effectExtent l="0" t="0" r="17780" b="20320"/>
                      <wp:wrapNone/>
                      <wp:docPr id="612" name="矩形 6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25120" cy="13208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6BE04D40" id="矩形 612" o:spid="_x0000_s1026" style="position:absolute;left:0;text-align:left;margin-left:234.85pt;margin-top:15.4pt;width:25.6pt;height:10.4pt;z-index:252457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" filled="f" strokecolor="red" strokeweight="1.5pt"/>
                  </w:pict>
                </mc:Fallback>
              </mc:AlternateContent>
            </w: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456960" behindDoc="0" locked="0" layoutInCell="1" allowOverlap="1" wp14:anchorId="32F57B87" wp14:editId="0E90C648">
                      <wp:simplePos x="0" y="0"/>
                      <wp:positionH relativeFrom="column">
                        <wp:posOffset>102235</wp:posOffset>
                      </wp:positionH>
                      <wp:positionV relativeFrom="paragraph">
                        <wp:posOffset>312420</wp:posOffset>
                      </wp:positionV>
                      <wp:extent cx="2042160" cy="172720"/>
                      <wp:effectExtent l="0" t="0" r="15240" b="17780"/>
                      <wp:wrapNone/>
                      <wp:docPr id="613" name="矩形 6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42160" cy="17272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3FE2D533" id="矩形 613" o:spid="_x0000_s1026" style="position:absolute;left:0;text-align:left;margin-left:8.05pt;margin-top:24.6pt;width:160.8pt;height:13.6pt;z-index:252456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631382A2" wp14:editId="7E876FD1">
                  <wp:extent cx="3390900" cy="754380"/>
                  <wp:effectExtent l="0" t="0" r="0" b="7620"/>
                  <wp:docPr id="618" name="图片 6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6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4544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0900" cy="754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D9A581" w14:textId="77777777" w:rsidR="003E4B58" w:rsidRPr="00B967F2" w:rsidRDefault="003E4B58" w:rsidP="003E4B58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t>(pages 2-3)</w:t>
            </w:r>
          </w:p>
          <w:p w14:paraId="34AF1404" w14:textId="77777777" w:rsidR="003E4B58" w:rsidRPr="00B967F2" w:rsidRDefault="003E4B58" w:rsidP="003E4B58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761FCE41" wp14:editId="3D389A7C">
                  <wp:extent cx="3444240" cy="251460"/>
                  <wp:effectExtent l="0" t="0" r="3810" b="0"/>
                  <wp:docPr id="619" name="图片 6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6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4240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E9E97A0" w14:textId="3B9FA23D" w:rsidR="003E4B58" w:rsidRPr="00B967F2" w:rsidRDefault="003E4B58" w:rsidP="003E4B58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459008" behindDoc="0" locked="0" layoutInCell="1" allowOverlap="1" wp14:anchorId="3F8B5F17" wp14:editId="60CBB93D">
                      <wp:simplePos x="0" y="0"/>
                      <wp:positionH relativeFrom="column">
                        <wp:posOffset>32385</wp:posOffset>
                      </wp:positionH>
                      <wp:positionV relativeFrom="paragraph">
                        <wp:posOffset>208915</wp:posOffset>
                      </wp:positionV>
                      <wp:extent cx="1906905" cy="193675"/>
                      <wp:effectExtent l="0" t="0" r="17145" b="15875"/>
                      <wp:wrapNone/>
                      <wp:docPr id="614" name="矩形 6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906905" cy="193675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2EFEEA3B" id="矩形 614" o:spid="_x0000_s1026" style="position:absolute;left:0;text-align:left;margin-left:2.55pt;margin-top:16.45pt;width:150.15pt;height:15.25pt;z-index:252459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" filled="f" strokecolor="red" strokeweight="1.5pt"/>
                  </w:pict>
                </mc:Fallback>
              </mc:AlternateContent>
            </w: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460032" behindDoc="0" locked="0" layoutInCell="1" allowOverlap="1" wp14:anchorId="028E48BC" wp14:editId="2788F32B">
                      <wp:simplePos x="0" y="0"/>
                      <wp:positionH relativeFrom="column">
                        <wp:posOffset>3020060</wp:posOffset>
                      </wp:positionH>
                      <wp:positionV relativeFrom="paragraph">
                        <wp:posOffset>51435</wp:posOffset>
                      </wp:positionV>
                      <wp:extent cx="381000" cy="177800"/>
                      <wp:effectExtent l="0" t="0" r="19050" b="12700"/>
                      <wp:wrapNone/>
                      <wp:docPr id="615" name="矩形 6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81000" cy="17780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17BB812F" id="矩形 615" o:spid="_x0000_s1026" style="position:absolute;left:0;text-align:left;margin-left:237.8pt;margin-top:4.05pt;width:30pt;height:14pt;z-index:252460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4BE58C2B" wp14:editId="403F2C68">
                  <wp:extent cx="3444240" cy="365760"/>
                  <wp:effectExtent l="0" t="0" r="3810" b="0"/>
                  <wp:docPr id="620" name="图片 6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6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4240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E4B58" w:rsidRPr="00B967F2" w14:paraId="237C3A0B" w14:textId="77777777" w:rsidTr="003E4B58">
        <w:tc>
          <w:tcPr>
            <w:tcW w:w="5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98C473" w14:textId="52976301" w:rsidR="003E4B58" w:rsidRPr="00B967F2" w:rsidRDefault="003E4B58" w:rsidP="003E4B58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t>No corresponding part</w:t>
            </w:r>
          </w:p>
        </w:tc>
        <w:tc>
          <w:tcPr>
            <w:tcW w:w="5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BDF34F" w14:textId="77777777" w:rsidR="003E4B58" w:rsidRPr="00B967F2" w:rsidRDefault="003E4B58" w:rsidP="003E4B58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t>(page 5)</w:t>
            </w:r>
          </w:p>
          <w:p w14:paraId="22B561F8" w14:textId="562BDE49" w:rsidR="003E4B58" w:rsidRPr="00B967F2" w:rsidRDefault="003E4B58" w:rsidP="003E4B58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mc:AlternateContent>
                <mc:Choice Requires="wps">
                  <w:drawing>
                    <wp:anchor distT="0" distB="0" distL="114300" distR="114300" simplePos="0" relativeHeight="252461056" behindDoc="0" locked="0" layoutInCell="1" allowOverlap="1" wp14:anchorId="6BFB8663" wp14:editId="2B5F6513">
                      <wp:simplePos x="0" y="0"/>
                      <wp:positionH relativeFrom="column">
                        <wp:posOffset>437515</wp:posOffset>
                      </wp:positionH>
                      <wp:positionV relativeFrom="paragraph">
                        <wp:posOffset>1915160</wp:posOffset>
                      </wp:positionV>
                      <wp:extent cx="1215390" cy="202565"/>
                      <wp:effectExtent l="0" t="0" r="22860" b="26035"/>
                      <wp:wrapNone/>
                      <wp:docPr id="616" name="矩形 6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215390" cy="202565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55F1FD83" id="矩形 616" o:spid="_x0000_s1026" style="position:absolute;left:0;text-align:left;margin-left:34.45pt;margin-top:150.8pt;width:95.7pt;height:15.95pt;z-index:252461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05B54CF8" wp14:editId="17566903">
                  <wp:extent cx="3451860" cy="2004060"/>
                  <wp:effectExtent l="0" t="0" r="0" b="0"/>
                  <wp:docPr id="621" name="图片 6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6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51860" cy="2004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E4B58" w:rsidRPr="00B967F2" w14:paraId="320BF4C4" w14:textId="77777777" w:rsidTr="003E4B58">
        <w:tc>
          <w:tcPr>
            <w:tcW w:w="5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07644A" w14:textId="77777777" w:rsidR="003E4B58" w:rsidRPr="00B967F2" w:rsidRDefault="003E4B58" w:rsidP="003E4B58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t>(page 8)</w:t>
            </w:r>
          </w:p>
          <w:p w14:paraId="23E565B1" w14:textId="5B9F60AB" w:rsidR="003E4B58" w:rsidRPr="00B967F2" w:rsidRDefault="003E4B58" w:rsidP="003E4B58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lastRenderedPageBreak/>
              <w:drawing>
                <wp:inline distT="0" distB="0" distL="0" distR="0" wp14:anchorId="0C4C6EA5" wp14:editId="6B3D6058">
                  <wp:extent cx="3390900" cy="2506980"/>
                  <wp:effectExtent l="0" t="0" r="0" b="7620"/>
                  <wp:docPr id="622" name="图片 6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2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0900" cy="2506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A5F6D9" w14:textId="77777777" w:rsidR="003E4B58" w:rsidRPr="00B967F2" w:rsidRDefault="003E4B58" w:rsidP="003E4B58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  <w:lastRenderedPageBreak/>
              <w:t>(page 24)</w:t>
            </w:r>
          </w:p>
          <w:p w14:paraId="327AF4BE" w14:textId="75FBA571" w:rsidR="003E4B58" w:rsidRPr="00B967F2" w:rsidRDefault="003E4B58" w:rsidP="003E4B58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  <w:highlight w:val="cyan"/>
              </w:rPr>
            </w:pPr>
            <w:r w:rsidRPr="00B967F2">
              <w:rPr>
                <w:noProof/>
                <w:highlight w:val="cyan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462080" behindDoc="0" locked="0" layoutInCell="1" allowOverlap="1" wp14:anchorId="5206CC3F" wp14:editId="69D671D0">
                      <wp:simplePos x="0" y="0"/>
                      <wp:positionH relativeFrom="column">
                        <wp:posOffset>1892935</wp:posOffset>
                      </wp:positionH>
                      <wp:positionV relativeFrom="paragraph">
                        <wp:posOffset>1453515</wp:posOffset>
                      </wp:positionV>
                      <wp:extent cx="1028700" cy="167640"/>
                      <wp:effectExtent l="0" t="0" r="19050" b="22860"/>
                      <wp:wrapNone/>
                      <wp:docPr id="617" name="矩形 6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28700" cy="16764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77F8C1AC" id="矩形 617" o:spid="_x0000_s1026" style="position:absolute;left:0;text-align:left;margin-left:149.05pt;margin-top:114.45pt;width:81pt;height:13.2pt;z-index:252462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" filled="f" strokecolor="red" strokeweight="1.5pt"/>
                  </w:pict>
                </mc:Fallback>
              </mc:AlternateContent>
            </w:r>
            <w:r w:rsidRPr="00B967F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highlight w:val="cyan"/>
              </w:rPr>
              <w:drawing>
                <wp:inline distT="0" distB="0" distL="0" distR="0" wp14:anchorId="62D92C1A" wp14:editId="407DBEBB">
                  <wp:extent cx="3444240" cy="1798320"/>
                  <wp:effectExtent l="0" t="0" r="3810" b="0"/>
                  <wp:docPr id="623" name="图片 6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2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4240" cy="1798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E0E1B4A" w14:textId="77777777" w:rsidR="00793170" w:rsidRPr="00B967F2" w:rsidRDefault="00793170" w:rsidP="00793170">
      <w:pPr>
        <w:rPr>
          <w:rFonts w:ascii="Times New Roman" w:hAnsi="Times New Roman" w:cs="Times New Roman"/>
          <w:color w:val="222222"/>
          <w:sz w:val="24"/>
          <w:szCs w:val="24"/>
          <w:highlight w:val="cyan"/>
          <w:shd w:val="clear" w:color="auto" w:fill="FFFFFF"/>
        </w:rPr>
      </w:pPr>
    </w:p>
    <w:p w14:paraId="3D7172C8" w14:textId="444D35E7" w:rsidR="001168ED" w:rsidRPr="004F6C7F" w:rsidRDefault="001168ED">
      <w:pPr>
        <w:widowControl/>
        <w:jc w:val="left"/>
        <w:rPr>
          <w:rFonts w:ascii="Times New Roman" w:eastAsia="PMingLiU" w:hAnsi="Times New Roman" w:cs="Times New Roman"/>
          <w:color w:val="222222"/>
          <w:sz w:val="24"/>
          <w:szCs w:val="24"/>
          <w:shd w:val="clear" w:color="auto" w:fill="FFFFFF"/>
          <w:lang w:eastAsia="zh-TW"/>
        </w:rPr>
      </w:pPr>
      <w:r w:rsidRPr="004F6C7F">
        <w:rPr>
          <w:rFonts w:ascii="Times New Roman" w:eastAsia="PMingLiU" w:hAnsi="Times New Roman" w:cs="Times New Roman"/>
          <w:color w:val="222222"/>
          <w:sz w:val="24"/>
          <w:szCs w:val="24"/>
          <w:shd w:val="clear" w:color="auto" w:fill="FFFFFF"/>
          <w:lang w:eastAsia="zh-TW"/>
        </w:rPr>
        <w:br w:type="page"/>
      </w:r>
    </w:p>
    <w:p w14:paraId="4A118EBF" w14:textId="77777777" w:rsidR="007C0DD2" w:rsidRDefault="009977E0" w:rsidP="009977E0">
      <w:pPr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</w:pPr>
      <w:r w:rsidRPr="00B27CC1">
        <w:rPr>
          <w:rFonts w:ascii="Times New Roman" w:eastAsia="PMingLiU" w:hAnsi="Times New Roman" w:cs="Times New Roman"/>
          <w:b/>
          <w:color w:val="0000FF"/>
          <w:sz w:val="24"/>
          <w:szCs w:val="24"/>
          <w:shd w:val="clear" w:color="auto" w:fill="FFFFFF"/>
          <w:lang w:eastAsia="zh-TW"/>
        </w:rPr>
        <w:lastRenderedPageBreak/>
        <w:t>Evidence #</w:t>
      </w:r>
      <w:r w:rsidR="003E4B58">
        <w:rPr>
          <w:rFonts w:ascii="Times New Roman" w:eastAsia="PMingLiU" w:hAnsi="Times New Roman" w:cs="Times New Roman"/>
          <w:b/>
          <w:color w:val="0000FF"/>
          <w:sz w:val="24"/>
          <w:szCs w:val="24"/>
          <w:shd w:val="clear" w:color="auto" w:fill="FFFFFF"/>
          <w:lang w:eastAsia="zh-TW"/>
        </w:rPr>
        <w:t>6</w:t>
      </w:r>
      <w:r w:rsidRPr="00B27CC1">
        <w:rPr>
          <w:rFonts w:ascii="Times New Roman" w:eastAsia="PMingLiU" w:hAnsi="Times New Roman" w:cs="Times New Roman"/>
          <w:b/>
          <w:color w:val="0000FF"/>
          <w:sz w:val="24"/>
          <w:szCs w:val="24"/>
          <w:shd w:val="clear" w:color="auto" w:fill="FFFFFF"/>
          <w:lang w:eastAsia="zh-TW"/>
        </w:rPr>
        <w:t>:</w:t>
      </w:r>
      <w:r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 In </w:t>
      </w:r>
      <w:r w:rsidR="001F36B1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Version</w:t>
      </w:r>
      <w:r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1</w:t>
      </w:r>
      <w:r w:rsidR="00DC5B7A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(first online</w:t>
      </w:r>
      <w:r w:rsidR="008E1A68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on</w:t>
      </w:r>
      <w:r w:rsidR="00DC5B7A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May 20, 2022)</w:t>
      </w:r>
      <w:r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, the equations of motion </w:t>
      </w:r>
      <w:proofErr w:type="spellStart"/>
      <w:r w:rsidR="003E203B" w:rsidRPr="0075748A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eqs</w:t>
      </w:r>
      <w:proofErr w:type="spellEnd"/>
      <w:r w:rsidR="003E203B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</w:t>
      </w:r>
      <w:r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(98), (101) and (105), </w:t>
      </w:r>
      <w:r w:rsidRPr="00EC2400">
        <w:rPr>
          <w:rFonts w:ascii="Times New Roman" w:eastAsia="PMingLiU" w:hAnsi="Times New Roman" w:cs="Times New Roman"/>
          <w:b/>
          <w:bCs/>
          <w:color w:val="0000FF"/>
          <w:sz w:val="24"/>
          <w:szCs w:val="24"/>
          <w:shd w:val="clear" w:color="auto" w:fill="FFFFFF"/>
          <w:lang w:eastAsia="zh-TW"/>
        </w:rPr>
        <w:t xml:space="preserve">with the coherent states </w:t>
      </w:r>
      <w:r w:rsidR="009C1290">
        <w:rPr>
          <w:rFonts w:ascii="Times New Roman" w:eastAsia="PMingLiU" w:hAnsi="Times New Roman" w:cs="Times New Roman"/>
          <w:b/>
          <w:bCs/>
          <w:color w:val="0000FF"/>
          <w:sz w:val="24"/>
          <w:szCs w:val="24"/>
          <w:shd w:val="clear" w:color="auto" w:fill="FFFFFF"/>
          <w:lang w:eastAsia="zh-TW"/>
        </w:rPr>
        <w:t>eq</w:t>
      </w:r>
      <w:r w:rsidR="00104623">
        <w:rPr>
          <w:rFonts w:ascii="Times New Roman" w:eastAsia="PMingLiU" w:hAnsi="Times New Roman" w:cs="Times New Roman"/>
          <w:b/>
          <w:bCs/>
          <w:color w:val="0000FF"/>
          <w:sz w:val="24"/>
          <w:szCs w:val="24"/>
          <w:shd w:val="clear" w:color="auto" w:fill="FFFFFF"/>
          <w:lang w:eastAsia="zh-TW"/>
        </w:rPr>
        <w:t xml:space="preserve"> </w:t>
      </w:r>
      <w:r w:rsidRPr="00EC2400">
        <w:rPr>
          <w:rFonts w:ascii="Times New Roman" w:eastAsia="PMingLiU" w:hAnsi="Times New Roman" w:cs="Times New Roman"/>
          <w:b/>
          <w:bCs/>
          <w:color w:val="0000FF"/>
          <w:sz w:val="24"/>
          <w:szCs w:val="24"/>
          <w:shd w:val="clear" w:color="auto" w:fill="FFFFFF"/>
          <w:lang w:eastAsia="zh-TW"/>
        </w:rPr>
        <w:t>(17),</w:t>
      </w:r>
      <w:r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were</w:t>
      </w:r>
      <w:r w:rsidR="00145CC5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actually</w:t>
      </w:r>
      <w:r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</w:t>
      </w:r>
      <w:r w:rsidRPr="00994053">
        <w:rPr>
          <w:rFonts w:ascii="Times New Roman" w:eastAsia="PMingLiU" w:hAnsi="Times New Roman" w:cs="Times New Roman"/>
          <w:b/>
          <w:color w:val="FF0000"/>
          <w:sz w:val="24"/>
          <w:szCs w:val="24"/>
          <w:highlight w:val="cyan"/>
          <w:shd w:val="clear" w:color="auto" w:fill="FFFFFF"/>
          <w:lang w:eastAsia="zh-TW"/>
        </w:rPr>
        <w:t>wrong</w:t>
      </w:r>
      <w:r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. The authors even</w:t>
      </w:r>
      <w:r w:rsidRPr="00994053">
        <w:rPr>
          <w:rFonts w:ascii="Times New Roman" w:eastAsia="PMingLiU" w:hAnsi="Times New Roman" w:cs="Times New Roman"/>
          <w:b/>
          <w:color w:val="0000FF"/>
          <w:sz w:val="24"/>
          <w:szCs w:val="24"/>
          <w:shd w:val="clear" w:color="auto" w:fill="FFFFFF"/>
          <w:lang w:eastAsia="zh-TW"/>
        </w:rPr>
        <w:t xml:space="preserve"> </w:t>
      </w:r>
      <w:r w:rsidRPr="00994053">
        <w:rPr>
          <w:rFonts w:ascii="Times New Roman" w:eastAsia="PMingLiU" w:hAnsi="Times New Roman" w:cs="Times New Roman"/>
          <w:b/>
          <w:color w:val="0000FF"/>
          <w:sz w:val="24"/>
          <w:szCs w:val="24"/>
          <w:highlight w:val="cyan"/>
          <w:shd w:val="clear" w:color="auto" w:fill="FFFFFF"/>
          <w:lang w:eastAsia="zh-TW"/>
        </w:rPr>
        <w:t>emphasized</w:t>
      </w:r>
      <w:r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the various pros of their new spin coherent </w:t>
      </w:r>
      <w:r w:rsidRPr="00994053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>state</w:t>
      </w:r>
      <w:r w:rsidR="00994053" w:rsidRPr="00994053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>s</w:t>
      </w:r>
      <w:r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. It means that the inconsistence was not</w:t>
      </w:r>
      <w:r w:rsidR="00904196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</w:t>
      </w:r>
      <w:r w:rsidR="00904196" w:rsidRPr="00904196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because of</w:t>
      </w:r>
      <w:r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typos, but serious mistakes. </w:t>
      </w:r>
    </w:p>
    <w:p w14:paraId="32B4DEFB" w14:textId="5A366E81" w:rsidR="007C0DD2" w:rsidRDefault="007C0DD2" w:rsidP="007C0DD2">
      <w:pPr>
        <w:jc w:val="center"/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</w:pPr>
      <w:r w:rsidRPr="00B967F2">
        <w:rPr>
          <w:noProof/>
          <w:highlight w:val="cyan"/>
        </w:rPr>
        <mc:AlternateContent>
          <mc:Choice Requires="wps">
            <w:drawing>
              <wp:anchor distT="0" distB="0" distL="114300" distR="114300" simplePos="0" relativeHeight="252464128" behindDoc="0" locked="0" layoutInCell="1" allowOverlap="1" wp14:anchorId="4981631C" wp14:editId="4D0A069D">
                <wp:simplePos x="0" y="0"/>
                <wp:positionH relativeFrom="column">
                  <wp:posOffset>878903</wp:posOffset>
                </wp:positionH>
                <wp:positionV relativeFrom="paragraph">
                  <wp:posOffset>1456603</wp:posOffset>
                </wp:positionV>
                <wp:extent cx="3628994" cy="1692098"/>
                <wp:effectExtent l="0" t="0" r="10160" b="22860"/>
                <wp:wrapNone/>
                <wp:docPr id="477" name="矩形 4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28994" cy="1692098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2AF74469" id="矩形 477" o:spid="_x0000_s1026" style="position:absolute;left:0;text-align:left;margin-left:69.2pt;margin-top:114.7pt;width:285.75pt;height:133.25pt;z-index:252464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" filled="f" strokecolor="red" strokeweight="1.5pt"/>
            </w:pict>
          </mc:Fallback>
        </mc:AlternateContent>
      </w:r>
      <w:r>
        <w:rPr>
          <w:noProof/>
        </w:rPr>
        <w:drawing>
          <wp:inline distT="0" distB="0" distL="0" distR="0" wp14:anchorId="300F0B9D" wp14:editId="4214A85D">
            <wp:extent cx="3861999" cy="3168271"/>
            <wp:effectExtent l="0" t="0" r="5715" b="0"/>
            <wp:docPr id="476" name="图片 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3871025" cy="31756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3349B6" w14:textId="1E9E1C6A" w:rsidR="009977E0" w:rsidRDefault="009977E0" w:rsidP="00A2202D">
      <w:pPr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</w:pPr>
      <w:r w:rsidRPr="00994053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 xml:space="preserve">The equations of motion </w:t>
      </w:r>
      <w:r w:rsidR="00994053" w:rsidRPr="00994053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>were</w:t>
      </w:r>
      <w:r w:rsidR="00994053" w:rsidRPr="004B576A">
        <w:rPr>
          <w:rFonts w:ascii="Times New Roman" w:eastAsia="PMingLiU" w:hAnsi="Times New Roman" w:cs="Times New Roman"/>
          <w:color w:val="FF0000"/>
          <w:sz w:val="24"/>
          <w:szCs w:val="24"/>
          <w:highlight w:val="cyan"/>
          <w:shd w:val="clear" w:color="auto" w:fill="FFFFFF"/>
          <w:lang w:eastAsia="zh-TW"/>
        </w:rPr>
        <w:t xml:space="preserve"> </w:t>
      </w:r>
      <w:r w:rsidR="00994053" w:rsidRPr="004B576A">
        <w:rPr>
          <w:rFonts w:ascii="Times New Roman" w:eastAsia="PMingLiU" w:hAnsi="Times New Roman" w:cs="Times New Roman"/>
          <w:b/>
          <w:color w:val="FF0000"/>
          <w:sz w:val="24"/>
          <w:szCs w:val="24"/>
          <w:highlight w:val="cyan"/>
          <w:shd w:val="clear" w:color="auto" w:fill="FFFFFF"/>
          <w:lang w:eastAsia="zh-TW"/>
        </w:rPr>
        <w:t>incorrect</w:t>
      </w:r>
      <w:r w:rsidR="00994053" w:rsidRPr="004B576A">
        <w:rPr>
          <w:rFonts w:ascii="Times New Roman" w:eastAsia="PMingLiU" w:hAnsi="Times New Roman" w:cs="Times New Roman"/>
          <w:color w:val="FF0000"/>
          <w:sz w:val="24"/>
          <w:szCs w:val="24"/>
          <w:highlight w:val="cyan"/>
          <w:shd w:val="clear" w:color="auto" w:fill="FFFFFF"/>
          <w:lang w:eastAsia="zh-TW"/>
        </w:rPr>
        <w:t xml:space="preserve"> </w:t>
      </w:r>
      <w:r w:rsidR="00994053" w:rsidRPr="00994053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 xml:space="preserve">for systems with 3 or </w:t>
      </w:r>
      <w:r w:rsidR="002F1F14" w:rsidRPr="002F1F14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more</w:t>
      </w:r>
      <w:r w:rsidR="00994053" w:rsidRPr="00994053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 xml:space="preserve"> electronic states, however </w:t>
      </w:r>
      <w:r w:rsidR="00994053" w:rsidRPr="00994053">
        <w:rPr>
          <w:rFonts w:ascii="Times New Roman" w:eastAsia="PMingLiU" w:hAnsi="Times New Roman" w:cs="Times New Roman"/>
          <w:i/>
          <w:color w:val="0000FF"/>
          <w:sz w:val="24"/>
          <w:szCs w:val="24"/>
          <w:highlight w:val="cyan"/>
          <w:shd w:val="clear" w:color="auto" w:fill="FFFFFF"/>
          <w:lang w:eastAsia="zh-TW"/>
        </w:rPr>
        <w:t>happened to be correct</w:t>
      </w:r>
      <w:r w:rsidR="00994053" w:rsidRPr="00994053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 xml:space="preserve"> </w:t>
      </w:r>
      <w:r w:rsidR="00B341DF" w:rsidRPr="00BE45A0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only</w:t>
      </w:r>
      <w:r w:rsidR="00B341DF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 xml:space="preserve"> </w:t>
      </w:r>
      <w:r w:rsidRPr="00994053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>for two-electronic-state systems</w:t>
      </w:r>
      <w:r w:rsidR="00BC3085" w:rsidRPr="00994053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>.</w:t>
      </w:r>
      <w:r w:rsidR="00BC3085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</w:t>
      </w:r>
      <w:r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(See Numerical tests in ***)</w:t>
      </w:r>
    </w:p>
    <w:p w14:paraId="78A26F70" w14:textId="6723F8EA" w:rsidR="00272A83" w:rsidRDefault="004D160F" w:rsidP="00A2202D">
      <w:pPr>
        <w:ind w:firstLine="420"/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</w:pPr>
      <w:r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Though they </w:t>
      </w:r>
      <w:r w:rsidR="004844F9" w:rsidRPr="000A680A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added</w:t>
      </w:r>
      <w:r w:rsidR="00817D83" w:rsidRPr="004B576A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 xml:space="preserve"> </w:t>
      </w:r>
      <w:r w:rsidR="004B576A" w:rsidRPr="004B576A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 xml:space="preserve">a </w:t>
      </w:r>
      <w:r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note</w:t>
      </w:r>
      <w:r w:rsidR="004B576A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, </w:t>
      </w:r>
      <w:r w:rsidR="004B576A" w:rsidRPr="004B576A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 xml:space="preserve">Ref. </w:t>
      </w:r>
      <w:r w:rsidRPr="004B576A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 xml:space="preserve">56 </w:t>
      </w:r>
      <w:r w:rsidR="004B576A" w:rsidRPr="004B576A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>in</w:t>
      </w:r>
      <w:r w:rsidR="004B576A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</w:t>
      </w:r>
      <w:r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their Version 2 (first online on May 27, 2022), </w:t>
      </w:r>
      <w:r w:rsidRPr="00994053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>s</w:t>
      </w:r>
      <w:r w:rsidR="00994053" w:rsidRPr="00994053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>tating</w:t>
      </w:r>
      <w:r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that their mistakes did</w:t>
      </w:r>
      <w:r w:rsidR="00F706BB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</w:t>
      </w:r>
      <w:r w:rsidR="00F706BB" w:rsidRPr="00F706BB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>not</w:t>
      </w:r>
      <w:r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affect physical expectations, </w:t>
      </w:r>
      <w:r w:rsidRPr="00994053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 xml:space="preserve">it </w:t>
      </w:r>
      <w:r w:rsidRPr="00A939D0">
        <w:rPr>
          <w:rFonts w:ascii="Times New Roman" w:eastAsia="PMingLiU" w:hAnsi="Times New Roman" w:cs="Times New Roman"/>
          <w:i/>
          <w:iCs/>
          <w:color w:val="0000FF"/>
          <w:sz w:val="24"/>
          <w:szCs w:val="24"/>
          <w:highlight w:val="yellow"/>
          <w:shd w:val="clear" w:color="auto" w:fill="FFFFFF"/>
          <w:lang w:eastAsia="zh-TW"/>
        </w:rPr>
        <w:t>truly</w:t>
      </w:r>
      <w:r w:rsidRPr="00994053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 xml:space="preserve"> affect</w:t>
      </w:r>
      <w:r w:rsidR="00994053" w:rsidRPr="00994053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>s</w:t>
      </w:r>
      <w:r w:rsidRPr="00994053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 xml:space="preserve"> dynamics</w:t>
      </w:r>
      <w:r w:rsidR="0093631A" w:rsidRPr="00994053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 xml:space="preserve"> </w:t>
      </w:r>
      <w:r w:rsidR="00994053" w:rsidRPr="00994053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>and</w:t>
      </w:r>
      <w:r w:rsidR="00994053" w:rsidRPr="00E071F6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 </w:t>
      </w:r>
      <w:r w:rsidR="009D527A" w:rsidRPr="00E071F6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can</w:t>
      </w:r>
      <w:r w:rsidR="00994053" w:rsidRPr="00994053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 xml:space="preserve"> make severe problems in numerical </w:t>
      </w:r>
      <w:proofErr w:type="gramStart"/>
      <w:r w:rsidR="00994053" w:rsidRPr="00994053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>tests</w:t>
      </w:r>
      <w:r w:rsidR="0093631A"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(</w:t>
      </w:r>
      <w:proofErr w:type="gramEnd"/>
      <w:r w:rsidR="0093631A"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See Numerical tests in ***)</w:t>
      </w:r>
      <w:r w:rsidR="0093631A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.</w:t>
      </w:r>
      <w:r w:rsidR="005E1206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</w:t>
      </w:r>
      <w:r w:rsidR="009977E0"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It is then very suspicious that the results obtained by the authors for the three-state system in </w:t>
      </w:r>
      <w:r w:rsidR="009977E0" w:rsidRPr="00234044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Fig</w:t>
      </w:r>
      <w:r w:rsidR="00F15EEF" w:rsidRPr="00234044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ure</w:t>
      </w:r>
      <w:r w:rsidR="00B10D82" w:rsidRPr="00234044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s</w:t>
      </w:r>
      <w:r w:rsidR="00B10D82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</w:t>
      </w:r>
      <w:r w:rsidR="009977E0"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4 and 5 of </w:t>
      </w:r>
      <w:r w:rsidR="001F36B1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Version</w:t>
      </w:r>
      <w:r w:rsidR="009977E0"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1, did not faithfully employ their </w:t>
      </w:r>
      <w:r w:rsidR="009977E0" w:rsidRPr="004B576A">
        <w:rPr>
          <w:rFonts w:ascii="Times New Roman" w:eastAsia="PMingLiU" w:hAnsi="Times New Roman" w:cs="Times New Roman"/>
          <w:b/>
          <w:color w:val="FF0000"/>
          <w:sz w:val="24"/>
          <w:szCs w:val="24"/>
          <w:highlight w:val="cyan"/>
          <w:shd w:val="clear" w:color="auto" w:fill="FFFFFF"/>
          <w:lang w:eastAsia="zh-TW"/>
        </w:rPr>
        <w:t>wrong</w:t>
      </w:r>
      <w:r w:rsidR="009977E0"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equati</w:t>
      </w:r>
      <w:r w:rsidR="00D622BC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ons of motion.</w:t>
      </w:r>
      <w:r w:rsidR="001B25A7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</w:t>
      </w:r>
      <w:r w:rsidR="00994053" w:rsidRPr="004B576A">
        <w:rPr>
          <w:rFonts w:ascii="Times New Roman" w:eastAsia="PMingLiU" w:hAnsi="Times New Roman" w:cs="Times New Roman"/>
          <w:color w:val="FF0000"/>
          <w:sz w:val="24"/>
          <w:szCs w:val="24"/>
          <w:highlight w:val="cyan"/>
          <w:shd w:val="clear" w:color="auto" w:fill="FFFFFF"/>
          <w:lang w:eastAsia="zh-TW"/>
        </w:rPr>
        <w:t>We must seriously query that w</w:t>
      </w:r>
      <w:r w:rsidR="009977E0" w:rsidRPr="004B576A">
        <w:rPr>
          <w:rFonts w:ascii="Times New Roman" w:eastAsia="PMingLiU" w:hAnsi="Times New Roman" w:cs="Times New Roman"/>
          <w:color w:val="FF0000"/>
          <w:sz w:val="24"/>
          <w:szCs w:val="24"/>
          <w:highlight w:val="cyan"/>
          <w:shd w:val="clear" w:color="auto" w:fill="FFFFFF"/>
          <w:lang w:eastAsia="zh-TW"/>
        </w:rPr>
        <w:t>hether the data were made-up</w:t>
      </w:r>
      <w:r w:rsidR="001065D1" w:rsidRPr="004B576A">
        <w:rPr>
          <w:rFonts w:ascii="Times New Roman" w:eastAsia="PMingLiU" w:hAnsi="Times New Roman" w:cs="Times New Roman"/>
          <w:color w:val="FF0000"/>
          <w:sz w:val="24"/>
          <w:szCs w:val="24"/>
          <w:highlight w:val="cyan"/>
          <w:shd w:val="clear" w:color="auto" w:fill="FFFFFF"/>
          <w:lang w:eastAsia="zh-TW"/>
        </w:rPr>
        <w:t>?</w:t>
      </w:r>
      <w:r w:rsidR="009977E0"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</w:t>
      </w:r>
      <w:r w:rsidR="009977E0" w:rsidRPr="00D716A8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The authors should provide the original source code</w:t>
      </w:r>
      <w:r w:rsidR="00234044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 for </w:t>
      </w:r>
      <w:r w:rsidR="002A3C2B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Figure 4 and 5 of </w:t>
      </w:r>
      <w:r w:rsidR="00234044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Version 1</w:t>
      </w:r>
      <w:r w:rsidR="009977E0" w:rsidRPr="00D716A8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 to do the investigation.</w:t>
      </w:r>
    </w:p>
    <w:p w14:paraId="502F6E42" w14:textId="0C2AFD3C" w:rsidR="00EE3810" w:rsidRDefault="000E3C2B" w:rsidP="00A2202D">
      <w:pPr>
        <w:ind w:firstLine="420"/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</w:pPr>
      <w:r w:rsidRPr="00403C87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I</w:t>
      </w:r>
      <w:r w:rsidR="00190E27" w:rsidRPr="00403C87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n</w:t>
      </w:r>
      <w:r w:rsidR="00E051B5" w:rsidRPr="004B576A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 xml:space="preserve"> </w:t>
      </w:r>
      <w:r w:rsidR="004B576A" w:rsidRPr="004B576A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 xml:space="preserve">our </w:t>
      </w:r>
      <w:r w:rsidR="00190E27" w:rsidRPr="00E051B5">
        <w:rPr>
          <w:rFonts w:ascii="Times New Roman" w:hAnsi="Times New Roman" w:cs="Times New Roman"/>
          <w:color w:val="0000FF"/>
          <w:sz w:val="24"/>
          <w:szCs w:val="24"/>
          <w:highlight w:val="green"/>
          <w:shd w:val="clear" w:color="auto" w:fill="FFFFFF"/>
        </w:rPr>
        <w:t xml:space="preserve">paper </w:t>
      </w:r>
      <w:r w:rsidR="00190E27" w:rsidRPr="00E83CA2">
        <w:rPr>
          <w:rFonts w:ascii="Times New Roman" w:eastAsia="PMingLiU" w:hAnsi="Times New Roman" w:cs="Times New Roman"/>
          <w:i/>
          <w:color w:val="0000FF"/>
          <w:sz w:val="24"/>
          <w:szCs w:val="24"/>
          <w:highlight w:val="green"/>
          <w:shd w:val="clear" w:color="auto" w:fill="FFFFFF"/>
          <w:lang w:eastAsia="zh-TW"/>
        </w:rPr>
        <w:t xml:space="preserve">Wiley </w:t>
      </w:r>
      <w:proofErr w:type="spellStart"/>
      <w:r w:rsidR="00190E27" w:rsidRPr="00E83CA2">
        <w:rPr>
          <w:rFonts w:ascii="Times New Roman" w:eastAsia="PMingLiU" w:hAnsi="Times New Roman" w:cs="Times New Roman"/>
          <w:i/>
          <w:color w:val="0000FF"/>
          <w:sz w:val="24"/>
          <w:szCs w:val="24"/>
          <w:highlight w:val="green"/>
          <w:shd w:val="clear" w:color="auto" w:fill="FFFFFF"/>
          <w:lang w:eastAsia="zh-TW"/>
        </w:rPr>
        <w:t>Interdiscip</w:t>
      </w:r>
      <w:proofErr w:type="spellEnd"/>
      <w:r w:rsidR="00190E27" w:rsidRPr="00E83CA2">
        <w:rPr>
          <w:rFonts w:ascii="Times New Roman" w:eastAsia="PMingLiU" w:hAnsi="Times New Roman" w:cs="Times New Roman"/>
          <w:i/>
          <w:color w:val="0000FF"/>
          <w:sz w:val="24"/>
          <w:szCs w:val="24"/>
          <w:highlight w:val="green"/>
          <w:shd w:val="clear" w:color="auto" w:fill="FFFFFF"/>
          <w:lang w:eastAsia="zh-TW"/>
        </w:rPr>
        <w:t xml:space="preserve">. Rev. </w:t>
      </w:r>
      <w:proofErr w:type="spellStart"/>
      <w:r w:rsidR="00190E27" w:rsidRPr="00E83CA2">
        <w:rPr>
          <w:rFonts w:ascii="Times New Roman" w:eastAsia="PMingLiU" w:hAnsi="Times New Roman" w:cs="Times New Roman"/>
          <w:i/>
          <w:color w:val="0000FF"/>
          <w:sz w:val="24"/>
          <w:szCs w:val="24"/>
          <w:highlight w:val="green"/>
          <w:shd w:val="clear" w:color="auto" w:fill="FFFFFF"/>
          <w:lang w:eastAsia="zh-TW"/>
        </w:rPr>
        <w:t>Comput</w:t>
      </w:r>
      <w:proofErr w:type="spellEnd"/>
      <w:r w:rsidR="00190E27" w:rsidRPr="00E83CA2">
        <w:rPr>
          <w:rFonts w:ascii="Times New Roman" w:eastAsia="PMingLiU" w:hAnsi="Times New Roman" w:cs="Times New Roman"/>
          <w:i/>
          <w:color w:val="0000FF"/>
          <w:sz w:val="24"/>
          <w:szCs w:val="24"/>
          <w:highlight w:val="green"/>
          <w:shd w:val="clear" w:color="auto" w:fill="FFFFFF"/>
          <w:lang w:eastAsia="zh-TW"/>
        </w:rPr>
        <w:t>. Mol. Sci.</w:t>
      </w:r>
      <w:r w:rsidR="00190E27" w:rsidRPr="00E051B5">
        <w:rPr>
          <w:rFonts w:ascii="Times New Roman" w:eastAsia="PMingLiU" w:hAnsi="Times New Roman" w:cs="Times New Roman"/>
          <w:color w:val="0000FF"/>
          <w:sz w:val="24"/>
          <w:szCs w:val="24"/>
          <w:highlight w:val="green"/>
          <w:shd w:val="clear" w:color="auto" w:fill="FFFFFF"/>
          <w:lang w:eastAsia="zh-TW"/>
        </w:rPr>
        <w:t xml:space="preserve"> e1619 (2022)</w:t>
      </w:r>
      <w:r w:rsidR="00F25E54">
        <w:rPr>
          <w:rFonts w:ascii="Times New Roman" w:eastAsia="PMingLiU" w:hAnsi="Times New Roman" w:cs="Times New Roman"/>
          <w:color w:val="0000FF"/>
          <w:sz w:val="24"/>
          <w:szCs w:val="24"/>
          <w:highlight w:val="green"/>
          <w:shd w:val="clear" w:color="auto" w:fill="FFFFFF"/>
          <w:lang w:eastAsia="zh-TW"/>
        </w:rPr>
        <w:t xml:space="preserve"> </w:t>
      </w:r>
      <w:r w:rsidR="00190E27" w:rsidRPr="00E051B5">
        <w:rPr>
          <w:rFonts w:ascii="Times New Roman" w:eastAsia="PMingLiU" w:hAnsi="Times New Roman" w:cs="Times New Roman"/>
          <w:color w:val="0000FF"/>
          <w:sz w:val="24"/>
          <w:szCs w:val="24"/>
          <w:highlight w:val="green"/>
          <w:shd w:val="clear" w:color="auto" w:fill="FFFFFF"/>
          <w:lang w:eastAsia="zh-TW"/>
        </w:rPr>
        <w:t xml:space="preserve">(submitted on February 5, 2022, released on </w:t>
      </w:r>
      <w:proofErr w:type="spellStart"/>
      <w:r w:rsidR="00190E27" w:rsidRPr="00E051B5">
        <w:rPr>
          <w:rFonts w:ascii="Times New Roman" w:eastAsia="PMingLiU" w:hAnsi="Times New Roman" w:cs="Times New Roman"/>
          <w:color w:val="0000FF"/>
          <w:sz w:val="24"/>
          <w:szCs w:val="24"/>
          <w:highlight w:val="green"/>
          <w:shd w:val="clear" w:color="auto" w:fill="FFFFFF"/>
          <w:lang w:eastAsia="zh-TW"/>
        </w:rPr>
        <w:t>arXiv</w:t>
      </w:r>
      <w:proofErr w:type="spellEnd"/>
      <w:r w:rsidR="00190E27" w:rsidRPr="00E051B5">
        <w:rPr>
          <w:rFonts w:ascii="Times New Roman" w:eastAsia="PMingLiU" w:hAnsi="Times New Roman" w:cs="Times New Roman"/>
          <w:color w:val="0000FF"/>
          <w:sz w:val="24"/>
          <w:szCs w:val="24"/>
          <w:highlight w:val="green"/>
          <w:shd w:val="clear" w:color="auto" w:fill="FFFFFF"/>
          <w:lang w:eastAsia="zh-TW"/>
        </w:rPr>
        <w:t xml:space="preserve"> on May 8, 2022 and officially published on May 13, 2022)</w:t>
      </w:r>
      <w:r w:rsidR="00190E27" w:rsidRPr="00E051B5">
        <w:rPr>
          <w:rFonts w:ascii="Times New Roman" w:hAnsi="Times New Roman" w:cs="Times New Roman"/>
          <w:color w:val="0000FF"/>
          <w:sz w:val="24"/>
          <w:szCs w:val="24"/>
          <w:highlight w:val="green"/>
          <w:shd w:val="clear" w:color="auto" w:fill="FFFFFF"/>
        </w:rPr>
        <w:t>,</w:t>
      </w:r>
      <w:r w:rsidR="00EE3810" w:rsidRPr="00E051B5">
        <w:rPr>
          <w:rFonts w:ascii="Times New Roman" w:eastAsia="PMingLiU" w:hAnsi="Times New Roman" w:cs="Times New Roman"/>
          <w:color w:val="0000FF"/>
          <w:sz w:val="24"/>
          <w:szCs w:val="24"/>
          <w:highlight w:val="green"/>
          <w:shd w:val="clear" w:color="auto" w:fill="FFFFFF"/>
          <w:lang w:eastAsia="zh-TW"/>
        </w:rPr>
        <w:t xml:space="preserve"> we had already </w:t>
      </w:r>
      <w:r w:rsidR="00B869FC" w:rsidRPr="00B869FC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published</w:t>
      </w:r>
      <w:r w:rsidR="00EE3810" w:rsidRPr="00B869FC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 </w:t>
      </w:r>
      <w:r w:rsidR="00EE3810" w:rsidRPr="00E051B5">
        <w:rPr>
          <w:rFonts w:ascii="Times New Roman" w:eastAsia="PMingLiU" w:hAnsi="Times New Roman" w:cs="Times New Roman"/>
          <w:color w:val="0000FF"/>
          <w:sz w:val="24"/>
          <w:szCs w:val="24"/>
          <w:highlight w:val="green"/>
          <w:shd w:val="clear" w:color="auto" w:fill="FFFFFF"/>
          <w:lang w:eastAsia="zh-TW"/>
        </w:rPr>
        <w:t>the correct EOMs</w:t>
      </w:r>
      <w:r w:rsidR="00167E32">
        <w:rPr>
          <w:rFonts w:ascii="Times New Roman" w:eastAsia="PMingLiU" w:hAnsi="Times New Roman" w:cs="Times New Roman"/>
          <w:color w:val="0000FF"/>
          <w:sz w:val="24"/>
          <w:szCs w:val="24"/>
          <w:highlight w:val="green"/>
          <w:shd w:val="clear" w:color="auto" w:fill="FFFFFF"/>
          <w:lang w:eastAsia="zh-TW"/>
        </w:rPr>
        <w:t xml:space="preserve"> </w:t>
      </w:r>
      <w:r w:rsidR="00167E32" w:rsidRPr="00167E32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on</w:t>
      </w:r>
      <w:r w:rsidR="00EE3810" w:rsidRPr="00E051B5">
        <w:rPr>
          <w:rFonts w:ascii="Times New Roman" w:eastAsia="PMingLiU" w:hAnsi="Times New Roman" w:cs="Times New Roman"/>
          <w:color w:val="0000FF"/>
          <w:sz w:val="24"/>
          <w:szCs w:val="24"/>
          <w:highlight w:val="green"/>
          <w:shd w:val="clear" w:color="auto" w:fill="FFFFFF"/>
          <w:lang w:eastAsia="zh-TW"/>
        </w:rPr>
        <w:t xml:space="preserve"> </w:t>
      </w:r>
      <w:proofErr w:type="spellStart"/>
      <w:r w:rsidR="00EE3810" w:rsidRPr="00E051B5">
        <w:rPr>
          <w:rFonts w:ascii="Times New Roman" w:eastAsia="PMingLiU" w:hAnsi="Times New Roman" w:cs="Times New Roman"/>
          <w:color w:val="0000FF"/>
          <w:sz w:val="24"/>
          <w:szCs w:val="24"/>
          <w:highlight w:val="green"/>
          <w:shd w:val="clear" w:color="auto" w:fill="FFFFFF"/>
          <w:lang w:eastAsia="zh-TW"/>
        </w:rPr>
        <w:t>Stratonovich</w:t>
      </w:r>
      <w:proofErr w:type="spellEnd"/>
      <w:r w:rsidR="00EE3810" w:rsidRPr="00E051B5">
        <w:rPr>
          <w:rFonts w:ascii="Times New Roman" w:eastAsia="PMingLiU" w:hAnsi="Times New Roman" w:cs="Times New Roman"/>
          <w:color w:val="0000FF"/>
          <w:sz w:val="24"/>
          <w:szCs w:val="24"/>
          <w:highlight w:val="green"/>
          <w:shd w:val="clear" w:color="auto" w:fill="FFFFFF"/>
          <w:lang w:eastAsia="zh-TW"/>
        </w:rPr>
        <w:t xml:space="preserve"> phase space before </w:t>
      </w:r>
      <w:r w:rsidR="00A933FD">
        <w:rPr>
          <w:rFonts w:ascii="Times New Roman" w:eastAsia="PMingLiU" w:hAnsi="Times New Roman" w:cs="Times New Roman"/>
          <w:color w:val="0000FF"/>
          <w:sz w:val="24"/>
          <w:szCs w:val="24"/>
          <w:highlight w:val="green"/>
          <w:shd w:val="clear" w:color="auto" w:fill="FFFFFF"/>
          <w:lang w:eastAsia="zh-TW"/>
        </w:rPr>
        <w:t xml:space="preserve">the </w:t>
      </w:r>
      <w:r w:rsidR="00EE3810" w:rsidRPr="00E051B5">
        <w:rPr>
          <w:rFonts w:ascii="Times New Roman" w:eastAsia="PMingLiU" w:hAnsi="Times New Roman" w:cs="Times New Roman"/>
          <w:color w:val="0000FF"/>
          <w:sz w:val="24"/>
          <w:szCs w:val="24"/>
          <w:highlight w:val="green"/>
          <w:shd w:val="clear" w:color="auto" w:fill="FFFFFF"/>
          <w:lang w:eastAsia="zh-TW"/>
        </w:rPr>
        <w:t>online time</w:t>
      </w:r>
      <w:r w:rsidR="00A933FD">
        <w:rPr>
          <w:rFonts w:ascii="Times New Roman" w:eastAsia="PMingLiU" w:hAnsi="Times New Roman" w:cs="Times New Roman"/>
          <w:color w:val="0000FF"/>
          <w:sz w:val="24"/>
          <w:szCs w:val="24"/>
          <w:highlight w:val="green"/>
          <w:shd w:val="clear" w:color="auto" w:fill="FFFFFF"/>
          <w:lang w:eastAsia="zh-TW"/>
        </w:rPr>
        <w:t xml:space="preserve"> of </w:t>
      </w:r>
      <w:proofErr w:type="spellStart"/>
      <w:r w:rsidR="00487DFA" w:rsidRPr="00487DFA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Huo</w:t>
      </w:r>
      <w:proofErr w:type="spellEnd"/>
      <w:r w:rsidR="00487DFA" w:rsidRPr="00487DFA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 </w:t>
      </w:r>
      <w:r w:rsidR="00487DFA" w:rsidRPr="00487DFA">
        <w:rPr>
          <w:rFonts w:ascii="Times New Roman" w:eastAsia="PMingLiU" w:hAnsi="Times New Roman" w:cs="Times New Roman"/>
          <w:i/>
          <w:iCs/>
          <w:color w:val="0000FF"/>
          <w:sz w:val="24"/>
          <w:szCs w:val="24"/>
          <w:highlight w:val="yellow"/>
          <w:shd w:val="clear" w:color="auto" w:fill="FFFFFF"/>
          <w:lang w:eastAsia="zh-TW"/>
        </w:rPr>
        <w:t>et al.</w:t>
      </w:r>
      <w:r w:rsidR="00487DFA" w:rsidRPr="00487DFA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’s</w:t>
      </w:r>
      <w:r w:rsidR="00A933FD">
        <w:rPr>
          <w:rFonts w:ascii="Times New Roman" w:eastAsia="PMingLiU" w:hAnsi="Times New Roman" w:cs="Times New Roman"/>
          <w:color w:val="0000FF"/>
          <w:sz w:val="24"/>
          <w:szCs w:val="24"/>
          <w:highlight w:val="green"/>
          <w:shd w:val="clear" w:color="auto" w:fill="FFFFFF"/>
          <w:lang w:eastAsia="zh-TW"/>
        </w:rPr>
        <w:t xml:space="preserve"> two </w:t>
      </w:r>
      <w:r w:rsidR="001F36B1">
        <w:rPr>
          <w:rFonts w:ascii="Times New Roman" w:eastAsia="PMingLiU" w:hAnsi="Times New Roman" w:cs="Times New Roman"/>
          <w:color w:val="0000FF"/>
          <w:sz w:val="24"/>
          <w:szCs w:val="24"/>
          <w:highlight w:val="green"/>
          <w:shd w:val="clear" w:color="auto" w:fill="FFFFFF"/>
          <w:lang w:eastAsia="zh-TW"/>
        </w:rPr>
        <w:t>Version</w:t>
      </w:r>
      <w:r w:rsidR="00A933FD">
        <w:rPr>
          <w:rFonts w:ascii="Times New Roman" w:eastAsia="PMingLiU" w:hAnsi="Times New Roman" w:cs="Times New Roman"/>
          <w:color w:val="0000FF"/>
          <w:sz w:val="24"/>
          <w:szCs w:val="24"/>
          <w:highlight w:val="green"/>
          <w:shd w:val="clear" w:color="auto" w:fill="FFFFFF"/>
          <w:lang w:eastAsia="zh-TW"/>
        </w:rPr>
        <w:t>s</w:t>
      </w:r>
      <w:r w:rsidR="00271D38">
        <w:rPr>
          <w:rFonts w:ascii="Times New Roman" w:eastAsia="PMingLiU" w:hAnsi="Times New Roman" w:cs="Times New Roman"/>
          <w:color w:val="0000FF"/>
          <w:sz w:val="24"/>
          <w:szCs w:val="24"/>
          <w:highlight w:val="green"/>
          <w:shd w:val="clear" w:color="auto" w:fill="FFFFFF"/>
          <w:lang w:eastAsia="zh-TW"/>
        </w:rPr>
        <w:t xml:space="preserve">. </w:t>
      </w:r>
      <w:r w:rsidR="00271D38" w:rsidRPr="00271D38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It is evident that </w:t>
      </w:r>
      <w:proofErr w:type="spellStart"/>
      <w:r w:rsidR="00271D38" w:rsidRPr="00271D38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Huo</w:t>
      </w:r>
      <w:proofErr w:type="spellEnd"/>
      <w:r w:rsidR="00271D38" w:rsidRPr="00271D38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 and his coworkers carefull</w:t>
      </w:r>
      <w:r w:rsidR="00271D38" w:rsidRPr="00587FE9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y</w:t>
      </w:r>
      <w:r w:rsidR="00CE317F" w:rsidRPr="00587FE9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 </w:t>
      </w:r>
      <w:r w:rsidR="00567632" w:rsidRPr="00587FE9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s</w:t>
      </w:r>
      <w:r w:rsidR="00567632" w:rsidRPr="00567632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tudied</w:t>
      </w:r>
      <w:r w:rsidR="00E917CB">
        <w:rPr>
          <w:rFonts w:ascii="Times New Roman" w:eastAsia="PMingLiU" w:hAnsi="Times New Roman" w:cs="Times New Roman"/>
          <w:color w:val="0000FF"/>
          <w:sz w:val="24"/>
          <w:szCs w:val="24"/>
          <w:highlight w:val="green"/>
          <w:shd w:val="clear" w:color="auto" w:fill="FFFFFF"/>
          <w:lang w:eastAsia="zh-TW"/>
        </w:rPr>
        <w:t xml:space="preserve"> </w:t>
      </w:r>
      <w:r w:rsidR="00B43997" w:rsidRPr="00E051B5">
        <w:rPr>
          <w:rFonts w:ascii="Times New Roman" w:eastAsia="PMingLiU" w:hAnsi="Times New Roman" w:cs="Times New Roman"/>
          <w:color w:val="0000FF"/>
          <w:sz w:val="24"/>
          <w:szCs w:val="24"/>
          <w:highlight w:val="green"/>
          <w:shd w:val="clear" w:color="auto" w:fill="FFFFFF"/>
          <w:lang w:eastAsia="zh-TW"/>
        </w:rPr>
        <w:t>our</w:t>
      </w:r>
      <w:r w:rsidR="00B43997" w:rsidRPr="00B05F68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 </w:t>
      </w:r>
      <w:proofErr w:type="spellStart"/>
      <w:r w:rsidR="00FA70C1" w:rsidRPr="00B05F68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arXiv</w:t>
      </w:r>
      <w:proofErr w:type="spellEnd"/>
      <w:r w:rsidR="00FA70C1" w:rsidRPr="00B05F68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 preprint </w:t>
      </w:r>
      <w:r w:rsidR="00B43997" w:rsidRPr="00E051B5">
        <w:rPr>
          <w:rFonts w:ascii="Times New Roman" w:eastAsia="PMingLiU" w:hAnsi="Times New Roman" w:cs="Times New Roman"/>
          <w:color w:val="0000FF"/>
          <w:sz w:val="24"/>
          <w:szCs w:val="24"/>
          <w:highlight w:val="green"/>
          <w:shd w:val="clear" w:color="auto" w:fill="FFFFFF"/>
          <w:lang w:eastAsia="zh-TW"/>
        </w:rPr>
        <w:t>paper</w:t>
      </w:r>
      <w:r w:rsidR="00054ECC">
        <w:rPr>
          <w:rFonts w:ascii="Times New Roman" w:eastAsia="PMingLiU" w:hAnsi="Times New Roman" w:cs="Times New Roman"/>
          <w:color w:val="0000FF"/>
          <w:sz w:val="24"/>
          <w:szCs w:val="24"/>
          <w:highlight w:val="green"/>
          <w:shd w:val="clear" w:color="auto" w:fill="FFFFFF"/>
          <w:lang w:eastAsia="zh-TW"/>
        </w:rPr>
        <w:t xml:space="preserve"> </w:t>
      </w:r>
      <w:r w:rsidR="00054ECC" w:rsidRPr="0074155F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before May 27, 2022</w:t>
      </w:r>
      <w:r w:rsidR="00B43997" w:rsidRPr="0074155F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 (</w:t>
      </w:r>
      <w:r w:rsidR="00EE0A7D" w:rsidRPr="00EE0A7D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see </w:t>
      </w:r>
      <w:bookmarkStart w:id="0" w:name="OLE_LINK2"/>
      <w:r w:rsidR="00EE0A7D" w:rsidRPr="00EE0A7D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Evidence</w:t>
      </w:r>
      <w:bookmarkEnd w:id="0"/>
      <w:r w:rsidR="00EE0A7D" w:rsidRPr="00EE0A7D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 #</w:t>
      </w:r>
      <w:r w:rsidR="00243BE3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9</w:t>
      </w:r>
      <w:r w:rsidR="00B43997" w:rsidRPr="00EE0A7D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)</w:t>
      </w:r>
      <w:r w:rsidR="00EC7F28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.</w:t>
      </w:r>
      <w:r w:rsidR="003C5DD6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</w:t>
      </w:r>
    </w:p>
    <w:p w14:paraId="2EC5EA92" w14:textId="18F128A4" w:rsidR="003F6042" w:rsidRDefault="003F6042" w:rsidP="003A3590">
      <w:pPr>
        <w:ind w:firstLine="420"/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</w:pPr>
      <w:r w:rsidRPr="00A2202D">
        <w:rPr>
          <w:rFonts w:ascii="Times New Roman" w:hAnsi="Times New Roman" w:cs="Times New Roman" w:hint="eastAsia"/>
          <w:color w:val="0000FF"/>
          <w:sz w:val="24"/>
          <w:szCs w:val="24"/>
          <w:highlight w:val="yellow"/>
          <w:shd w:val="clear" w:color="auto" w:fill="FFFFFF"/>
        </w:rPr>
        <w:t>N</w:t>
      </w:r>
      <w:r w:rsidRPr="00A2202D">
        <w:rPr>
          <w:rFonts w:ascii="Times New Roman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 xml:space="preserve">early three weeks existed between May 8, 2022 and May 27, 2022, which should have been enough for </w:t>
      </w:r>
      <w:proofErr w:type="spellStart"/>
      <w:r w:rsidRPr="00A2202D">
        <w:rPr>
          <w:rFonts w:ascii="Times New Roman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>Huo</w:t>
      </w:r>
      <w:proofErr w:type="spellEnd"/>
      <w:r w:rsidRPr="00A2202D">
        <w:rPr>
          <w:rFonts w:ascii="Times New Roman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 xml:space="preserve"> and his coworkers to plagiarize the ideas of the correct EOMs in the </w:t>
      </w:r>
      <w:r w:rsidRPr="00A2202D">
        <w:rPr>
          <w:rFonts w:ascii="Times New Roman" w:eastAsia="PMingLiU" w:hAnsi="Times New Roman" w:cs="Times New Roman"/>
          <w:i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Wiley </w:t>
      </w:r>
      <w:proofErr w:type="spellStart"/>
      <w:r w:rsidRPr="00A2202D">
        <w:rPr>
          <w:rFonts w:ascii="Times New Roman" w:eastAsia="PMingLiU" w:hAnsi="Times New Roman" w:cs="Times New Roman"/>
          <w:i/>
          <w:color w:val="0000FF"/>
          <w:sz w:val="24"/>
          <w:szCs w:val="24"/>
          <w:highlight w:val="yellow"/>
          <w:shd w:val="clear" w:color="auto" w:fill="FFFFFF"/>
          <w:lang w:eastAsia="zh-TW"/>
        </w:rPr>
        <w:t>Interdiscip</w:t>
      </w:r>
      <w:proofErr w:type="spellEnd"/>
      <w:r w:rsidRPr="00A2202D">
        <w:rPr>
          <w:rFonts w:ascii="Times New Roman" w:eastAsia="PMingLiU" w:hAnsi="Times New Roman" w:cs="Times New Roman"/>
          <w:i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. Rev. </w:t>
      </w:r>
      <w:proofErr w:type="spellStart"/>
      <w:r w:rsidRPr="00A2202D">
        <w:rPr>
          <w:rFonts w:ascii="Times New Roman" w:eastAsia="PMingLiU" w:hAnsi="Times New Roman" w:cs="Times New Roman"/>
          <w:i/>
          <w:color w:val="0000FF"/>
          <w:sz w:val="24"/>
          <w:szCs w:val="24"/>
          <w:highlight w:val="yellow"/>
          <w:shd w:val="clear" w:color="auto" w:fill="FFFFFF"/>
          <w:lang w:eastAsia="zh-TW"/>
        </w:rPr>
        <w:t>Comput</w:t>
      </w:r>
      <w:proofErr w:type="spellEnd"/>
      <w:r w:rsidRPr="00A2202D">
        <w:rPr>
          <w:rFonts w:ascii="Times New Roman" w:eastAsia="PMingLiU" w:hAnsi="Times New Roman" w:cs="Times New Roman"/>
          <w:i/>
          <w:color w:val="0000FF"/>
          <w:sz w:val="24"/>
          <w:szCs w:val="24"/>
          <w:highlight w:val="yellow"/>
          <w:shd w:val="clear" w:color="auto" w:fill="FFFFFF"/>
          <w:lang w:eastAsia="zh-TW"/>
        </w:rPr>
        <w:t>. Mol. Sci.</w:t>
      </w:r>
      <w:r w:rsidRPr="00A2202D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 e1619 (2022) preprint/paper, and then realized their EOMs were wrong. </w:t>
      </w:r>
      <w:r w:rsidRPr="004B576A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 xml:space="preserve">The plagiarism did take </w:t>
      </w:r>
      <w:proofErr w:type="spellStart"/>
      <w:r w:rsidRPr="004B576A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>Huo</w:t>
      </w:r>
      <w:proofErr w:type="spellEnd"/>
      <w:r w:rsidRPr="004B576A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 xml:space="preserve"> and his coworkers</w:t>
      </w:r>
      <w:r w:rsidR="004B576A" w:rsidRPr="004B576A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 xml:space="preserve"> </w:t>
      </w:r>
      <w:r w:rsidR="004B576A" w:rsidRPr="004B576A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>quite</w:t>
      </w:r>
      <w:r w:rsidRPr="004B576A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 xml:space="preserve"> some time.</w:t>
      </w:r>
      <w:r w:rsidRPr="00A2202D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 Although </w:t>
      </w:r>
      <w:proofErr w:type="spellStart"/>
      <w:r w:rsidRPr="00A2202D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Wenxiang</w:t>
      </w:r>
      <w:proofErr w:type="spellEnd"/>
      <w:r w:rsidRPr="00A2202D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 Ying and the </w:t>
      </w:r>
      <w:proofErr w:type="spellStart"/>
      <w:r w:rsidRPr="00A2202D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Huo</w:t>
      </w:r>
      <w:proofErr w:type="spellEnd"/>
      <w:r w:rsidRPr="00A2202D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 group claimed on May 14, 2022 (</w:t>
      </w:r>
      <w:r w:rsidR="00731074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Rochester Time</w:t>
      </w:r>
      <w:r w:rsidRPr="00A2202D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) that they had alr</w:t>
      </w:r>
      <w:bookmarkStart w:id="1" w:name="_GoBack"/>
      <w:bookmarkEnd w:id="1"/>
      <w:r w:rsidRPr="00A2202D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eady been studying the </w:t>
      </w:r>
      <w:proofErr w:type="spellStart"/>
      <w:r w:rsidRPr="00A2202D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arXiv</w:t>
      </w:r>
      <w:proofErr w:type="spellEnd"/>
      <w:r w:rsidRPr="00A2202D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 preprint of </w:t>
      </w:r>
      <w:r w:rsidRPr="00A2202D">
        <w:rPr>
          <w:rFonts w:ascii="Times New Roman" w:eastAsia="PMingLiU" w:hAnsi="Times New Roman" w:cs="Times New Roman"/>
          <w:i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Wiley </w:t>
      </w:r>
      <w:proofErr w:type="spellStart"/>
      <w:r w:rsidRPr="00A2202D">
        <w:rPr>
          <w:rFonts w:ascii="Times New Roman" w:eastAsia="PMingLiU" w:hAnsi="Times New Roman" w:cs="Times New Roman"/>
          <w:i/>
          <w:color w:val="0000FF"/>
          <w:sz w:val="24"/>
          <w:szCs w:val="24"/>
          <w:highlight w:val="yellow"/>
          <w:shd w:val="clear" w:color="auto" w:fill="FFFFFF"/>
          <w:lang w:eastAsia="zh-TW"/>
        </w:rPr>
        <w:t>Interdiscip</w:t>
      </w:r>
      <w:proofErr w:type="spellEnd"/>
      <w:r w:rsidRPr="00A2202D">
        <w:rPr>
          <w:rFonts w:ascii="Times New Roman" w:eastAsia="PMingLiU" w:hAnsi="Times New Roman" w:cs="Times New Roman"/>
          <w:i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. Rev. </w:t>
      </w:r>
      <w:proofErr w:type="spellStart"/>
      <w:r w:rsidRPr="00A2202D">
        <w:rPr>
          <w:rFonts w:ascii="Times New Roman" w:eastAsia="PMingLiU" w:hAnsi="Times New Roman" w:cs="Times New Roman"/>
          <w:i/>
          <w:color w:val="0000FF"/>
          <w:sz w:val="24"/>
          <w:szCs w:val="24"/>
          <w:highlight w:val="yellow"/>
          <w:shd w:val="clear" w:color="auto" w:fill="FFFFFF"/>
          <w:lang w:eastAsia="zh-TW"/>
        </w:rPr>
        <w:t>Comput</w:t>
      </w:r>
      <w:proofErr w:type="spellEnd"/>
      <w:r w:rsidRPr="00A2202D">
        <w:rPr>
          <w:rFonts w:ascii="Times New Roman" w:eastAsia="PMingLiU" w:hAnsi="Times New Roman" w:cs="Times New Roman"/>
          <w:i/>
          <w:color w:val="0000FF"/>
          <w:sz w:val="24"/>
          <w:szCs w:val="24"/>
          <w:highlight w:val="yellow"/>
          <w:shd w:val="clear" w:color="auto" w:fill="FFFFFF"/>
          <w:lang w:eastAsia="zh-TW"/>
        </w:rPr>
        <w:t>. Mol. Sci.</w:t>
      </w:r>
      <w:r w:rsidRPr="00A2202D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 e1619 (2022), they still failed to understand that their EOMs of Version 1 were wrong until at least May 20, 2022</w:t>
      </w:r>
      <w:r w:rsidR="00B91EF4" w:rsidRPr="00A2202D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, when Version 1 </w:t>
      </w:r>
      <w:r w:rsidR="00B91EF4" w:rsidRPr="00A2202D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lastRenderedPageBreak/>
        <w:t xml:space="preserve">was released on </w:t>
      </w:r>
      <w:proofErr w:type="spellStart"/>
      <w:r w:rsidR="00B91EF4" w:rsidRPr="00A2202D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ChemRxiv</w:t>
      </w:r>
      <w:proofErr w:type="spellEnd"/>
      <w:r w:rsidR="00B91EF4" w:rsidRPr="00A2202D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. Not until May 27, 2022 did </w:t>
      </w:r>
      <w:proofErr w:type="spellStart"/>
      <w:r w:rsidR="00B91EF4" w:rsidRPr="00A2202D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Huo</w:t>
      </w:r>
      <w:proofErr w:type="spellEnd"/>
      <w:r w:rsidR="00B91EF4" w:rsidRPr="00A2202D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 and his coworkers released their Version 2 that finally included the correct EOMs.</w:t>
      </w:r>
    </w:p>
    <w:p w14:paraId="0ECD1F99" w14:textId="6E41F224" w:rsidR="003F6042" w:rsidRDefault="003F6042" w:rsidP="00D0680C">
      <w:pPr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</w:pPr>
    </w:p>
    <w:p w14:paraId="72F34CCE" w14:textId="77777777" w:rsidR="003F6042" w:rsidRPr="003F6042" w:rsidRDefault="003F6042" w:rsidP="00D0680C">
      <w:pPr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</w:pPr>
    </w:p>
    <w:tbl>
      <w:tblPr>
        <w:tblStyle w:val="a8"/>
        <w:tblW w:w="11199" w:type="dxa"/>
        <w:tblInd w:w="-1281" w:type="dxa"/>
        <w:tblLayout w:type="fixed"/>
        <w:tblLook w:val="04A0" w:firstRow="1" w:lastRow="0" w:firstColumn="1" w:lastColumn="0" w:noHBand="0" w:noVBand="1"/>
      </w:tblPr>
      <w:tblGrid>
        <w:gridCol w:w="5556"/>
        <w:gridCol w:w="5643"/>
      </w:tblGrid>
      <w:tr w:rsidR="00D0680C" w:rsidRPr="00C12169" w14:paraId="315DDB4D" w14:textId="77777777" w:rsidTr="00C82DAD">
        <w:trPr>
          <w:trHeight w:val="331"/>
        </w:trPr>
        <w:tc>
          <w:tcPr>
            <w:tcW w:w="5556" w:type="dxa"/>
            <w:vAlign w:val="center"/>
          </w:tcPr>
          <w:p w14:paraId="1B4508B3" w14:textId="63F3D17A" w:rsidR="00D0680C" w:rsidRPr="00C12169" w:rsidRDefault="001F36B1" w:rsidP="00C82DAD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</w:pPr>
            <w:r w:rsidRPr="00C12169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Version</w:t>
            </w:r>
            <w:r w:rsidR="00D0680C" w:rsidRPr="00C12169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 xml:space="preserve"> 1</w:t>
            </w:r>
            <w:r w:rsidR="00C12169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 xml:space="preserve"> </w:t>
            </w:r>
            <w:r w:rsidR="00C12169" w:rsidRPr="00C12169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highlight w:val="yellow"/>
              </w:rPr>
              <w:t xml:space="preserve">(first </w:t>
            </w:r>
            <w:r w:rsidR="009F4A35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highlight w:val="yellow"/>
              </w:rPr>
              <w:t>online on May</w:t>
            </w:r>
            <w:r w:rsidR="00C12169" w:rsidRPr="00C12169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highlight w:val="yellow"/>
              </w:rPr>
              <w:t xml:space="preserve"> 20, 2022)</w:t>
            </w:r>
          </w:p>
        </w:tc>
        <w:tc>
          <w:tcPr>
            <w:tcW w:w="5643" w:type="dxa"/>
            <w:vAlign w:val="center"/>
          </w:tcPr>
          <w:p w14:paraId="426B81C3" w14:textId="0354D997" w:rsidR="00D0680C" w:rsidRPr="00C12169" w:rsidRDefault="001F36B1" w:rsidP="00C82DAD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</w:pPr>
            <w:r w:rsidRPr="00C12169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Version</w:t>
            </w:r>
            <w:r w:rsidR="00D0680C" w:rsidRPr="00C12169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 xml:space="preserve"> 2</w:t>
            </w:r>
            <w:r w:rsidR="00C12169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 xml:space="preserve"> </w:t>
            </w:r>
            <w:r w:rsidR="00C12169" w:rsidRPr="00C12169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highlight w:val="yellow"/>
              </w:rPr>
              <w:t xml:space="preserve">(first </w:t>
            </w:r>
            <w:r w:rsidR="009F4A35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highlight w:val="yellow"/>
              </w:rPr>
              <w:t>online on May</w:t>
            </w:r>
            <w:r w:rsidR="00C12169" w:rsidRPr="00C12169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highlight w:val="yellow"/>
              </w:rPr>
              <w:t xml:space="preserve"> 2</w:t>
            </w:r>
            <w:r w:rsidR="00C12169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highlight w:val="yellow"/>
              </w:rPr>
              <w:t>7</w:t>
            </w:r>
            <w:r w:rsidR="00C12169" w:rsidRPr="00C12169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highlight w:val="yellow"/>
              </w:rPr>
              <w:t>, 2022)</w:t>
            </w:r>
          </w:p>
        </w:tc>
      </w:tr>
      <w:tr w:rsidR="00D0680C" w14:paraId="6397A2EB" w14:textId="77777777" w:rsidTr="00C82DAD">
        <w:trPr>
          <w:trHeight w:val="331"/>
        </w:trPr>
        <w:tc>
          <w:tcPr>
            <w:tcW w:w="5556" w:type="dxa"/>
            <w:vAlign w:val="center"/>
          </w:tcPr>
          <w:p w14:paraId="78B2DB0E" w14:textId="2F73ABEC" w:rsidR="00D0680C" w:rsidRPr="00FB75D5" w:rsidRDefault="00EC2400" w:rsidP="00C82DAD">
            <w:pPr>
              <w:jc w:val="center"/>
              <w:rPr>
                <w:rFonts w:ascii="Times New Roman" w:hAnsi="Times New Roman" w:cs="Times New Roman"/>
                <w:b/>
                <w:bCs/>
                <w:noProof/>
              </w:rPr>
            </w:pPr>
            <w:r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83168" behindDoc="0" locked="0" layoutInCell="1" allowOverlap="1" wp14:anchorId="71FA6670" wp14:editId="54B72D1D">
                      <wp:simplePos x="0" y="0"/>
                      <wp:positionH relativeFrom="column">
                        <wp:posOffset>2270760</wp:posOffset>
                      </wp:positionH>
                      <wp:positionV relativeFrom="paragraph">
                        <wp:posOffset>180340</wp:posOffset>
                      </wp:positionV>
                      <wp:extent cx="292100" cy="199390"/>
                      <wp:effectExtent l="0" t="0" r="12700" b="10160"/>
                      <wp:wrapNone/>
                      <wp:docPr id="38" name="矩形 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92100" cy="19939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78194BBA" id="矩形 38" o:spid="_x0000_s1026" style="position:absolute;left:0;text-align:left;margin-left:178.8pt;margin-top:14.2pt;width:23pt;height:15.7pt;z-index:251783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" filled="f" strokecolor="red" strokeweight="1.5pt"/>
                  </w:pict>
                </mc:Fallback>
              </mc:AlternateContent>
            </w:r>
            <w:r w:rsidR="00D0680C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76000" behindDoc="0" locked="0" layoutInCell="1" allowOverlap="1" wp14:anchorId="4501CD2B" wp14:editId="64B77D39">
                      <wp:simplePos x="0" y="0"/>
                      <wp:positionH relativeFrom="column">
                        <wp:posOffset>1294765</wp:posOffset>
                      </wp:positionH>
                      <wp:positionV relativeFrom="paragraph">
                        <wp:posOffset>114935</wp:posOffset>
                      </wp:positionV>
                      <wp:extent cx="365125" cy="367030"/>
                      <wp:effectExtent l="0" t="0" r="15875" b="13970"/>
                      <wp:wrapNone/>
                      <wp:docPr id="41" name="矩形 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65125" cy="36703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24950912" id="矩形 41" o:spid="_x0000_s1026" style="position:absolute;left:0;text-align:left;margin-left:101.95pt;margin-top:9.05pt;width:28.75pt;height:28.9pt;z-index:25177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" filled="f" strokecolor="red" strokeweight="1.5pt"/>
                  </w:pict>
                </mc:Fallback>
              </mc:AlternateContent>
            </w:r>
            <w:r w:rsidR="00D0680C">
              <w:rPr>
                <w:noProof/>
              </w:rPr>
              <w:drawing>
                <wp:inline distT="0" distB="0" distL="0" distR="0" wp14:anchorId="425687F0" wp14:editId="0CA9DFED">
                  <wp:extent cx="3390900" cy="417830"/>
                  <wp:effectExtent l="0" t="0" r="0" b="1270"/>
                  <wp:docPr id="230" name="图片 2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0900" cy="4178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3" w:type="dxa"/>
            <w:vAlign w:val="center"/>
          </w:tcPr>
          <w:p w14:paraId="008AB03C" w14:textId="77777777" w:rsidR="00D0680C" w:rsidRPr="00FB75D5" w:rsidRDefault="00D0680C" w:rsidP="00C82DAD">
            <w:pPr>
              <w:jc w:val="center"/>
              <w:rPr>
                <w:rFonts w:ascii="Times New Roman" w:hAnsi="Times New Roman" w:cs="Times New Roman"/>
                <w:b/>
                <w:bCs/>
                <w:noProof/>
              </w:rPr>
            </w:pPr>
            <w:r>
              <w:rPr>
                <w:noProof/>
              </w:rPr>
              <w:drawing>
                <wp:inline distT="0" distB="0" distL="0" distR="0" wp14:anchorId="6C00437D" wp14:editId="6129FBAF">
                  <wp:extent cx="3446145" cy="504825"/>
                  <wp:effectExtent l="0" t="0" r="1905" b="9525"/>
                  <wp:docPr id="232" name="图片 2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46145" cy="504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0680C" w14:paraId="3D1AC2A4" w14:textId="77777777" w:rsidTr="00C82DAD">
        <w:trPr>
          <w:trHeight w:val="1838"/>
        </w:trPr>
        <w:tc>
          <w:tcPr>
            <w:tcW w:w="5556" w:type="dxa"/>
            <w:vAlign w:val="center"/>
          </w:tcPr>
          <w:p w14:paraId="4B520942" w14:textId="2378E511" w:rsidR="00D0680C" w:rsidRDefault="00EC2400" w:rsidP="00C82DAD">
            <w:pPr>
              <w:jc w:val="center"/>
              <w:rPr>
                <w:rFonts w:ascii="Times New Roman" w:hAnsi="Times New Roman" w:cs="Times New Roman"/>
                <w:color w:val="222222"/>
                <w:sz w:val="28"/>
                <w:szCs w:val="28"/>
                <w:shd w:val="clear" w:color="auto" w:fill="FFFFFF"/>
              </w:rPr>
            </w:pPr>
            <w:r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81120" behindDoc="0" locked="0" layoutInCell="1" allowOverlap="1" wp14:anchorId="694E94A4" wp14:editId="6E250699">
                      <wp:simplePos x="0" y="0"/>
                      <wp:positionH relativeFrom="column">
                        <wp:posOffset>1473835</wp:posOffset>
                      </wp:positionH>
                      <wp:positionV relativeFrom="paragraph">
                        <wp:posOffset>543560</wp:posOffset>
                      </wp:positionV>
                      <wp:extent cx="269240" cy="178435"/>
                      <wp:effectExtent l="0" t="0" r="16510" b="12065"/>
                      <wp:wrapNone/>
                      <wp:docPr id="37" name="矩形 3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9240" cy="178435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1529A4E1" id="矩形 37" o:spid="_x0000_s1026" style="position:absolute;left:0;text-align:left;margin-left:116.05pt;margin-top:42.8pt;width:21.2pt;height:14.05pt;z-index:251781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" filled="f" strokecolor="red" strokeweight="1pt"/>
                  </w:pict>
                </mc:Fallback>
              </mc:AlternateContent>
            </w:r>
            <w:r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79072" behindDoc="0" locked="0" layoutInCell="1" allowOverlap="1" wp14:anchorId="2BDB1E58" wp14:editId="0DF46822">
                      <wp:simplePos x="0" y="0"/>
                      <wp:positionH relativeFrom="column">
                        <wp:posOffset>2195195</wp:posOffset>
                      </wp:positionH>
                      <wp:positionV relativeFrom="paragraph">
                        <wp:posOffset>300990</wp:posOffset>
                      </wp:positionV>
                      <wp:extent cx="238760" cy="248920"/>
                      <wp:effectExtent l="0" t="0" r="27940" b="17780"/>
                      <wp:wrapNone/>
                      <wp:docPr id="12" name="矩形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38760" cy="24892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5B457625" id="矩形 12" o:spid="_x0000_s1026" style="position:absolute;left:0;text-align:left;margin-left:172.85pt;margin-top:23.7pt;width:18.8pt;height:19.6pt;z-index:251779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" filled="f" strokecolor="red" strokeweight="1.5pt"/>
                  </w:pict>
                </mc:Fallback>
              </mc:AlternateContent>
            </w:r>
            <w:r w:rsidR="00D0680C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77024" behindDoc="0" locked="0" layoutInCell="1" allowOverlap="1" wp14:anchorId="22A94A5C" wp14:editId="53966078">
                      <wp:simplePos x="0" y="0"/>
                      <wp:positionH relativeFrom="column">
                        <wp:posOffset>1090930</wp:posOffset>
                      </wp:positionH>
                      <wp:positionV relativeFrom="paragraph">
                        <wp:posOffset>60960</wp:posOffset>
                      </wp:positionV>
                      <wp:extent cx="375920" cy="479425"/>
                      <wp:effectExtent l="0" t="0" r="24130" b="15875"/>
                      <wp:wrapNone/>
                      <wp:docPr id="234" name="矩形 2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75920" cy="479425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09914CE9" id="矩形 234" o:spid="_x0000_s1026" style="position:absolute;left:0;text-align:left;margin-left:85.9pt;margin-top:4.8pt;width:29.6pt;height:37.75pt;z-index:25177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" filled="f" strokecolor="red" strokeweight="1.5pt"/>
                  </w:pict>
                </mc:Fallback>
              </mc:AlternateContent>
            </w:r>
            <w:r w:rsidR="00D0680C">
              <w:rPr>
                <w:noProof/>
              </w:rPr>
              <w:drawing>
                <wp:inline distT="0" distB="0" distL="0" distR="0" wp14:anchorId="4AFFCC83" wp14:editId="52558D2A">
                  <wp:extent cx="3390900" cy="836930"/>
                  <wp:effectExtent l="0" t="0" r="0" b="1270"/>
                  <wp:docPr id="231" name="图片 2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0900" cy="8369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3" w:type="dxa"/>
            <w:vAlign w:val="center"/>
          </w:tcPr>
          <w:p w14:paraId="2539FFE5" w14:textId="77777777" w:rsidR="00D0680C" w:rsidRDefault="00D0680C" w:rsidP="00C82DAD">
            <w:pPr>
              <w:jc w:val="center"/>
              <w:rPr>
                <w:rFonts w:ascii="Times New Roman" w:hAnsi="Times New Roman" w:cs="Times New Roman"/>
                <w:color w:val="222222"/>
                <w:sz w:val="28"/>
                <w:szCs w:val="28"/>
                <w:shd w:val="clear" w:color="auto" w:fill="FFFFFF"/>
              </w:rPr>
            </w:pPr>
            <w:r>
              <w:rPr>
                <w:noProof/>
              </w:rPr>
              <w:drawing>
                <wp:inline distT="0" distB="0" distL="0" distR="0" wp14:anchorId="37155A5A" wp14:editId="4937FD38">
                  <wp:extent cx="3446145" cy="668655"/>
                  <wp:effectExtent l="0" t="0" r="1905" b="0"/>
                  <wp:docPr id="233" name="图片 2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46145" cy="6686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D160F" w14:paraId="62904B3A" w14:textId="77777777" w:rsidTr="00C82DAD">
        <w:trPr>
          <w:trHeight w:val="1838"/>
        </w:trPr>
        <w:tc>
          <w:tcPr>
            <w:tcW w:w="5556" w:type="dxa"/>
            <w:vAlign w:val="center"/>
          </w:tcPr>
          <w:p w14:paraId="23690021" w14:textId="59D87718" w:rsidR="004D160F" w:rsidRDefault="004D160F" w:rsidP="00C82DAD">
            <w:pPr>
              <w:jc w:val="center"/>
              <w:rPr>
                <w:noProof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222222"/>
                <w:sz w:val="28"/>
                <w:szCs w:val="28"/>
                <w:shd w:val="clear" w:color="auto" w:fill="FFFFFF"/>
              </w:rPr>
              <w:t>N</w:t>
            </w:r>
            <w:r w:rsidRPr="00D364CF">
              <w:rPr>
                <w:rFonts w:ascii="Times New Roman" w:hAnsi="Times New Roman" w:cs="Times New Roman"/>
                <w:color w:val="222222"/>
                <w:sz w:val="28"/>
                <w:szCs w:val="28"/>
                <w:shd w:val="clear" w:color="auto" w:fill="FFFFFF"/>
              </w:rPr>
              <w:t>o corresponding part</w:t>
            </w:r>
          </w:p>
        </w:tc>
        <w:tc>
          <w:tcPr>
            <w:tcW w:w="5643" w:type="dxa"/>
            <w:vAlign w:val="center"/>
          </w:tcPr>
          <w:p w14:paraId="0E36ACCF" w14:textId="7F8D0E5E" w:rsidR="004D160F" w:rsidRDefault="004D160F" w:rsidP="00C82DAD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616D303F" wp14:editId="34E0C3B8">
                  <wp:extent cx="3446145" cy="529590"/>
                  <wp:effectExtent l="0" t="0" r="1905" b="3810"/>
                  <wp:docPr id="335" name="图片 3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46145" cy="5295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4292C79" w14:textId="77777777" w:rsidR="00EA0547" w:rsidRPr="004C4C62" w:rsidRDefault="00EA0547" w:rsidP="00EA0547">
      <w:pP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</w:p>
    <w:tbl>
      <w:tblPr>
        <w:tblStyle w:val="a8"/>
        <w:tblW w:w="11199" w:type="dxa"/>
        <w:tblInd w:w="-1281" w:type="dxa"/>
        <w:tblLayout w:type="fixed"/>
        <w:tblLook w:val="04A0" w:firstRow="1" w:lastRow="0" w:firstColumn="1" w:lastColumn="0" w:noHBand="0" w:noVBand="1"/>
      </w:tblPr>
      <w:tblGrid>
        <w:gridCol w:w="5556"/>
        <w:gridCol w:w="5643"/>
      </w:tblGrid>
      <w:tr w:rsidR="00EA0547" w14:paraId="37ACDB02" w14:textId="77777777" w:rsidTr="00C82DAD">
        <w:trPr>
          <w:trHeight w:val="331"/>
        </w:trPr>
        <w:tc>
          <w:tcPr>
            <w:tcW w:w="5556" w:type="dxa"/>
            <w:vAlign w:val="center"/>
          </w:tcPr>
          <w:p w14:paraId="0A9BE811" w14:textId="5F00CAA1" w:rsidR="00EA0547" w:rsidRPr="00C12169" w:rsidRDefault="00EA0547" w:rsidP="00C82DAD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</w:pPr>
            <w:r w:rsidRPr="00C12169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Version 1</w:t>
            </w:r>
            <w:r w:rsidR="00265C7F" w:rsidRPr="00C12169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 xml:space="preserve"> </w:t>
            </w:r>
            <w:r w:rsidR="00265C7F" w:rsidRPr="00C12169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highlight w:val="yellow"/>
              </w:rPr>
              <w:t xml:space="preserve">(first </w:t>
            </w:r>
            <w:r w:rsidR="009F4A35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highlight w:val="yellow"/>
              </w:rPr>
              <w:t>online on May</w:t>
            </w:r>
            <w:r w:rsidR="00265C7F" w:rsidRPr="00C12169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highlight w:val="yellow"/>
              </w:rPr>
              <w:t xml:space="preserve"> 20, 2022)</w:t>
            </w:r>
          </w:p>
        </w:tc>
        <w:tc>
          <w:tcPr>
            <w:tcW w:w="5643" w:type="dxa"/>
            <w:vAlign w:val="center"/>
          </w:tcPr>
          <w:p w14:paraId="1A2279F1" w14:textId="4E432D61" w:rsidR="00EA0547" w:rsidRPr="00265C7F" w:rsidRDefault="00EA0547" w:rsidP="00C82DAD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</w:pPr>
            <w:r w:rsidRPr="00265C7F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 xml:space="preserve">Version </w:t>
            </w:r>
            <w:r w:rsidRPr="00265C7F">
              <w:rPr>
                <w:rFonts w:ascii="Times New Roman" w:hAnsi="Times New Roman" w:cs="Times New Roman" w:hint="eastAsia"/>
                <w:b/>
                <w:bCs/>
                <w:noProof/>
                <w:sz w:val="24"/>
                <w:szCs w:val="24"/>
              </w:rPr>
              <w:t>3</w:t>
            </w:r>
            <w:r w:rsidR="00265C7F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 xml:space="preserve"> </w:t>
            </w:r>
            <w:r w:rsidR="00265C7F" w:rsidRPr="00265C7F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highlight w:val="yellow"/>
              </w:rPr>
              <w:t xml:space="preserve">(first </w:t>
            </w:r>
            <w:r w:rsidR="009F4A35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highlight w:val="yellow"/>
              </w:rPr>
              <w:t>online on July</w:t>
            </w:r>
            <w:r w:rsidR="00265C7F" w:rsidRPr="00265C7F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highlight w:val="yellow"/>
              </w:rPr>
              <w:t xml:space="preserve"> 29, 2022)</w:t>
            </w:r>
          </w:p>
        </w:tc>
      </w:tr>
      <w:tr w:rsidR="00EA0547" w14:paraId="0E7F4A97" w14:textId="77777777" w:rsidTr="00C82DAD">
        <w:trPr>
          <w:trHeight w:val="331"/>
        </w:trPr>
        <w:tc>
          <w:tcPr>
            <w:tcW w:w="5556" w:type="dxa"/>
            <w:vAlign w:val="center"/>
          </w:tcPr>
          <w:p w14:paraId="7D5AA800" w14:textId="77777777" w:rsidR="00EA0547" w:rsidRPr="00FB75D5" w:rsidRDefault="00EA0547" w:rsidP="00C82DAD">
            <w:pPr>
              <w:jc w:val="center"/>
              <w:rPr>
                <w:rFonts w:ascii="Times New Roman" w:hAnsi="Times New Roman" w:cs="Times New Roman"/>
                <w:b/>
                <w:bCs/>
                <w:noProof/>
              </w:rPr>
            </w:pPr>
            <w:r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2011520" behindDoc="0" locked="0" layoutInCell="1" allowOverlap="1" wp14:anchorId="72DA2F59" wp14:editId="37575DFF">
                      <wp:simplePos x="0" y="0"/>
                      <wp:positionH relativeFrom="column">
                        <wp:posOffset>2270760</wp:posOffset>
                      </wp:positionH>
                      <wp:positionV relativeFrom="paragraph">
                        <wp:posOffset>180340</wp:posOffset>
                      </wp:positionV>
                      <wp:extent cx="292100" cy="199390"/>
                      <wp:effectExtent l="0" t="0" r="12700" b="10160"/>
                      <wp:wrapNone/>
                      <wp:docPr id="392" name="矩形 39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92100" cy="19939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13F3169E" id="矩形 392" o:spid="_x0000_s1026" style="position:absolute;left:0;text-align:left;margin-left:178.8pt;margin-top:14.2pt;width:23pt;height:15.7pt;z-index:252011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" filled="f" strokecolor="red" strokeweight="1.5pt"/>
                  </w:pict>
                </mc:Fallback>
              </mc:AlternateContent>
            </w:r>
            <w:r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2007424" behindDoc="0" locked="0" layoutInCell="1" allowOverlap="1" wp14:anchorId="2DBDD26F" wp14:editId="663EBB26">
                      <wp:simplePos x="0" y="0"/>
                      <wp:positionH relativeFrom="column">
                        <wp:posOffset>1294765</wp:posOffset>
                      </wp:positionH>
                      <wp:positionV relativeFrom="paragraph">
                        <wp:posOffset>114935</wp:posOffset>
                      </wp:positionV>
                      <wp:extent cx="365125" cy="367030"/>
                      <wp:effectExtent l="0" t="0" r="15875" b="13970"/>
                      <wp:wrapNone/>
                      <wp:docPr id="393" name="矩形 39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65125" cy="36703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3091C61B" id="矩形 393" o:spid="_x0000_s1026" style="position:absolute;left:0;text-align:left;margin-left:101.95pt;margin-top:9.05pt;width:28.75pt;height:28.9pt;z-index:252007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" filled="f" strokecolor="red" strokeweight="1.5pt"/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0F9E7DF2" wp14:editId="4E5257EC">
                  <wp:extent cx="3390900" cy="417830"/>
                  <wp:effectExtent l="0" t="0" r="0" b="1270"/>
                  <wp:docPr id="397" name="图片 3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0900" cy="4178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3" w:type="dxa"/>
            <w:vAlign w:val="center"/>
          </w:tcPr>
          <w:p w14:paraId="19EC04C2" w14:textId="13F29311" w:rsidR="00EA0547" w:rsidRPr="00FB75D5" w:rsidRDefault="00EA0547" w:rsidP="00C82DAD">
            <w:pPr>
              <w:jc w:val="center"/>
              <w:rPr>
                <w:rFonts w:ascii="Times New Roman" w:hAnsi="Times New Roman" w:cs="Times New Roman"/>
                <w:b/>
                <w:bCs/>
                <w:noProof/>
              </w:rPr>
            </w:pPr>
            <w:r>
              <w:rPr>
                <w:noProof/>
              </w:rPr>
              <w:drawing>
                <wp:inline distT="0" distB="0" distL="0" distR="0" wp14:anchorId="5C00AFB7" wp14:editId="2161F6B2">
                  <wp:extent cx="3446145" cy="581660"/>
                  <wp:effectExtent l="0" t="0" r="1905" b="8890"/>
                  <wp:docPr id="402" name="图片 4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46145" cy="5816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A0547" w14:paraId="14398A62" w14:textId="77777777" w:rsidTr="00C82DAD">
        <w:trPr>
          <w:trHeight w:val="1838"/>
        </w:trPr>
        <w:tc>
          <w:tcPr>
            <w:tcW w:w="5556" w:type="dxa"/>
            <w:vAlign w:val="center"/>
          </w:tcPr>
          <w:p w14:paraId="445D3A9A" w14:textId="77777777" w:rsidR="00EA0547" w:rsidRDefault="00EA0547" w:rsidP="00C82DAD">
            <w:pPr>
              <w:jc w:val="center"/>
              <w:rPr>
                <w:rFonts w:ascii="Times New Roman" w:hAnsi="Times New Roman" w:cs="Times New Roman"/>
                <w:color w:val="222222"/>
                <w:sz w:val="28"/>
                <w:szCs w:val="28"/>
                <w:shd w:val="clear" w:color="auto" w:fill="FFFFFF"/>
              </w:rPr>
            </w:pPr>
            <w:r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2010496" behindDoc="0" locked="0" layoutInCell="1" allowOverlap="1" wp14:anchorId="66D3D6A3" wp14:editId="67DE2BA4">
                      <wp:simplePos x="0" y="0"/>
                      <wp:positionH relativeFrom="column">
                        <wp:posOffset>1473835</wp:posOffset>
                      </wp:positionH>
                      <wp:positionV relativeFrom="paragraph">
                        <wp:posOffset>543560</wp:posOffset>
                      </wp:positionV>
                      <wp:extent cx="269240" cy="178435"/>
                      <wp:effectExtent l="0" t="0" r="16510" b="12065"/>
                      <wp:wrapNone/>
                      <wp:docPr id="394" name="矩形 39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9240" cy="178435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2D0C146F" id="矩形 394" o:spid="_x0000_s1026" style="position:absolute;left:0;text-align:left;margin-left:116.05pt;margin-top:42.8pt;width:21.2pt;height:14.05pt;z-index:252010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" filled="f" strokecolor="red" strokeweight="1pt"/>
                  </w:pict>
                </mc:Fallback>
              </mc:AlternateContent>
            </w:r>
            <w:r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2009472" behindDoc="0" locked="0" layoutInCell="1" allowOverlap="1" wp14:anchorId="513D1927" wp14:editId="2FFAE08F">
                      <wp:simplePos x="0" y="0"/>
                      <wp:positionH relativeFrom="column">
                        <wp:posOffset>2195195</wp:posOffset>
                      </wp:positionH>
                      <wp:positionV relativeFrom="paragraph">
                        <wp:posOffset>300990</wp:posOffset>
                      </wp:positionV>
                      <wp:extent cx="238760" cy="248920"/>
                      <wp:effectExtent l="0" t="0" r="27940" b="17780"/>
                      <wp:wrapNone/>
                      <wp:docPr id="395" name="矩形 39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38760" cy="24892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16622343" id="矩形 395" o:spid="_x0000_s1026" style="position:absolute;left:0;text-align:left;margin-left:172.85pt;margin-top:23.7pt;width:18.8pt;height:19.6pt;z-index:252009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" filled="f" strokecolor="red" strokeweight="1.5pt"/>
                  </w:pict>
                </mc:Fallback>
              </mc:AlternateContent>
            </w:r>
            <w:r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2008448" behindDoc="0" locked="0" layoutInCell="1" allowOverlap="1" wp14:anchorId="46859D4C" wp14:editId="0EF0542A">
                      <wp:simplePos x="0" y="0"/>
                      <wp:positionH relativeFrom="column">
                        <wp:posOffset>1090930</wp:posOffset>
                      </wp:positionH>
                      <wp:positionV relativeFrom="paragraph">
                        <wp:posOffset>60960</wp:posOffset>
                      </wp:positionV>
                      <wp:extent cx="375920" cy="479425"/>
                      <wp:effectExtent l="0" t="0" r="24130" b="15875"/>
                      <wp:wrapNone/>
                      <wp:docPr id="396" name="矩形 39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75920" cy="479425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09A410E8" id="矩形 396" o:spid="_x0000_s1026" style="position:absolute;left:0;text-align:left;margin-left:85.9pt;margin-top:4.8pt;width:29.6pt;height:37.75pt;z-index:252008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" filled="f" strokecolor="red" strokeweight="1.5pt"/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34D983C9" wp14:editId="17A17629">
                  <wp:extent cx="3390900" cy="836930"/>
                  <wp:effectExtent l="0" t="0" r="0" b="1270"/>
                  <wp:docPr id="399" name="图片 3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0900" cy="8369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3" w:type="dxa"/>
            <w:vAlign w:val="center"/>
          </w:tcPr>
          <w:p w14:paraId="479E052E" w14:textId="73F990E3" w:rsidR="00EA0547" w:rsidRDefault="00EA0547" w:rsidP="00C82DAD">
            <w:pPr>
              <w:jc w:val="center"/>
              <w:rPr>
                <w:rFonts w:ascii="Times New Roman" w:hAnsi="Times New Roman" w:cs="Times New Roman"/>
                <w:color w:val="222222"/>
                <w:sz w:val="28"/>
                <w:szCs w:val="28"/>
                <w:shd w:val="clear" w:color="auto" w:fill="FFFFFF"/>
              </w:rPr>
            </w:pPr>
            <w:r>
              <w:rPr>
                <w:noProof/>
              </w:rPr>
              <w:drawing>
                <wp:inline distT="0" distB="0" distL="0" distR="0" wp14:anchorId="48385411" wp14:editId="33FDF6E7">
                  <wp:extent cx="3446145" cy="748030"/>
                  <wp:effectExtent l="0" t="0" r="1905" b="0"/>
                  <wp:docPr id="403" name="图片 4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46145" cy="7480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306D3DC" w14:textId="26CA39A0" w:rsidR="00C82DAD" w:rsidRDefault="00C82DAD" w:rsidP="00D0680C">
      <w:pPr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</w:pPr>
    </w:p>
    <w:p w14:paraId="12384AC3" w14:textId="3F65772E" w:rsidR="00D0680C" w:rsidRDefault="006D2366" w:rsidP="006243E1">
      <w:pPr>
        <w:ind w:firstLine="420"/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</w:pPr>
      <w:r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  <w:t>E</w:t>
      </w:r>
      <w:r w:rsidR="00113B15"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  <w:t>ven if</w:t>
      </w:r>
      <w:r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  <w:t xml:space="preserve"> in numerical level</w:t>
      </w:r>
      <w:r>
        <w:rPr>
          <w:rFonts w:ascii="Times New Roman" w:hAnsi="Times New Roman" w:cs="Times New Roman" w:hint="eastAsia"/>
          <w:color w:val="0000FF"/>
          <w:sz w:val="24"/>
          <w:szCs w:val="24"/>
          <w:shd w:val="clear" w:color="auto" w:fill="FFFFFF"/>
        </w:rPr>
        <w:t>,</w:t>
      </w:r>
      <w:r w:rsidR="00113B15"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  <w:t xml:space="preserve"> a</w:t>
      </w:r>
      <w:r w:rsidR="00113B15" w:rsidRPr="00113B15"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  <w:t>uthenticity of data</w:t>
      </w:r>
      <w:r w:rsidR="00113B15"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  <w:t xml:space="preserve"> in authors’ paper should be questioned.</w:t>
      </w:r>
      <w:r w:rsidR="00113B15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A</w:t>
      </w:r>
      <w:r w:rsidR="00C82DAD" w:rsidRPr="00C82DAD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uthor</w:t>
      </w:r>
      <w:r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s</w:t>
      </w:r>
      <w:r w:rsidR="00C82DAD" w:rsidRPr="00C82DAD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</w:t>
      </w:r>
      <w:r w:rsidR="00C82DAD" w:rsidRPr="003F4E38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declaimed that</w:t>
      </w:r>
      <w:r w:rsidR="00C82DAD" w:rsidRPr="0018442E">
        <w:rPr>
          <w:rFonts w:ascii="Times New Roman" w:eastAsia="PMingLiU" w:hAnsi="Times New Roman" w:cs="Times New Roman"/>
          <w:i/>
          <w:color w:val="0000FF"/>
          <w:sz w:val="24"/>
          <w:szCs w:val="24"/>
          <w:shd w:val="clear" w:color="auto" w:fill="FFFFFF"/>
          <w:lang w:eastAsia="zh-TW"/>
        </w:rPr>
        <w:t xml:space="preserve"> they used </w:t>
      </w:r>
      <w:r w:rsidR="00C82DAD" w:rsidRPr="00E65F41">
        <w:rPr>
          <w:rFonts w:ascii="Times New Roman" w:eastAsia="PMingLiU" w:hAnsi="Times New Roman" w:cs="Times New Roman"/>
          <w:i/>
          <w:color w:val="0000FF"/>
          <w:sz w:val="24"/>
          <w:szCs w:val="24"/>
          <w:shd w:val="clear" w:color="auto" w:fill="FFFFFF"/>
          <w:lang w:eastAsia="zh-TW"/>
        </w:rPr>
        <w:t xml:space="preserve">EOMs of </w:t>
      </w:r>
      <w:proofErr w:type="spellStart"/>
      <w:r w:rsidR="00C82DAD" w:rsidRPr="00E65F41">
        <w:rPr>
          <w:rFonts w:ascii="Times New Roman" w:eastAsia="PMingLiU" w:hAnsi="Times New Roman" w:cs="Times New Roman"/>
          <w:i/>
          <w:color w:val="0000FF"/>
          <w:sz w:val="24"/>
          <w:szCs w:val="24"/>
          <w:shd w:val="clear" w:color="auto" w:fill="FFFFFF"/>
          <w:lang w:eastAsia="zh-TW"/>
        </w:rPr>
        <w:t>Stratonovich</w:t>
      </w:r>
      <w:proofErr w:type="spellEnd"/>
      <w:r w:rsidR="00C82DAD" w:rsidRPr="00E65F41">
        <w:rPr>
          <w:rFonts w:ascii="Times New Roman" w:eastAsia="PMingLiU" w:hAnsi="Times New Roman" w:cs="Times New Roman"/>
          <w:i/>
          <w:color w:val="0000FF"/>
          <w:sz w:val="24"/>
          <w:szCs w:val="24"/>
          <w:shd w:val="clear" w:color="auto" w:fill="FFFFFF"/>
          <w:lang w:eastAsia="zh-TW"/>
        </w:rPr>
        <w:t xml:space="preserve"> phase space</w:t>
      </w:r>
      <w:r w:rsidR="00C82DAD" w:rsidRPr="00C82DAD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(see eq (115)) to obtain result</w:t>
      </w:r>
      <w:r w:rsidR="00DB41F9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s</w:t>
      </w:r>
      <w:r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</w:t>
      </w:r>
      <w:r w:rsidRPr="00C82DAD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in Version 1 (online on May 20, 2022)</w:t>
      </w:r>
      <w:r w:rsidR="002135ED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, </w:t>
      </w:r>
      <w:r w:rsidR="00C82DAD" w:rsidRPr="00C82DAD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while in Version 2 (online on May 27, 2022) and </w:t>
      </w:r>
      <w:r w:rsidR="007E323B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Version </w:t>
      </w:r>
      <w:r w:rsidR="00C82DAD" w:rsidRPr="00C82DAD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3 (accep</w:t>
      </w:r>
      <w:r w:rsidR="00DB41F9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ted on July 29, 2022), they</w:t>
      </w:r>
      <w:r w:rsidR="00C82DAD" w:rsidRPr="00C82DAD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changed their statements that </w:t>
      </w:r>
      <w:r w:rsidR="00C82DAD" w:rsidRPr="003F4E38">
        <w:rPr>
          <w:rFonts w:ascii="Times New Roman" w:eastAsia="PMingLiU" w:hAnsi="Times New Roman" w:cs="Times New Roman"/>
          <w:i/>
          <w:color w:val="0000FF"/>
          <w:sz w:val="24"/>
          <w:szCs w:val="24"/>
          <w:shd w:val="clear" w:color="auto" w:fill="FFFFFF"/>
          <w:lang w:eastAsia="zh-TW"/>
        </w:rPr>
        <w:t>they used EO</w:t>
      </w:r>
      <w:r w:rsidR="00C82DAD" w:rsidRPr="009C26A5">
        <w:rPr>
          <w:rFonts w:ascii="Times New Roman" w:eastAsia="PMingLiU" w:hAnsi="Times New Roman" w:cs="Times New Roman"/>
          <w:i/>
          <w:color w:val="0000FF"/>
          <w:sz w:val="24"/>
          <w:szCs w:val="24"/>
          <w:shd w:val="clear" w:color="auto" w:fill="FFFFFF"/>
          <w:lang w:eastAsia="zh-TW"/>
        </w:rPr>
        <w:t>Ms of action-angle variables</w:t>
      </w:r>
      <w:r w:rsidR="00C82DAD" w:rsidRPr="00C82DAD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to obtain the same result</w:t>
      </w:r>
      <w:r w:rsidR="00DB41F9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s</w:t>
      </w:r>
      <w:r w:rsidR="00C82DAD" w:rsidRPr="00C82DAD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(see eq (128) in Version </w:t>
      </w:r>
      <w:r w:rsidR="008C64B4" w:rsidRPr="008C64B4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>2</w:t>
      </w:r>
      <w:r w:rsidR="00C82DAD" w:rsidRPr="00C82DAD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and eq</w:t>
      </w:r>
      <w:r w:rsidR="00DB41F9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(106) in Version 3). D</w:t>
      </w:r>
      <w:r w:rsidR="00C82DAD" w:rsidRPr="00C82DAD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ue</w:t>
      </w:r>
      <w:r w:rsidR="00C82DAD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to the nature of Monte Carlo</w:t>
      </w:r>
      <w:r w:rsidR="0050460C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algorithm</w:t>
      </w:r>
      <w:r w:rsidR="00C82DAD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, </w:t>
      </w:r>
      <w:r w:rsidR="00DB41F9" w:rsidRPr="002135ED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>these results</w:t>
      </w:r>
      <w:r w:rsidR="00000380" w:rsidRPr="002135ED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 xml:space="preserve"> </w:t>
      </w:r>
      <w:r w:rsidR="00000380" w:rsidRPr="002135ED">
        <w:rPr>
          <w:rFonts w:ascii="Times New Roman" w:eastAsia="PMingLiU" w:hAnsi="Times New Roman" w:cs="Times New Roman"/>
          <w:b/>
          <w:color w:val="0000FF"/>
          <w:sz w:val="24"/>
          <w:szCs w:val="24"/>
          <w:highlight w:val="cyan"/>
          <w:shd w:val="clear" w:color="auto" w:fill="FFFFFF"/>
          <w:lang w:eastAsia="zh-TW"/>
        </w:rPr>
        <w:t>CANNOT</w:t>
      </w:r>
      <w:r w:rsidR="00DB41F9" w:rsidRPr="002135ED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 xml:space="preserve"> be exactly the same </w:t>
      </w:r>
      <w:r w:rsidR="005429BA" w:rsidRPr="002135ED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>with Version 1</w:t>
      </w:r>
      <w:r w:rsidR="00C06A75" w:rsidRPr="002135ED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 xml:space="preserve">, </w:t>
      </w:r>
      <w:r w:rsidR="002135ED" w:rsidRPr="002135ED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 xml:space="preserve">especially regarding that </w:t>
      </w:r>
      <w:proofErr w:type="spellStart"/>
      <w:r w:rsidR="002135ED" w:rsidRPr="002135ED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>Huo</w:t>
      </w:r>
      <w:proofErr w:type="spellEnd"/>
      <w:r w:rsidR="002135ED" w:rsidRPr="002135ED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 xml:space="preserve"> and </w:t>
      </w:r>
      <w:r w:rsidR="002135ED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 xml:space="preserve">his </w:t>
      </w:r>
      <w:r w:rsidR="002135ED" w:rsidRPr="002135ED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 xml:space="preserve">coworkers claimed that the corresponding algorithms were </w:t>
      </w:r>
      <w:r w:rsidR="002135ED" w:rsidRPr="002135ED">
        <w:rPr>
          <w:rFonts w:ascii="Times New Roman" w:eastAsia="PMingLiU" w:hAnsi="Times New Roman" w:cs="Times New Roman"/>
          <w:b/>
          <w:color w:val="0000FF"/>
          <w:sz w:val="24"/>
          <w:szCs w:val="24"/>
          <w:highlight w:val="cyan"/>
          <w:shd w:val="clear" w:color="auto" w:fill="FFFFFF"/>
          <w:lang w:eastAsia="zh-TW"/>
        </w:rPr>
        <w:t>different</w:t>
      </w:r>
      <w:r w:rsidR="002135ED" w:rsidRPr="002135ED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>!</w:t>
      </w:r>
      <w:r w:rsidR="00DB41F9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However, figures in three Versions were </w:t>
      </w:r>
      <w:r w:rsidR="00DB41F9" w:rsidRPr="00DB41F9">
        <w:rPr>
          <w:rFonts w:ascii="Times New Roman" w:eastAsia="PMingLiU" w:hAnsi="Times New Roman" w:cs="Times New Roman"/>
          <w:b/>
          <w:color w:val="0000FF"/>
          <w:sz w:val="24"/>
          <w:szCs w:val="24"/>
          <w:shd w:val="clear" w:color="auto" w:fill="FFFFFF"/>
          <w:lang w:eastAsia="zh-TW"/>
        </w:rPr>
        <w:t>HIGHLY SIMILAR</w:t>
      </w:r>
      <w:r w:rsidR="00DB41F9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, </w:t>
      </w:r>
      <w:r w:rsidR="002135ED" w:rsidRPr="002135ED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 xml:space="preserve">indicating high possibility of </w:t>
      </w:r>
      <w:r w:rsidR="002135ED" w:rsidRPr="002135ED">
        <w:rPr>
          <w:rFonts w:ascii="Times New Roman" w:eastAsia="PMingLiU" w:hAnsi="Times New Roman" w:cs="Times New Roman"/>
          <w:b/>
          <w:color w:val="0000FF"/>
          <w:sz w:val="24"/>
          <w:szCs w:val="24"/>
          <w:highlight w:val="cyan"/>
          <w:u w:val="single"/>
          <w:shd w:val="clear" w:color="auto" w:fill="FFFFFF"/>
          <w:lang w:eastAsia="zh-TW"/>
        </w:rPr>
        <w:t>DATA FRAUD</w:t>
      </w:r>
      <w:r w:rsidR="00C55162" w:rsidRPr="002135ED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>.</w:t>
      </w:r>
      <w:r w:rsidR="008C64B4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 xml:space="preserve"> The corresponding codes used to generate these figures must be provided by </w:t>
      </w:r>
      <w:proofErr w:type="spellStart"/>
      <w:r w:rsidR="008C64B4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>Huo</w:t>
      </w:r>
      <w:proofErr w:type="spellEnd"/>
      <w:r w:rsidR="008C64B4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 xml:space="preserve"> and his coworkers.</w:t>
      </w:r>
    </w:p>
    <w:p w14:paraId="4B8092DF" w14:textId="55DDEE1D" w:rsidR="00132C0E" w:rsidRPr="008C64B4" w:rsidRDefault="008C64B4" w:rsidP="006243E1">
      <w:pPr>
        <w:ind w:firstLine="420"/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</w:pPr>
      <w:r w:rsidRPr="008C64B4">
        <w:rPr>
          <w:rFonts w:ascii="Times New Roman" w:hAnsi="Times New Roman" w:cs="Times New Roman" w:hint="eastAsia"/>
          <w:color w:val="0000FF"/>
          <w:sz w:val="24"/>
          <w:szCs w:val="24"/>
          <w:highlight w:val="cyan"/>
          <w:shd w:val="clear" w:color="auto" w:fill="FFFFFF"/>
        </w:rPr>
        <w:lastRenderedPageBreak/>
        <w:t>T</w:t>
      </w:r>
      <w:r w:rsidRPr="008C64B4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>he figures:</w:t>
      </w:r>
    </w:p>
    <w:tbl>
      <w:tblPr>
        <w:tblStyle w:val="a8"/>
        <w:tblW w:w="11199" w:type="dxa"/>
        <w:tblInd w:w="-1281" w:type="dxa"/>
        <w:tblLook w:val="04A0" w:firstRow="1" w:lastRow="0" w:firstColumn="1" w:lastColumn="0" w:noHBand="0" w:noVBand="1"/>
      </w:tblPr>
      <w:tblGrid>
        <w:gridCol w:w="5643"/>
        <w:gridCol w:w="5556"/>
      </w:tblGrid>
      <w:tr w:rsidR="00132C0E" w14:paraId="127F0070" w14:textId="77777777" w:rsidTr="00104623">
        <w:tc>
          <w:tcPr>
            <w:tcW w:w="5671" w:type="dxa"/>
          </w:tcPr>
          <w:p w14:paraId="7A77E116" w14:textId="5867888C" w:rsidR="00132C0E" w:rsidRDefault="00132C0E" w:rsidP="00104623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 xml:space="preserve">From </w:t>
            </w:r>
            <w:r w:rsidRPr="00F62DAD">
              <w:rPr>
                <w:rFonts w:ascii="Times New Roman" w:hAnsi="Times New Roman" w:cs="Times New Roman" w:hint="cs"/>
                <w:b/>
                <w:noProof/>
              </w:rPr>
              <w:t>V</w:t>
            </w:r>
            <w:r w:rsidRPr="00F62DAD">
              <w:rPr>
                <w:rFonts w:ascii="Times New Roman" w:hAnsi="Times New Roman" w:cs="Times New Roman"/>
                <w:b/>
                <w:noProof/>
              </w:rPr>
              <w:t>ersion 1 (</w:t>
            </w:r>
            <w:r w:rsidR="009F4A35">
              <w:rPr>
                <w:rFonts w:ascii="Times New Roman" w:hAnsi="Times New Roman" w:cs="Times New Roman"/>
                <w:b/>
                <w:noProof/>
              </w:rPr>
              <w:t>online on May</w:t>
            </w:r>
            <w:r w:rsidRPr="00F62DAD">
              <w:rPr>
                <w:rFonts w:ascii="Times New Roman" w:hAnsi="Times New Roman" w:cs="Times New Roman"/>
                <w:b/>
                <w:noProof/>
              </w:rPr>
              <w:t xml:space="preserve"> 20, 2022)</w:t>
            </w:r>
            <w:r>
              <w:rPr>
                <w:rFonts w:ascii="Times New Roman" w:hAnsi="Times New Roman" w:cs="Times New Roman"/>
                <w:b/>
                <w:noProof/>
              </w:rPr>
              <w:t>, Fig. 3</w:t>
            </w:r>
          </w:p>
          <w:p w14:paraId="1E8F5AEB" w14:textId="587BE6D4" w:rsidR="00BA29FF" w:rsidRPr="00F62DAD" w:rsidRDefault="00BA29FF" w:rsidP="00104623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 xml:space="preserve">(similarities circled by </w:t>
            </w:r>
            <w:r w:rsidRPr="00E6296F">
              <w:rPr>
                <w:rFonts w:ascii="Times New Roman" w:hAnsi="Times New Roman" w:cs="Times New Roman"/>
                <w:b/>
                <w:noProof/>
                <w:highlight w:val="cyan"/>
              </w:rPr>
              <w:t>v</w:t>
            </w:r>
            <w:r w:rsidR="00E6296F" w:rsidRPr="00E6296F">
              <w:rPr>
                <w:rFonts w:ascii="Times New Roman" w:hAnsi="Times New Roman" w:cs="Times New Roman"/>
                <w:b/>
                <w:noProof/>
                <w:highlight w:val="cyan"/>
              </w:rPr>
              <w:t>io</w:t>
            </w:r>
            <w:r w:rsidRPr="00E6296F">
              <w:rPr>
                <w:rFonts w:ascii="Times New Roman" w:hAnsi="Times New Roman" w:cs="Times New Roman"/>
                <w:b/>
                <w:noProof/>
                <w:highlight w:val="cyan"/>
              </w:rPr>
              <w:t>let</w:t>
            </w:r>
            <w:r>
              <w:rPr>
                <w:rFonts w:ascii="Times New Roman" w:hAnsi="Times New Roman" w:cs="Times New Roman"/>
                <w:b/>
                <w:noProof/>
              </w:rPr>
              <w:t xml:space="preserve"> line)</w:t>
            </w:r>
          </w:p>
        </w:tc>
        <w:tc>
          <w:tcPr>
            <w:tcW w:w="5528" w:type="dxa"/>
          </w:tcPr>
          <w:p w14:paraId="3613B872" w14:textId="26359434" w:rsidR="00BA29FF" w:rsidRDefault="00132C0E" w:rsidP="00BA29FF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 xml:space="preserve">From </w:t>
            </w:r>
            <w:r w:rsidRPr="00F62DAD">
              <w:rPr>
                <w:rFonts w:ascii="Times New Roman" w:hAnsi="Times New Roman" w:cs="Times New Roman" w:hint="cs"/>
                <w:b/>
                <w:noProof/>
              </w:rPr>
              <w:t>V</w:t>
            </w:r>
            <w:r>
              <w:rPr>
                <w:rFonts w:ascii="Times New Roman" w:hAnsi="Times New Roman" w:cs="Times New Roman"/>
                <w:b/>
                <w:noProof/>
              </w:rPr>
              <w:t>ersion 2</w:t>
            </w:r>
            <w:r w:rsidRPr="00F62DAD">
              <w:rPr>
                <w:rFonts w:ascii="Times New Roman" w:hAnsi="Times New Roman" w:cs="Times New Roman"/>
                <w:b/>
                <w:noProof/>
              </w:rPr>
              <w:t xml:space="preserve"> (</w:t>
            </w:r>
            <w:r w:rsidR="009F4A35">
              <w:rPr>
                <w:rFonts w:ascii="Times New Roman" w:hAnsi="Times New Roman" w:cs="Times New Roman"/>
                <w:b/>
                <w:noProof/>
              </w:rPr>
              <w:t>online on July</w:t>
            </w:r>
            <w:r>
              <w:rPr>
                <w:rFonts w:ascii="Times New Roman" w:hAnsi="Times New Roman" w:cs="Times New Roman"/>
                <w:b/>
                <w:noProof/>
              </w:rPr>
              <w:t xml:space="preserve"> 29</w:t>
            </w:r>
            <w:r w:rsidRPr="00F62DAD">
              <w:rPr>
                <w:rFonts w:ascii="Times New Roman" w:hAnsi="Times New Roman" w:cs="Times New Roman"/>
                <w:b/>
                <w:noProof/>
              </w:rPr>
              <w:t>, 2022)</w:t>
            </w:r>
            <w:r>
              <w:rPr>
                <w:rFonts w:ascii="Times New Roman" w:hAnsi="Times New Roman" w:cs="Times New Roman"/>
                <w:b/>
                <w:noProof/>
              </w:rPr>
              <w:t>, Fig. 3</w:t>
            </w:r>
            <w:r w:rsidR="00BA29FF">
              <w:rPr>
                <w:rFonts w:ascii="Times New Roman" w:hAnsi="Times New Roman" w:cs="Times New Roman" w:hint="eastAsia"/>
                <w:b/>
                <w:noProof/>
              </w:rPr>
              <w:t xml:space="preserve"> </w:t>
            </w:r>
          </w:p>
          <w:p w14:paraId="7C9F9E0B" w14:textId="382B1AA2" w:rsidR="00BA29FF" w:rsidRPr="00BA29FF" w:rsidRDefault="00BA29FF" w:rsidP="00BA29FF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(</w:t>
            </w:r>
            <w:r w:rsidRPr="00BA29FF">
              <w:rPr>
                <w:rFonts w:ascii="Times New Roman" w:hAnsi="Times New Roman" w:cs="Times New Roman"/>
                <w:b/>
                <w:noProof/>
              </w:rPr>
              <w:t xml:space="preserve">similarities circled by </w:t>
            </w:r>
            <w:r w:rsidR="00E6296F" w:rsidRPr="00E6296F">
              <w:rPr>
                <w:rFonts w:ascii="Times New Roman" w:hAnsi="Times New Roman" w:cs="Times New Roman"/>
                <w:b/>
                <w:noProof/>
                <w:highlight w:val="cyan"/>
              </w:rPr>
              <w:t>violet</w:t>
            </w:r>
            <w:r w:rsidRPr="00BA29FF">
              <w:rPr>
                <w:rFonts w:ascii="Times New Roman" w:hAnsi="Times New Roman" w:cs="Times New Roman"/>
                <w:b/>
                <w:noProof/>
              </w:rPr>
              <w:t xml:space="preserve"> line</w:t>
            </w:r>
            <w:r>
              <w:rPr>
                <w:rFonts w:ascii="Times New Roman" w:hAnsi="Times New Roman" w:cs="Times New Roman"/>
                <w:b/>
                <w:noProof/>
              </w:rPr>
              <w:t>)</w:t>
            </w:r>
          </w:p>
        </w:tc>
      </w:tr>
      <w:tr w:rsidR="00132C0E" w14:paraId="3CF8F48B" w14:textId="77777777" w:rsidTr="00104623">
        <w:tc>
          <w:tcPr>
            <w:tcW w:w="5671" w:type="dxa"/>
          </w:tcPr>
          <w:p w14:paraId="2D4086A8" w14:textId="77777777" w:rsidR="00132C0E" w:rsidRDefault="00132C0E" w:rsidP="00104623">
            <w:pPr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54208" behindDoc="0" locked="0" layoutInCell="1" allowOverlap="1" wp14:anchorId="35CA54CF" wp14:editId="4374A572">
                      <wp:simplePos x="0" y="0"/>
                      <wp:positionH relativeFrom="column">
                        <wp:posOffset>2997200</wp:posOffset>
                      </wp:positionH>
                      <wp:positionV relativeFrom="paragraph">
                        <wp:posOffset>843915</wp:posOffset>
                      </wp:positionV>
                      <wp:extent cx="281940" cy="281940"/>
                      <wp:effectExtent l="19050" t="19050" r="22860" b="22860"/>
                      <wp:wrapNone/>
                      <wp:docPr id="576" name="椭圆 57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1940" cy="281940"/>
                              </a:xfrm>
                              <a:prstGeom prst="ellipse">
                                <a:avLst/>
                              </a:prstGeom>
                              <a:noFill/>
                              <a:ln w="38100">
                                <a:solidFill>
                                  <a:srgbClr val="FF66FF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oval w14:anchorId="41DFBAB8" id="椭圆 576" o:spid="_x0000_s1026" style="position:absolute;left:0;text-align:left;margin-left:236pt;margin-top:66.45pt;width:22.2pt;height:22.2pt;z-index:2522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" filled="f" strokecolor="#f6f" strokeweight="3pt">
                      <v:stroke joinstyle="miter"/>
                    </v:oval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52160" behindDoc="0" locked="0" layoutInCell="1" allowOverlap="1" wp14:anchorId="43B656CA" wp14:editId="358B7E2F">
                      <wp:simplePos x="0" y="0"/>
                      <wp:positionH relativeFrom="column">
                        <wp:posOffset>1297940</wp:posOffset>
                      </wp:positionH>
                      <wp:positionV relativeFrom="paragraph">
                        <wp:posOffset>847725</wp:posOffset>
                      </wp:positionV>
                      <wp:extent cx="281940" cy="281940"/>
                      <wp:effectExtent l="19050" t="19050" r="22860" b="22860"/>
                      <wp:wrapNone/>
                      <wp:docPr id="577" name="椭圆 57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1940" cy="281940"/>
                              </a:xfrm>
                              <a:prstGeom prst="ellipse">
                                <a:avLst/>
                              </a:prstGeom>
                              <a:noFill/>
                              <a:ln w="38100">
                                <a:solidFill>
                                  <a:srgbClr val="FF66FF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oval w14:anchorId="08961319" id="椭圆 577" o:spid="_x0000_s1026" style="position:absolute;left:0;text-align:left;margin-left:102.2pt;margin-top:66.75pt;width:22.2pt;height:22.2pt;z-index:252252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" filled="f" strokecolor="#f6f" strokeweight="3pt">
                      <v:stroke joinstyle="miter"/>
                    </v:oval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50112" behindDoc="0" locked="0" layoutInCell="1" allowOverlap="1" wp14:anchorId="521DE416" wp14:editId="1A5121D4">
                      <wp:simplePos x="0" y="0"/>
                      <wp:positionH relativeFrom="column">
                        <wp:posOffset>116840</wp:posOffset>
                      </wp:positionH>
                      <wp:positionV relativeFrom="paragraph">
                        <wp:posOffset>828675</wp:posOffset>
                      </wp:positionV>
                      <wp:extent cx="281940" cy="281940"/>
                      <wp:effectExtent l="19050" t="19050" r="22860" b="22860"/>
                      <wp:wrapNone/>
                      <wp:docPr id="582" name="椭圆 58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1940" cy="281940"/>
                              </a:xfrm>
                              <a:prstGeom prst="ellipse">
                                <a:avLst/>
                              </a:prstGeom>
                              <a:noFill/>
                              <a:ln w="38100">
                                <a:solidFill>
                                  <a:srgbClr val="FF66FF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oval w14:anchorId="38BE0CC3" id="椭圆 582" o:spid="_x0000_s1026" style="position:absolute;left:0;text-align:left;margin-left:9.2pt;margin-top:65.25pt;width:22.2pt;height:22.2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" filled="f" strokecolor="#f6f" strokeweight="3pt">
                      <v:stroke joinstyle="miter"/>
                    </v:oval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7BD5B7BD" wp14:editId="5A627F9F">
                  <wp:extent cx="3427535" cy="1849120"/>
                  <wp:effectExtent l="0" t="0" r="1905" b="0"/>
                  <wp:docPr id="646" name="图片 6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49986" cy="18612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28" w:type="dxa"/>
          </w:tcPr>
          <w:p w14:paraId="1F7A96D4" w14:textId="3C0A0F11" w:rsidR="00132C0E" w:rsidRDefault="00132C0E" w:rsidP="00104623">
            <w:pPr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55232" behindDoc="0" locked="0" layoutInCell="1" allowOverlap="1" wp14:anchorId="25A0BBEA" wp14:editId="3316835F">
                      <wp:simplePos x="0" y="0"/>
                      <wp:positionH relativeFrom="column">
                        <wp:posOffset>2957195</wp:posOffset>
                      </wp:positionH>
                      <wp:positionV relativeFrom="paragraph">
                        <wp:posOffset>836295</wp:posOffset>
                      </wp:positionV>
                      <wp:extent cx="281940" cy="281940"/>
                      <wp:effectExtent l="19050" t="19050" r="22860" b="22860"/>
                      <wp:wrapNone/>
                      <wp:docPr id="588" name="椭圆 58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1940" cy="281940"/>
                              </a:xfrm>
                              <a:prstGeom prst="ellipse">
                                <a:avLst/>
                              </a:prstGeom>
                              <a:noFill/>
                              <a:ln w="38100">
                                <a:solidFill>
                                  <a:srgbClr val="FF66FF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oval w14:anchorId="0937D9A0" id="椭圆 588" o:spid="_x0000_s1026" style="position:absolute;left:0;text-align:left;margin-left:232.85pt;margin-top:65.85pt;width:22.2pt;height:22.2pt;z-index:2522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" filled="f" strokecolor="#f6f" strokeweight="3pt">
                      <v:stroke joinstyle="miter"/>
                    </v:oval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53184" behindDoc="0" locked="0" layoutInCell="1" allowOverlap="1" wp14:anchorId="51BB9534" wp14:editId="131F4E96">
                      <wp:simplePos x="0" y="0"/>
                      <wp:positionH relativeFrom="column">
                        <wp:posOffset>1242695</wp:posOffset>
                      </wp:positionH>
                      <wp:positionV relativeFrom="paragraph">
                        <wp:posOffset>843915</wp:posOffset>
                      </wp:positionV>
                      <wp:extent cx="281940" cy="281940"/>
                      <wp:effectExtent l="19050" t="19050" r="22860" b="22860"/>
                      <wp:wrapNone/>
                      <wp:docPr id="195" name="椭圆 19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1940" cy="281940"/>
                              </a:xfrm>
                              <a:prstGeom prst="ellipse">
                                <a:avLst/>
                              </a:prstGeom>
                              <a:noFill/>
                              <a:ln w="38100">
                                <a:solidFill>
                                  <a:srgbClr val="FF66FF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oval w14:anchorId="59FE9CD6" id="椭圆 195" o:spid="_x0000_s1026" style="position:absolute;left:0;text-align:left;margin-left:97.85pt;margin-top:66.45pt;width:22.2pt;height:22.2pt;z-index:2522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" filled="f" strokecolor="#f6f" strokeweight="3pt">
                      <v:stroke joinstyle="miter"/>
                    </v:oval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51136" behindDoc="0" locked="0" layoutInCell="1" allowOverlap="1" wp14:anchorId="568B85A1" wp14:editId="6CFBCE1E">
                      <wp:simplePos x="0" y="0"/>
                      <wp:positionH relativeFrom="column">
                        <wp:posOffset>99695</wp:posOffset>
                      </wp:positionH>
                      <wp:positionV relativeFrom="paragraph">
                        <wp:posOffset>809625</wp:posOffset>
                      </wp:positionV>
                      <wp:extent cx="281940" cy="281940"/>
                      <wp:effectExtent l="19050" t="19050" r="22860" b="22860"/>
                      <wp:wrapNone/>
                      <wp:docPr id="196" name="椭圆 19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1940" cy="281940"/>
                              </a:xfrm>
                              <a:prstGeom prst="ellipse">
                                <a:avLst/>
                              </a:prstGeom>
                              <a:noFill/>
                              <a:ln w="38100">
                                <a:solidFill>
                                  <a:srgbClr val="FF66FF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oval w14:anchorId="2BD0431A" id="椭圆 196" o:spid="_x0000_s1026" style="position:absolute;left:0;text-align:left;margin-left:7.85pt;margin-top:63.75pt;width:22.2pt;height:22.2pt;z-index:25225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" filled="f" strokecolor="#f6f" strokeweight="3pt">
                      <v:stroke joinstyle="miter"/>
                    </v:oval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68F0DC3C" wp14:editId="069A7431">
                  <wp:extent cx="3390900" cy="1809762"/>
                  <wp:effectExtent l="0" t="0" r="0" b="0"/>
                  <wp:docPr id="649" name="图片 6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59548" cy="1846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54533DF" w14:textId="77777777" w:rsidR="00132C0E" w:rsidRDefault="00132C0E" w:rsidP="00132C0E">
      <w:pP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</w:p>
    <w:tbl>
      <w:tblPr>
        <w:tblStyle w:val="a8"/>
        <w:tblW w:w="11199" w:type="dxa"/>
        <w:tblInd w:w="-1281" w:type="dxa"/>
        <w:tblLook w:val="04A0" w:firstRow="1" w:lastRow="0" w:firstColumn="1" w:lastColumn="0" w:noHBand="0" w:noVBand="1"/>
      </w:tblPr>
      <w:tblGrid>
        <w:gridCol w:w="5643"/>
        <w:gridCol w:w="5556"/>
      </w:tblGrid>
      <w:tr w:rsidR="00132C0E" w14:paraId="6A79D898" w14:textId="77777777" w:rsidTr="008C64B4">
        <w:tc>
          <w:tcPr>
            <w:tcW w:w="5643" w:type="dxa"/>
          </w:tcPr>
          <w:p w14:paraId="1D9629C5" w14:textId="4E72DB7D" w:rsidR="00132C0E" w:rsidRDefault="00132C0E" w:rsidP="00104623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 w:rsidRPr="00F62DAD">
              <w:rPr>
                <w:rFonts w:ascii="Times New Roman" w:hAnsi="Times New Roman" w:cs="Times New Roman" w:hint="cs"/>
                <w:b/>
                <w:noProof/>
              </w:rPr>
              <w:t>V</w:t>
            </w:r>
            <w:r w:rsidRPr="00F62DAD">
              <w:rPr>
                <w:rFonts w:ascii="Times New Roman" w:hAnsi="Times New Roman" w:cs="Times New Roman"/>
                <w:b/>
                <w:noProof/>
              </w:rPr>
              <w:t>ersion 1 (</w:t>
            </w:r>
            <w:r w:rsidR="009F4A35">
              <w:rPr>
                <w:rFonts w:ascii="Times New Roman" w:hAnsi="Times New Roman" w:cs="Times New Roman"/>
                <w:b/>
                <w:noProof/>
              </w:rPr>
              <w:t>online on May</w:t>
            </w:r>
            <w:r w:rsidRPr="00F62DAD">
              <w:rPr>
                <w:rFonts w:ascii="Times New Roman" w:hAnsi="Times New Roman" w:cs="Times New Roman"/>
                <w:b/>
                <w:noProof/>
              </w:rPr>
              <w:t xml:space="preserve"> 20, 2022)</w:t>
            </w:r>
            <w:r>
              <w:rPr>
                <w:rFonts w:ascii="Times New Roman" w:hAnsi="Times New Roman" w:cs="Times New Roman"/>
                <w:b/>
                <w:noProof/>
              </w:rPr>
              <w:t>, Fig. 3</w:t>
            </w:r>
          </w:p>
          <w:p w14:paraId="5AE3E374" w14:textId="4C6D61F9" w:rsidR="00BA29FF" w:rsidRPr="00F62DAD" w:rsidRDefault="00BA29FF" w:rsidP="00104623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(</w:t>
            </w:r>
            <w:r w:rsidRPr="00BA29FF">
              <w:rPr>
                <w:rFonts w:ascii="Times New Roman" w:hAnsi="Times New Roman" w:cs="Times New Roman"/>
                <w:b/>
                <w:noProof/>
              </w:rPr>
              <w:t xml:space="preserve">similarities circled by </w:t>
            </w:r>
            <w:r w:rsidR="00E6296F" w:rsidRPr="00E6296F">
              <w:rPr>
                <w:rFonts w:ascii="Times New Roman" w:hAnsi="Times New Roman" w:cs="Times New Roman"/>
                <w:b/>
                <w:noProof/>
                <w:highlight w:val="cyan"/>
              </w:rPr>
              <w:t>violet</w:t>
            </w:r>
            <w:r w:rsidRPr="00BA29FF">
              <w:rPr>
                <w:rFonts w:ascii="Times New Roman" w:hAnsi="Times New Roman" w:cs="Times New Roman"/>
                <w:b/>
                <w:noProof/>
              </w:rPr>
              <w:t xml:space="preserve"> line</w:t>
            </w:r>
            <w:r>
              <w:rPr>
                <w:rFonts w:ascii="Times New Roman" w:hAnsi="Times New Roman" w:cs="Times New Roman"/>
                <w:b/>
                <w:noProof/>
              </w:rPr>
              <w:t>)</w:t>
            </w:r>
          </w:p>
        </w:tc>
        <w:tc>
          <w:tcPr>
            <w:tcW w:w="5556" w:type="dxa"/>
          </w:tcPr>
          <w:p w14:paraId="50A474D0" w14:textId="77734EDD" w:rsidR="00132C0E" w:rsidRDefault="00132C0E" w:rsidP="00104623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 w:rsidRPr="00F62DAD">
              <w:rPr>
                <w:rFonts w:ascii="Times New Roman" w:hAnsi="Times New Roman" w:cs="Times New Roman" w:hint="cs"/>
                <w:b/>
                <w:noProof/>
              </w:rPr>
              <w:t>V</w:t>
            </w:r>
            <w:r>
              <w:rPr>
                <w:rFonts w:ascii="Times New Roman" w:hAnsi="Times New Roman" w:cs="Times New Roman"/>
                <w:b/>
                <w:noProof/>
              </w:rPr>
              <w:t>ersion 3</w:t>
            </w:r>
            <w:r w:rsidRPr="00F62DAD">
              <w:rPr>
                <w:rFonts w:ascii="Times New Roman" w:hAnsi="Times New Roman" w:cs="Times New Roman"/>
                <w:b/>
                <w:noProof/>
              </w:rPr>
              <w:t xml:space="preserve"> (</w:t>
            </w:r>
            <w:r w:rsidR="009F4A35">
              <w:rPr>
                <w:rFonts w:ascii="Times New Roman" w:hAnsi="Times New Roman" w:cs="Times New Roman"/>
                <w:b/>
                <w:noProof/>
              </w:rPr>
              <w:t>online on July</w:t>
            </w:r>
            <w:r>
              <w:rPr>
                <w:rFonts w:ascii="Times New Roman" w:hAnsi="Times New Roman" w:cs="Times New Roman"/>
                <w:b/>
                <w:noProof/>
              </w:rPr>
              <w:t xml:space="preserve"> 29</w:t>
            </w:r>
            <w:r w:rsidRPr="00F62DAD">
              <w:rPr>
                <w:rFonts w:ascii="Times New Roman" w:hAnsi="Times New Roman" w:cs="Times New Roman"/>
                <w:b/>
                <w:noProof/>
              </w:rPr>
              <w:t>, 2022)</w:t>
            </w:r>
            <w:r>
              <w:rPr>
                <w:rFonts w:ascii="Times New Roman" w:hAnsi="Times New Roman" w:cs="Times New Roman"/>
                <w:b/>
                <w:noProof/>
              </w:rPr>
              <w:t>, Fig. 3</w:t>
            </w:r>
          </w:p>
          <w:p w14:paraId="7399B320" w14:textId="0FFA610F" w:rsidR="00BA29FF" w:rsidRDefault="00BA29FF" w:rsidP="00104623">
            <w:pPr>
              <w:jc w:val="center"/>
              <w:rPr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(</w:t>
            </w:r>
            <w:r w:rsidRPr="00BA29FF">
              <w:rPr>
                <w:rFonts w:ascii="Times New Roman" w:hAnsi="Times New Roman" w:cs="Times New Roman"/>
                <w:b/>
                <w:noProof/>
              </w:rPr>
              <w:t xml:space="preserve">similarities circled by </w:t>
            </w:r>
            <w:r w:rsidR="00E6296F" w:rsidRPr="00E6296F">
              <w:rPr>
                <w:rFonts w:ascii="Times New Roman" w:hAnsi="Times New Roman" w:cs="Times New Roman"/>
                <w:b/>
                <w:noProof/>
                <w:highlight w:val="cyan"/>
              </w:rPr>
              <w:t>violet</w:t>
            </w:r>
            <w:r w:rsidRPr="00BA29FF">
              <w:rPr>
                <w:rFonts w:ascii="Times New Roman" w:hAnsi="Times New Roman" w:cs="Times New Roman"/>
                <w:b/>
                <w:noProof/>
              </w:rPr>
              <w:t xml:space="preserve"> line</w:t>
            </w:r>
            <w:r>
              <w:rPr>
                <w:rFonts w:ascii="Times New Roman" w:hAnsi="Times New Roman" w:cs="Times New Roman"/>
                <w:b/>
                <w:noProof/>
              </w:rPr>
              <w:t>)</w:t>
            </w:r>
          </w:p>
        </w:tc>
      </w:tr>
      <w:tr w:rsidR="00132C0E" w14:paraId="49F4195A" w14:textId="77777777" w:rsidTr="008C64B4">
        <w:tc>
          <w:tcPr>
            <w:tcW w:w="5643" w:type="dxa"/>
          </w:tcPr>
          <w:p w14:paraId="5F7736BA" w14:textId="77777777" w:rsidR="00132C0E" w:rsidRDefault="00132C0E" w:rsidP="00104623">
            <w:pPr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47040" behindDoc="0" locked="0" layoutInCell="1" allowOverlap="1" wp14:anchorId="347D8144" wp14:editId="6AC8304A">
                      <wp:simplePos x="0" y="0"/>
                      <wp:positionH relativeFrom="column">
                        <wp:posOffset>2997200</wp:posOffset>
                      </wp:positionH>
                      <wp:positionV relativeFrom="paragraph">
                        <wp:posOffset>843915</wp:posOffset>
                      </wp:positionV>
                      <wp:extent cx="281940" cy="281940"/>
                      <wp:effectExtent l="19050" t="19050" r="22860" b="22860"/>
                      <wp:wrapNone/>
                      <wp:docPr id="554" name="椭圆 55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1940" cy="281940"/>
                              </a:xfrm>
                              <a:prstGeom prst="ellipse">
                                <a:avLst/>
                              </a:prstGeom>
                              <a:noFill/>
                              <a:ln w="38100">
                                <a:solidFill>
                                  <a:srgbClr val="FF66FF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oval w14:anchorId="4EA21F6C" id="椭圆 554" o:spid="_x0000_s1026" style="position:absolute;left:0;text-align:left;margin-left:236pt;margin-top:66.45pt;width:22.2pt;height:22.2pt;z-index:25224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" filled="f" strokecolor="#f6f" strokeweight="3pt">
                      <v:stroke joinstyle="miter"/>
                    </v:oval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44992" behindDoc="0" locked="0" layoutInCell="1" allowOverlap="1" wp14:anchorId="78AD14BB" wp14:editId="1CF18284">
                      <wp:simplePos x="0" y="0"/>
                      <wp:positionH relativeFrom="column">
                        <wp:posOffset>1297940</wp:posOffset>
                      </wp:positionH>
                      <wp:positionV relativeFrom="paragraph">
                        <wp:posOffset>847725</wp:posOffset>
                      </wp:positionV>
                      <wp:extent cx="281940" cy="281940"/>
                      <wp:effectExtent l="19050" t="19050" r="22860" b="22860"/>
                      <wp:wrapNone/>
                      <wp:docPr id="555" name="椭圆 55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1940" cy="281940"/>
                              </a:xfrm>
                              <a:prstGeom prst="ellipse">
                                <a:avLst/>
                              </a:prstGeom>
                              <a:noFill/>
                              <a:ln w="38100">
                                <a:solidFill>
                                  <a:srgbClr val="FF66FF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oval w14:anchorId="1387CA61" id="椭圆 555" o:spid="_x0000_s1026" style="position:absolute;left:0;text-align:left;margin-left:102.2pt;margin-top:66.75pt;width:22.2pt;height:22.2pt;z-index:252244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" filled="f" strokecolor="#f6f" strokeweight="3pt">
                      <v:stroke joinstyle="miter"/>
                    </v:oval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42944" behindDoc="0" locked="0" layoutInCell="1" allowOverlap="1" wp14:anchorId="00D131B5" wp14:editId="7828D0B3">
                      <wp:simplePos x="0" y="0"/>
                      <wp:positionH relativeFrom="column">
                        <wp:posOffset>116840</wp:posOffset>
                      </wp:positionH>
                      <wp:positionV relativeFrom="paragraph">
                        <wp:posOffset>828675</wp:posOffset>
                      </wp:positionV>
                      <wp:extent cx="281940" cy="281940"/>
                      <wp:effectExtent l="19050" t="19050" r="22860" b="22860"/>
                      <wp:wrapNone/>
                      <wp:docPr id="556" name="椭圆 55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1940" cy="281940"/>
                              </a:xfrm>
                              <a:prstGeom prst="ellipse">
                                <a:avLst/>
                              </a:prstGeom>
                              <a:noFill/>
                              <a:ln w="38100">
                                <a:solidFill>
                                  <a:srgbClr val="FF66FF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oval w14:anchorId="6281BAFE" id="椭圆 556" o:spid="_x0000_s1026" style="position:absolute;left:0;text-align:left;margin-left:9.2pt;margin-top:65.25pt;width:22.2pt;height:22.2pt;z-index:2522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" filled="f" strokecolor="#f6f" strokeweight="3pt">
                      <v:stroke joinstyle="miter"/>
                    </v:oval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07AD5934" wp14:editId="04A9FC5C">
                  <wp:extent cx="3427535" cy="1849120"/>
                  <wp:effectExtent l="0" t="0" r="1905" b="0"/>
                  <wp:docPr id="564" name="图片 5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49986" cy="18612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56" w:type="dxa"/>
          </w:tcPr>
          <w:p w14:paraId="7B7B72E8" w14:textId="77777777" w:rsidR="00132C0E" w:rsidRDefault="00132C0E" w:rsidP="00104623">
            <w:pPr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48064" behindDoc="0" locked="0" layoutInCell="1" allowOverlap="1" wp14:anchorId="658389A5" wp14:editId="01BA93CE">
                      <wp:simplePos x="0" y="0"/>
                      <wp:positionH relativeFrom="column">
                        <wp:posOffset>2957195</wp:posOffset>
                      </wp:positionH>
                      <wp:positionV relativeFrom="paragraph">
                        <wp:posOffset>836295</wp:posOffset>
                      </wp:positionV>
                      <wp:extent cx="281940" cy="281940"/>
                      <wp:effectExtent l="19050" t="19050" r="22860" b="22860"/>
                      <wp:wrapNone/>
                      <wp:docPr id="557" name="椭圆 55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1940" cy="281940"/>
                              </a:xfrm>
                              <a:prstGeom prst="ellipse">
                                <a:avLst/>
                              </a:prstGeom>
                              <a:noFill/>
                              <a:ln w="38100">
                                <a:solidFill>
                                  <a:srgbClr val="FF66FF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oval w14:anchorId="20A503CB" id="椭圆 557" o:spid="_x0000_s1026" style="position:absolute;left:0;text-align:left;margin-left:232.85pt;margin-top:65.85pt;width:22.2pt;height:22.2pt;z-index:2522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" filled="f" strokecolor="#f6f" strokeweight="3pt">
                      <v:stroke joinstyle="miter"/>
                    </v:oval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46016" behindDoc="0" locked="0" layoutInCell="1" allowOverlap="1" wp14:anchorId="1708548D" wp14:editId="6DC4F377">
                      <wp:simplePos x="0" y="0"/>
                      <wp:positionH relativeFrom="column">
                        <wp:posOffset>1242695</wp:posOffset>
                      </wp:positionH>
                      <wp:positionV relativeFrom="paragraph">
                        <wp:posOffset>843915</wp:posOffset>
                      </wp:positionV>
                      <wp:extent cx="281940" cy="281940"/>
                      <wp:effectExtent l="19050" t="19050" r="22860" b="22860"/>
                      <wp:wrapNone/>
                      <wp:docPr id="558" name="椭圆 55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1940" cy="281940"/>
                              </a:xfrm>
                              <a:prstGeom prst="ellipse">
                                <a:avLst/>
                              </a:prstGeom>
                              <a:noFill/>
                              <a:ln w="38100">
                                <a:solidFill>
                                  <a:srgbClr val="FF66FF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oval w14:anchorId="2768B4F6" id="椭圆 558" o:spid="_x0000_s1026" style="position:absolute;left:0;text-align:left;margin-left:97.85pt;margin-top:66.45pt;width:22.2pt;height:22.2pt;z-index:2522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" filled="f" strokecolor="#f6f" strokeweight="3pt">
                      <v:stroke joinstyle="miter"/>
                    </v:oval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43968" behindDoc="0" locked="0" layoutInCell="1" allowOverlap="1" wp14:anchorId="633E3649" wp14:editId="37BD0DD3">
                      <wp:simplePos x="0" y="0"/>
                      <wp:positionH relativeFrom="column">
                        <wp:posOffset>99695</wp:posOffset>
                      </wp:positionH>
                      <wp:positionV relativeFrom="paragraph">
                        <wp:posOffset>809625</wp:posOffset>
                      </wp:positionV>
                      <wp:extent cx="281940" cy="281940"/>
                      <wp:effectExtent l="19050" t="19050" r="22860" b="22860"/>
                      <wp:wrapNone/>
                      <wp:docPr id="559" name="椭圆 55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1940" cy="281940"/>
                              </a:xfrm>
                              <a:prstGeom prst="ellipse">
                                <a:avLst/>
                              </a:prstGeom>
                              <a:noFill/>
                              <a:ln w="38100">
                                <a:solidFill>
                                  <a:srgbClr val="FF66FF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oval w14:anchorId="5A290A78" id="椭圆 559" o:spid="_x0000_s1026" style="position:absolute;left:0;text-align:left;margin-left:7.85pt;margin-top:63.75pt;width:22.2pt;height:22.2pt;z-index:25224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" filled="f" strokecolor="#f6f" strokeweight="3pt">
                      <v:stroke joinstyle="miter"/>
                    </v:oval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239E877A" wp14:editId="13C018B5">
                  <wp:extent cx="3386733" cy="1816504"/>
                  <wp:effectExtent l="0" t="0" r="4445" b="0"/>
                  <wp:docPr id="573" name="图片 5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44468" cy="18474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F9D4B37" w14:textId="33350D85" w:rsidR="008C64B4" w:rsidRPr="008C64B4" w:rsidRDefault="007613C2" w:rsidP="008C64B4">
      <w:pPr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  <w:tab/>
      </w:r>
      <w:proofErr w:type="spellStart"/>
      <w:r w:rsidRPr="006F1A21">
        <w:rPr>
          <w:rFonts w:ascii="Times New Roman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>Huo</w:t>
      </w:r>
      <w:proofErr w:type="spellEnd"/>
      <w:r w:rsidRPr="006F1A21">
        <w:rPr>
          <w:rFonts w:ascii="Times New Roman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 xml:space="preserve"> and his coworkers had indicated in Version 1 and 2 that they used </w:t>
      </w:r>
      <w:r w:rsidR="00EC31A6" w:rsidRPr="006F1A21">
        <w:rPr>
          <w:rFonts w:ascii="Times New Roman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 xml:space="preserve">the </w:t>
      </w:r>
      <w:r w:rsidRPr="006F1A21">
        <w:rPr>
          <w:rFonts w:ascii="Times New Roman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 xml:space="preserve">EOMs </w:t>
      </w:r>
      <w:r w:rsidR="00EC31A6" w:rsidRPr="006F1A21">
        <w:rPr>
          <w:rFonts w:ascii="Times New Roman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 xml:space="preserve">on </w:t>
      </w:r>
      <w:r w:rsidRPr="006F1A21">
        <w:rPr>
          <w:rFonts w:ascii="Times New Roman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 xml:space="preserve">the </w:t>
      </w:r>
      <w:proofErr w:type="spellStart"/>
      <w:r w:rsidRPr="006F1A21">
        <w:rPr>
          <w:rFonts w:ascii="Times New Roman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>Stratonovich</w:t>
      </w:r>
      <w:proofErr w:type="spellEnd"/>
      <w:r w:rsidRPr="006F1A21">
        <w:rPr>
          <w:rFonts w:ascii="Times New Roman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 xml:space="preserve"> </w:t>
      </w:r>
      <w:r w:rsidR="00EC31A6" w:rsidRPr="006F1A21">
        <w:rPr>
          <w:rFonts w:ascii="Times New Roman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>phase space</w:t>
      </w:r>
      <w:r w:rsidR="005E41F5" w:rsidRPr="006F1A21">
        <w:rPr>
          <w:rFonts w:ascii="Times New Roman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 xml:space="preserve"> in numerical simulations:</w:t>
      </w:r>
    </w:p>
    <w:tbl>
      <w:tblPr>
        <w:tblStyle w:val="a8"/>
        <w:tblW w:w="11199" w:type="dxa"/>
        <w:tblInd w:w="-1281" w:type="dxa"/>
        <w:tblLook w:val="04A0" w:firstRow="1" w:lastRow="0" w:firstColumn="1" w:lastColumn="0" w:noHBand="0" w:noVBand="1"/>
      </w:tblPr>
      <w:tblGrid>
        <w:gridCol w:w="5671"/>
        <w:gridCol w:w="5528"/>
      </w:tblGrid>
      <w:tr w:rsidR="00FD241B" w14:paraId="02906B91" w14:textId="77777777" w:rsidTr="00793170">
        <w:tc>
          <w:tcPr>
            <w:tcW w:w="5671" w:type="dxa"/>
          </w:tcPr>
          <w:p w14:paraId="473207EF" w14:textId="62671BCB" w:rsidR="008C64B4" w:rsidRPr="00F62DAD" w:rsidRDefault="008C64B4" w:rsidP="008C64B4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 xml:space="preserve">From </w:t>
            </w:r>
            <w:r w:rsidRPr="00F62DAD">
              <w:rPr>
                <w:rFonts w:ascii="Times New Roman" w:hAnsi="Times New Roman" w:cs="Times New Roman" w:hint="cs"/>
                <w:b/>
                <w:noProof/>
              </w:rPr>
              <w:t>V</w:t>
            </w:r>
            <w:r w:rsidRPr="00F62DAD">
              <w:rPr>
                <w:rFonts w:ascii="Times New Roman" w:hAnsi="Times New Roman" w:cs="Times New Roman"/>
                <w:b/>
                <w:noProof/>
              </w:rPr>
              <w:t>ersion 1 (</w:t>
            </w:r>
            <w:r>
              <w:rPr>
                <w:rFonts w:ascii="Times New Roman" w:hAnsi="Times New Roman" w:cs="Times New Roman"/>
                <w:b/>
                <w:noProof/>
              </w:rPr>
              <w:t>online on May</w:t>
            </w:r>
            <w:r w:rsidRPr="00F62DAD">
              <w:rPr>
                <w:rFonts w:ascii="Times New Roman" w:hAnsi="Times New Roman" w:cs="Times New Roman"/>
                <w:b/>
                <w:noProof/>
              </w:rPr>
              <w:t xml:space="preserve"> 20, 2022</w:t>
            </w:r>
            <w:r>
              <w:rPr>
                <w:rFonts w:ascii="Times New Roman" w:hAnsi="Times New Roman" w:cs="Times New Roman"/>
                <w:b/>
                <w:noProof/>
              </w:rPr>
              <w:t>)</w:t>
            </w:r>
          </w:p>
        </w:tc>
        <w:tc>
          <w:tcPr>
            <w:tcW w:w="5528" w:type="dxa"/>
          </w:tcPr>
          <w:p w14:paraId="420CDD3E" w14:textId="3675C1ED" w:rsidR="008C64B4" w:rsidRPr="00BA29FF" w:rsidRDefault="008C64B4" w:rsidP="008C64B4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 xml:space="preserve">From </w:t>
            </w:r>
            <w:r w:rsidRPr="00F62DAD">
              <w:rPr>
                <w:rFonts w:ascii="Times New Roman" w:hAnsi="Times New Roman" w:cs="Times New Roman" w:hint="cs"/>
                <w:b/>
                <w:noProof/>
              </w:rPr>
              <w:t>V</w:t>
            </w:r>
            <w:r>
              <w:rPr>
                <w:rFonts w:ascii="Times New Roman" w:hAnsi="Times New Roman" w:cs="Times New Roman"/>
                <w:b/>
                <w:noProof/>
              </w:rPr>
              <w:t>ersion 2</w:t>
            </w:r>
            <w:r w:rsidRPr="00F62DAD">
              <w:rPr>
                <w:rFonts w:ascii="Times New Roman" w:hAnsi="Times New Roman" w:cs="Times New Roman"/>
                <w:b/>
                <w:noProof/>
              </w:rPr>
              <w:t xml:space="preserve"> (</w:t>
            </w:r>
            <w:r>
              <w:rPr>
                <w:rFonts w:ascii="Times New Roman" w:hAnsi="Times New Roman" w:cs="Times New Roman"/>
                <w:b/>
                <w:noProof/>
              </w:rPr>
              <w:t>online on July 29</w:t>
            </w:r>
            <w:r w:rsidRPr="00F62DAD">
              <w:rPr>
                <w:rFonts w:ascii="Times New Roman" w:hAnsi="Times New Roman" w:cs="Times New Roman"/>
                <w:b/>
                <w:noProof/>
              </w:rPr>
              <w:t>, 2022)</w:t>
            </w:r>
          </w:p>
        </w:tc>
      </w:tr>
      <w:tr w:rsidR="00FD241B" w14:paraId="68EF988D" w14:textId="77777777" w:rsidTr="00793170">
        <w:tc>
          <w:tcPr>
            <w:tcW w:w="5671" w:type="dxa"/>
          </w:tcPr>
          <w:p w14:paraId="1F353C68" w14:textId="7368E2B7" w:rsidR="008C64B4" w:rsidRDefault="00FD241B" w:rsidP="00793170">
            <w:pPr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2391424" behindDoc="0" locked="0" layoutInCell="1" allowOverlap="1" wp14:anchorId="57D24BDD" wp14:editId="46A1FB28">
                      <wp:simplePos x="0" y="0"/>
                      <wp:positionH relativeFrom="column">
                        <wp:posOffset>673100</wp:posOffset>
                      </wp:positionH>
                      <wp:positionV relativeFrom="paragraph">
                        <wp:posOffset>513080</wp:posOffset>
                      </wp:positionV>
                      <wp:extent cx="541020" cy="210820"/>
                      <wp:effectExtent l="0" t="0" r="11430" b="17780"/>
                      <wp:wrapNone/>
                      <wp:docPr id="519" name="矩形 5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41020" cy="21082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75153604" id="矩形 519" o:spid="_x0000_s1026" style="position:absolute;left:0;text-align:left;margin-left:53pt;margin-top:40.4pt;width:42.6pt;height:16.6pt;z-index:25239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" filled="f" strokecolor="red" strokeweight="1.5pt"/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0DB754B3" wp14:editId="23E18F55">
                  <wp:extent cx="3406641" cy="1158240"/>
                  <wp:effectExtent l="0" t="0" r="3810" b="3810"/>
                  <wp:docPr id="497" name="图片 4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04168" cy="11913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1C8C927" w14:textId="0B8FB767" w:rsidR="00FD241B" w:rsidRDefault="007B553B" w:rsidP="00793170">
            <w:pPr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>
              <w:rPr>
                <w:noProof/>
                <w:sz w:val="28"/>
                <w:szCs w:val="28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395520" behindDoc="0" locked="0" layoutInCell="1" allowOverlap="1" wp14:anchorId="739E40B9" wp14:editId="5C1D9979">
                      <wp:simplePos x="0" y="0"/>
                      <wp:positionH relativeFrom="column">
                        <wp:posOffset>52705</wp:posOffset>
                      </wp:positionH>
                      <wp:positionV relativeFrom="paragraph">
                        <wp:posOffset>2558415</wp:posOffset>
                      </wp:positionV>
                      <wp:extent cx="541020" cy="210820"/>
                      <wp:effectExtent l="0" t="0" r="11430" b="17780"/>
                      <wp:wrapNone/>
                      <wp:docPr id="521" name="矩形 5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41020" cy="21082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770166DF" id="矩形 521" o:spid="_x0000_s1026" style="position:absolute;left:0;text-align:left;margin-left:4.15pt;margin-top:201.45pt;width:42.6pt;height:16.6pt;z-index:25239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" filled="f" strokecolor="red" strokeweight="1.5pt"/>
                  </w:pict>
                </mc:Fallback>
              </mc:AlternateContent>
            </w:r>
            <w:r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2393472" behindDoc="0" locked="0" layoutInCell="1" allowOverlap="1" wp14:anchorId="2EA18411" wp14:editId="28DCCEF4">
                      <wp:simplePos x="0" y="0"/>
                      <wp:positionH relativeFrom="column">
                        <wp:posOffset>1485265</wp:posOffset>
                      </wp:positionH>
                      <wp:positionV relativeFrom="paragraph">
                        <wp:posOffset>2390775</wp:posOffset>
                      </wp:positionV>
                      <wp:extent cx="541020" cy="210820"/>
                      <wp:effectExtent l="0" t="0" r="11430" b="17780"/>
                      <wp:wrapNone/>
                      <wp:docPr id="520" name="矩形 5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41020" cy="21082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1C8D7E45" id="矩形 520" o:spid="_x0000_s1026" style="position:absolute;left:0;text-align:left;margin-left:116.95pt;margin-top:188.25pt;width:42.6pt;height:16.6pt;z-index:25239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" filled="f" strokecolor="red" strokeweight="1.5pt"/>
                  </w:pict>
                </mc:Fallback>
              </mc:AlternateContent>
            </w:r>
            <w:r w:rsidR="00FD241B">
              <w:rPr>
                <w:noProof/>
              </w:rPr>
              <w:drawing>
                <wp:inline distT="0" distB="0" distL="0" distR="0" wp14:anchorId="6A1B1CAC" wp14:editId="77C5240D">
                  <wp:extent cx="3398520" cy="2683709"/>
                  <wp:effectExtent l="0" t="0" r="0" b="2540"/>
                  <wp:docPr id="498" name="图片 4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16327" cy="26977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97B5D8F" w14:textId="5723981F" w:rsidR="00FD241B" w:rsidRDefault="00FD241B" w:rsidP="00793170">
            <w:pPr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>
              <w:rPr>
                <w:noProof/>
              </w:rPr>
              <w:drawing>
                <wp:inline distT="0" distB="0" distL="0" distR="0" wp14:anchorId="1B0A2452" wp14:editId="77168D02">
                  <wp:extent cx="3406140" cy="2014322"/>
                  <wp:effectExtent l="0" t="0" r="3810" b="5080"/>
                  <wp:docPr id="502" name="图片 5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54189" cy="20427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28" w:type="dxa"/>
          </w:tcPr>
          <w:p w14:paraId="1B471B31" w14:textId="2E8CC9E7" w:rsidR="008C64B4" w:rsidRDefault="007B553B" w:rsidP="00793170">
            <w:pPr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>
              <w:rPr>
                <w:noProof/>
                <w:sz w:val="28"/>
                <w:szCs w:val="28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397568" behindDoc="0" locked="0" layoutInCell="1" allowOverlap="1" wp14:anchorId="5B5929D9" wp14:editId="6A2A79C2">
                      <wp:simplePos x="0" y="0"/>
                      <wp:positionH relativeFrom="column">
                        <wp:posOffset>589280</wp:posOffset>
                      </wp:positionH>
                      <wp:positionV relativeFrom="paragraph">
                        <wp:posOffset>950595</wp:posOffset>
                      </wp:positionV>
                      <wp:extent cx="541020" cy="210820"/>
                      <wp:effectExtent l="0" t="0" r="11430" b="17780"/>
                      <wp:wrapNone/>
                      <wp:docPr id="523" name="矩形 5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41020" cy="21082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335A64D9" id="矩形 523" o:spid="_x0000_s1026" style="position:absolute;left:0;text-align:left;margin-left:46.4pt;margin-top:74.85pt;width:42.6pt;height:16.6pt;z-index:25239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" filled="f" strokecolor="red" strokeweight="1.5pt"/>
                  </w:pict>
                </mc:Fallback>
              </mc:AlternateContent>
            </w:r>
            <w:r w:rsidR="00FD241B">
              <w:rPr>
                <w:noProof/>
              </w:rPr>
              <w:drawing>
                <wp:inline distT="0" distB="0" distL="0" distR="0" wp14:anchorId="59896EE3" wp14:editId="431F64D3">
                  <wp:extent cx="3337279" cy="1744980"/>
                  <wp:effectExtent l="0" t="0" r="0" b="7620"/>
                  <wp:docPr id="509" name="图片 5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9936" cy="17568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6FA2FD3" w14:textId="7A8DF551" w:rsidR="00FD241B" w:rsidRDefault="007B553B" w:rsidP="00793170">
            <w:pPr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>
              <w:rPr>
                <w:noProof/>
                <w:sz w:val="28"/>
                <w:szCs w:val="28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401664" behindDoc="0" locked="0" layoutInCell="1" allowOverlap="1" wp14:anchorId="65B310F7" wp14:editId="33092F92">
                      <wp:simplePos x="0" y="0"/>
                      <wp:positionH relativeFrom="column">
                        <wp:posOffset>1247775</wp:posOffset>
                      </wp:positionH>
                      <wp:positionV relativeFrom="paragraph">
                        <wp:posOffset>2418080</wp:posOffset>
                      </wp:positionV>
                      <wp:extent cx="868680" cy="203200"/>
                      <wp:effectExtent l="0" t="0" r="26670" b="25400"/>
                      <wp:wrapNone/>
                      <wp:docPr id="526" name="矩形 5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68680" cy="20320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7D86E584" id="矩形 526" o:spid="_x0000_s1026" style="position:absolute;left:0;text-align:left;margin-left:98.25pt;margin-top:190.4pt;width:68.4pt;height:16pt;z-index:25240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" filled="f" strokecolor="red" strokeweight="1.5pt"/>
                  </w:pict>
                </mc:Fallback>
              </mc:AlternateContent>
            </w:r>
            <w:r w:rsidR="00FD241B">
              <w:rPr>
                <w:noProof/>
              </w:rPr>
              <w:drawing>
                <wp:inline distT="0" distB="0" distL="0" distR="0" wp14:anchorId="06907AAF" wp14:editId="31A1D9DA">
                  <wp:extent cx="3277870" cy="2709590"/>
                  <wp:effectExtent l="0" t="0" r="0" b="0"/>
                  <wp:docPr id="510" name="图片 5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91707" cy="27210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E2A9A99" w14:textId="30B352DC" w:rsidR="00FD241B" w:rsidRDefault="00FD241B" w:rsidP="00793170">
            <w:pPr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>
              <w:rPr>
                <w:noProof/>
              </w:rPr>
              <w:drawing>
                <wp:inline distT="0" distB="0" distL="0" distR="0" wp14:anchorId="7E2AB871" wp14:editId="5BB94937">
                  <wp:extent cx="3315970" cy="1127813"/>
                  <wp:effectExtent l="0" t="0" r="0" b="0"/>
                  <wp:docPr id="511" name="图片 5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62989" cy="11438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CC12686" w14:textId="77761BD3" w:rsidR="00FD241B" w:rsidRDefault="00FD241B" w:rsidP="00793170">
            <w:pPr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</w:p>
        </w:tc>
      </w:tr>
    </w:tbl>
    <w:p w14:paraId="4ABC4A10" w14:textId="77777777" w:rsidR="008C64B4" w:rsidRDefault="008C64B4" w:rsidP="008C64B4">
      <w:pP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</w:p>
    <w:tbl>
      <w:tblPr>
        <w:tblStyle w:val="a8"/>
        <w:tblW w:w="11199" w:type="dxa"/>
        <w:tblInd w:w="-1281" w:type="dxa"/>
        <w:tblLook w:val="04A0" w:firstRow="1" w:lastRow="0" w:firstColumn="1" w:lastColumn="0" w:noHBand="0" w:noVBand="1"/>
      </w:tblPr>
      <w:tblGrid>
        <w:gridCol w:w="5643"/>
        <w:gridCol w:w="5556"/>
      </w:tblGrid>
      <w:tr w:rsidR="00FD241B" w14:paraId="5A993718" w14:textId="77777777" w:rsidTr="00793170">
        <w:tc>
          <w:tcPr>
            <w:tcW w:w="5643" w:type="dxa"/>
          </w:tcPr>
          <w:p w14:paraId="1CAC70DF" w14:textId="25690794" w:rsidR="008C64B4" w:rsidRPr="00F62DAD" w:rsidRDefault="008C64B4" w:rsidP="008C64B4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 w:rsidRPr="00F62DAD">
              <w:rPr>
                <w:rFonts w:ascii="Times New Roman" w:hAnsi="Times New Roman" w:cs="Times New Roman" w:hint="cs"/>
                <w:b/>
                <w:noProof/>
              </w:rPr>
              <w:t>V</w:t>
            </w:r>
            <w:r w:rsidRPr="00F62DAD">
              <w:rPr>
                <w:rFonts w:ascii="Times New Roman" w:hAnsi="Times New Roman" w:cs="Times New Roman"/>
                <w:b/>
                <w:noProof/>
              </w:rPr>
              <w:t>ersion 1 (</w:t>
            </w:r>
            <w:r>
              <w:rPr>
                <w:rFonts w:ascii="Times New Roman" w:hAnsi="Times New Roman" w:cs="Times New Roman"/>
                <w:b/>
                <w:noProof/>
              </w:rPr>
              <w:t>online on May</w:t>
            </w:r>
            <w:r w:rsidRPr="00F62DAD">
              <w:rPr>
                <w:rFonts w:ascii="Times New Roman" w:hAnsi="Times New Roman" w:cs="Times New Roman"/>
                <w:b/>
                <w:noProof/>
              </w:rPr>
              <w:t xml:space="preserve"> 20, 2022)</w:t>
            </w:r>
          </w:p>
        </w:tc>
        <w:tc>
          <w:tcPr>
            <w:tcW w:w="5556" w:type="dxa"/>
          </w:tcPr>
          <w:p w14:paraId="3967B50B" w14:textId="037B99A8" w:rsidR="008C64B4" w:rsidRDefault="008C64B4" w:rsidP="008C64B4">
            <w:pPr>
              <w:jc w:val="center"/>
              <w:rPr>
                <w:noProof/>
              </w:rPr>
            </w:pPr>
            <w:r w:rsidRPr="00F62DAD">
              <w:rPr>
                <w:rFonts w:ascii="Times New Roman" w:hAnsi="Times New Roman" w:cs="Times New Roman" w:hint="cs"/>
                <w:b/>
                <w:noProof/>
              </w:rPr>
              <w:t>V</w:t>
            </w:r>
            <w:r>
              <w:rPr>
                <w:rFonts w:ascii="Times New Roman" w:hAnsi="Times New Roman" w:cs="Times New Roman"/>
                <w:b/>
                <w:noProof/>
              </w:rPr>
              <w:t>ersion 3</w:t>
            </w:r>
            <w:r w:rsidRPr="00F62DAD">
              <w:rPr>
                <w:rFonts w:ascii="Times New Roman" w:hAnsi="Times New Roman" w:cs="Times New Roman"/>
                <w:b/>
                <w:noProof/>
              </w:rPr>
              <w:t xml:space="preserve"> (</w:t>
            </w:r>
            <w:r>
              <w:rPr>
                <w:rFonts w:ascii="Times New Roman" w:hAnsi="Times New Roman" w:cs="Times New Roman"/>
                <w:b/>
                <w:noProof/>
              </w:rPr>
              <w:t>online on July 29</w:t>
            </w:r>
            <w:r w:rsidRPr="00F62DAD">
              <w:rPr>
                <w:rFonts w:ascii="Times New Roman" w:hAnsi="Times New Roman" w:cs="Times New Roman"/>
                <w:b/>
                <w:noProof/>
              </w:rPr>
              <w:t>, 2022</w:t>
            </w:r>
            <w:r>
              <w:rPr>
                <w:rFonts w:ascii="Times New Roman" w:hAnsi="Times New Roman" w:cs="Times New Roman"/>
                <w:b/>
                <w:noProof/>
              </w:rPr>
              <w:t>)</w:t>
            </w:r>
          </w:p>
        </w:tc>
      </w:tr>
      <w:tr w:rsidR="00FD241B" w14:paraId="2173F56C" w14:textId="77777777" w:rsidTr="00793170">
        <w:tc>
          <w:tcPr>
            <w:tcW w:w="5643" w:type="dxa"/>
          </w:tcPr>
          <w:p w14:paraId="1E5375B2" w14:textId="20EC67F4" w:rsidR="00FD241B" w:rsidRDefault="007B553B" w:rsidP="00FD241B">
            <w:pPr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2405760" behindDoc="0" locked="0" layoutInCell="1" allowOverlap="1" wp14:anchorId="4E040030" wp14:editId="1A399D12">
                      <wp:simplePos x="0" y="0"/>
                      <wp:positionH relativeFrom="column">
                        <wp:posOffset>654685</wp:posOffset>
                      </wp:positionH>
                      <wp:positionV relativeFrom="paragraph">
                        <wp:posOffset>514985</wp:posOffset>
                      </wp:positionV>
                      <wp:extent cx="541020" cy="210820"/>
                      <wp:effectExtent l="0" t="0" r="11430" b="17780"/>
                      <wp:wrapNone/>
                      <wp:docPr id="528" name="矩形 5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41020" cy="21082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7BF1361C" id="矩形 528" o:spid="_x0000_s1026" style="position:absolute;left:0;text-align:left;margin-left:51.55pt;margin-top:40.55pt;width:42.6pt;height:16.6pt;z-index:25240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" filled="f" strokecolor="red" strokeweight="1.5pt"/>
                  </w:pict>
                </mc:Fallback>
              </mc:AlternateContent>
            </w:r>
            <w:r w:rsidR="00FD241B">
              <w:rPr>
                <w:noProof/>
              </w:rPr>
              <w:drawing>
                <wp:inline distT="0" distB="0" distL="0" distR="0" wp14:anchorId="7990B403" wp14:editId="5EA45944">
                  <wp:extent cx="3406641" cy="1158240"/>
                  <wp:effectExtent l="0" t="0" r="3810" b="3810"/>
                  <wp:docPr id="504" name="图片 5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04168" cy="11913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2D6FCA4" w14:textId="36000775" w:rsidR="00FD241B" w:rsidRDefault="007B553B" w:rsidP="00FD241B">
            <w:pPr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>
              <w:rPr>
                <w:noProof/>
                <w:sz w:val="28"/>
                <w:szCs w:val="28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409856" behindDoc="0" locked="0" layoutInCell="1" allowOverlap="1" wp14:anchorId="24A051AA" wp14:editId="6F7A1F80">
                      <wp:simplePos x="0" y="0"/>
                      <wp:positionH relativeFrom="column">
                        <wp:posOffset>52705</wp:posOffset>
                      </wp:positionH>
                      <wp:positionV relativeFrom="paragraph">
                        <wp:posOffset>2557145</wp:posOffset>
                      </wp:positionV>
                      <wp:extent cx="541020" cy="210820"/>
                      <wp:effectExtent l="0" t="0" r="11430" b="17780"/>
                      <wp:wrapNone/>
                      <wp:docPr id="530" name="矩形 5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41020" cy="21082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5AF7203C" id="矩形 530" o:spid="_x0000_s1026" style="position:absolute;left:0;text-align:left;margin-left:4.15pt;margin-top:201.35pt;width:42.6pt;height:16.6pt;z-index:25240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" filled="f" strokecolor="red" strokeweight="1.5pt"/>
                  </w:pict>
                </mc:Fallback>
              </mc:AlternateContent>
            </w:r>
            <w:r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2407808" behindDoc="0" locked="0" layoutInCell="1" allowOverlap="1" wp14:anchorId="1BD66C6D" wp14:editId="35E34B86">
                      <wp:simplePos x="0" y="0"/>
                      <wp:positionH relativeFrom="column">
                        <wp:posOffset>1477645</wp:posOffset>
                      </wp:positionH>
                      <wp:positionV relativeFrom="paragraph">
                        <wp:posOffset>2381885</wp:posOffset>
                      </wp:positionV>
                      <wp:extent cx="541020" cy="210820"/>
                      <wp:effectExtent l="0" t="0" r="11430" b="17780"/>
                      <wp:wrapNone/>
                      <wp:docPr id="529" name="矩形 5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41020" cy="21082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6731FB21" id="矩形 529" o:spid="_x0000_s1026" style="position:absolute;left:0;text-align:left;margin-left:116.35pt;margin-top:187.55pt;width:42.6pt;height:16.6pt;z-index:252407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" filled="f" strokecolor="red" strokeweight="1.5pt"/>
                  </w:pict>
                </mc:Fallback>
              </mc:AlternateContent>
            </w:r>
            <w:r w:rsidR="00FD241B">
              <w:rPr>
                <w:noProof/>
              </w:rPr>
              <w:drawing>
                <wp:inline distT="0" distB="0" distL="0" distR="0" wp14:anchorId="00DE75F3" wp14:editId="11D6EF61">
                  <wp:extent cx="3398520" cy="2683709"/>
                  <wp:effectExtent l="0" t="0" r="0" b="2540"/>
                  <wp:docPr id="505" name="图片 5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16327" cy="26977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2E3743A" w14:textId="0CA6E44A" w:rsidR="00FD241B" w:rsidRDefault="00FD241B" w:rsidP="00FD241B">
            <w:pPr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>
              <w:rPr>
                <w:noProof/>
              </w:rPr>
              <w:drawing>
                <wp:inline distT="0" distB="0" distL="0" distR="0" wp14:anchorId="7B7CCDBE" wp14:editId="7DEDE170">
                  <wp:extent cx="3406140" cy="2014322"/>
                  <wp:effectExtent l="0" t="0" r="3810" b="5080"/>
                  <wp:docPr id="506" name="图片 5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54189" cy="20427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56" w:type="dxa"/>
          </w:tcPr>
          <w:p w14:paraId="4BBE7AFD" w14:textId="0677E23F" w:rsidR="00FD241B" w:rsidRDefault="00FD241B" w:rsidP="00FD241B">
            <w:pPr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2E21E538" wp14:editId="402F3836">
                  <wp:extent cx="3308350" cy="1744989"/>
                  <wp:effectExtent l="0" t="0" r="6350" b="7620"/>
                  <wp:docPr id="513" name="图片 5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1039" cy="17675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9274D3E" w14:textId="639E3CE5" w:rsidR="00FD241B" w:rsidRDefault="007B553B" w:rsidP="00FD241B">
            <w:pPr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>
              <w:rPr>
                <w:noProof/>
                <w:sz w:val="28"/>
                <w:szCs w:val="28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416000" behindDoc="0" locked="0" layoutInCell="1" allowOverlap="1" wp14:anchorId="7ED5273E" wp14:editId="4893196C">
                      <wp:simplePos x="0" y="0"/>
                      <wp:positionH relativeFrom="column">
                        <wp:posOffset>953135</wp:posOffset>
                      </wp:positionH>
                      <wp:positionV relativeFrom="paragraph">
                        <wp:posOffset>2584450</wp:posOffset>
                      </wp:positionV>
                      <wp:extent cx="792480" cy="187960"/>
                      <wp:effectExtent l="0" t="0" r="26670" b="21590"/>
                      <wp:wrapNone/>
                      <wp:docPr id="534" name="矩形 5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92480" cy="18796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01C829BE" id="矩形 534" o:spid="_x0000_s1026" style="position:absolute;left:0;text-align:left;margin-left:75.05pt;margin-top:203.5pt;width:62.4pt;height:14.8pt;z-index:25241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" filled="f" strokecolor="red" strokeweight="1.5pt"/>
                  </w:pict>
                </mc:Fallback>
              </mc:AlternateContent>
            </w:r>
            <w:r w:rsidR="00FD241B">
              <w:rPr>
                <w:noProof/>
              </w:rPr>
              <w:drawing>
                <wp:inline distT="0" distB="0" distL="0" distR="0" wp14:anchorId="42B68A9A" wp14:editId="7612EFAD">
                  <wp:extent cx="3338830" cy="2849221"/>
                  <wp:effectExtent l="0" t="0" r="0" b="8890"/>
                  <wp:docPr id="514" name="图片 5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6108" cy="28639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941E3D7" w14:textId="00D145F9" w:rsidR="00FD241B" w:rsidRDefault="00FD241B" w:rsidP="00FD241B">
            <w:pPr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</w:p>
          <w:p w14:paraId="133A9E19" w14:textId="4E432438" w:rsidR="00FD241B" w:rsidRDefault="00FD241B" w:rsidP="00FD241B">
            <w:pPr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</w:p>
          <w:p w14:paraId="2AEEAD1D" w14:textId="76347CD0" w:rsidR="00FD241B" w:rsidRDefault="00FD241B" w:rsidP="00FD241B">
            <w:pPr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>
              <w:rPr>
                <w:noProof/>
              </w:rPr>
              <w:drawing>
                <wp:inline distT="0" distB="0" distL="0" distR="0" wp14:anchorId="56A53DAF" wp14:editId="22B84D7E">
                  <wp:extent cx="3369310" cy="1113503"/>
                  <wp:effectExtent l="0" t="0" r="2540" b="0"/>
                  <wp:docPr id="518" name="图片 5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18919" cy="11298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6C044AF" w14:textId="6433026D" w:rsidR="0099247A" w:rsidRDefault="0099247A">
      <w:pPr>
        <w:widowControl/>
        <w:jc w:val="left"/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</w:pPr>
      <w:r>
        <w:rPr>
          <w:rFonts w:ascii="Times New Roman" w:hAnsi="Times New Roman" w:cs="Times New Roman" w:hint="eastAsia"/>
          <w:color w:val="0000FF"/>
          <w:sz w:val="24"/>
          <w:szCs w:val="24"/>
          <w:highlight w:val="cyan"/>
          <w:shd w:val="clear" w:color="auto" w:fill="FFFFFF"/>
        </w:rPr>
        <w:lastRenderedPageBreak/>
        <w:t>T</w:t>
      </w:r>
      <w:r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 xml:space="preserve">he methods used to generate the figures, as </w:t>
      </w:r>
      <w:proofErr w:type="spellStart"/>
      <w:r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>Huo</w:t>
      </w:r>
      <w:proofErr w:type="spellEnd"/>
      <w:r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 xml:space="preserve"> and his coworkers stated:</w:t>
      </w:r>
    </w:p>
    <w:tbl>
      <w:tblPr>
        <w:tblStyle w:val="a8"/>
        <w:tblW w:w="11199" w:type="dxa"/>
        <w:tblInd w:w="-1281" w:type="dxa"/>
        <w:tblLook w:val="04A0" w:firstRow="1" w:lastRow="0" w:firstColumn="1" w:lastColumn="0" w:noHBand="0" w:noVBand="1"/>
      </w:tblPr>
      <w:tblGrid>
        <w:gridCol w:w="5671"/>
        <w:gridCol w:w="5528"/>
      </w:tblGrid>
      <w:tr w:rsidR="0099247A" w14:paraId="45E78FD6" w14:textId="77777777" w:rsidTr="002001E3">
        <w:tc>
          <w:tcPr>
            <w:tcW w:w="5671" w:type="dxa"/>
          </w:tcPr>
          <w:p w14:paraId="48FA9479" w14:textId="77777777" w:rsidR="0099247A" w:rsidRPr="00F62DAD" w:rsidRDefault="0099247A" w:rsidP="002001E3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 xml:space="preserve">From </w:t>
            </w:r>
            <w:r w:rsidRPr="00F62DAD">
              <w:rPr>
                <w:rFonts w:ascii="Times New Roman" w:hAnsi="Times New Roman" w:cs="Times New Roman" w:hint="cs"/>
                <w:b/>
                <w:noProof/>
              </w:rPr>
              <w:t>V</w:t>
            </w:r>
            <w:r w:rsidRPr="00F62DAD">
              <w:rPr>
                <w:rFonts w:ascii="Times New Roman" w:hAnsi="Times New Roman" w:cs="Times New Roman"/>
                <w:b/>
                <w:noProof/>
              </w:rPr>
              <w:t>ersion 1 (</w:t>
            </w:r>
            <w:r>
              <w:rPr>
                <w:rFonts w:ascii="Times New Roman" w:hAnsi="Times New Roman" w:cs="Times New Roman"/>
                <w:b/>
                <w:noProof/>
              </w:rPr>
              <w:t>online on May</w:t>
            </w:r>
            <w:r w:rsidRPr="00F62DAD">
              <w:rPr>
                <w:rFonts w:ascii="Times New Roman" w:hAnsi="Times New Roman" w:cs="Times New Roman"/>
                <w:b/>
                <w:noProof/>
              </w:rPr>
              <w:t xml:space="preserve"> 20, 2022</w:t>
            </w:r>
            <w:r>
              <w:rPr>
                <w:rFonts w:ascii="Times New Roman" w:hAnsi="Times New Roman" w:cs="Times New Roman"/>
                <w:b/>
                <w:noProof/>
              </w:rPr>
              <w:t>)</w:t>
            </w:r>
          </w:p>
        </w:tc>
        <w:tc>
          <w:tcPr>
            <w:tcW w:w="5528" w:type="dxa"/>
          </w:tcPr>
          <w:p w14:paraId="501EBA8D" w14:textId="77777777" w:rsidR="0099247A" w:rsidRPr="00BA29FF" w:rsidRDefault="0099247A" w:rsidP="002001E3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 xml:space="preserve">From </w:t>
            </w:r>
            <w:r w:rsidRPr="00F62DAD">
              <w:rPr>
                <w:rFonts w:ascii="Times New Roman" w:hAnsi="Times New Roman" w:cs="Times New Roman" w:hint="cs"/>
                <w:b/>
                <w:noProof/>
              </w:rPr>
              <w:t>V</w:t>
            </w:r>
            <w:r>
              <w:rPr>
                <w:rFonts w:ascii="Times New Roman" w:hAnsi="Times New Roman" w:cs="Times New Roman"/>
                <w:b/>
                <w:noProof/>
              </w:rPr>
              <w:t>ersion 2</w:t>
            </w:r>
            <w:r w:rsidRPr="00F62DAD">
              <w:rPr>
                <w:rFonts w:ascii="Times New Roman" w:hAnsi="Times New Roman" w:cs="Times New Roman"/>
                <w:b/>
                <w:noProof/>
              </w:rPr>
              <w:t xml:space="preserve"> (</w:t>
            </w:r>
            <w:r>
              <w:rPr>
                <w:rFonts w:ascii="Times New Roman" w:hAnsi="Times New Roman" w:cs="Times New Roman"/>
                <w:b/>
                <w:noProof/>
              </w:rPr>
              <w:t>online on July 29</w:t>
            </w:r>
            <w:r w:rsidRPr="00F62DAD">
              <w:rPr>
                <w:rFonts w:ascii="Times New Roman" w:hAnsi="Times New Roman" w:cs="Times New Roman"/>
                <w:b/>
                <w:noProof/>
              </w:rPr>
              <w:t>, 2022)</w:t>
            </w:r>
          </w:p>
        </w:tc>
      </w:tr>
      <w:tr w:rsidR="0099247A" w14:paraId="181F146B" w14:textId="77777777" w:rsidTr="002001E3">
        <w:tc>
          <w:tcPr>
            <w:tcW w:w="5671" w:type="dxa"/>
          </w:tcPr>
          <w:p w14:paraId="5A2FCB5B" w14:textId="77777777" w:rsidR="0099247A" w:rsidRDefault="0099247A" w:rsidP="002001E3">
            <w:pPr>
              <w:rPr>
                <w:rFonts w:ascii="Times New Roman" w:eastAsia="PMingLiU" w:hAnsi="Times New Roman" w:cs="Times New Roman"/>
                <w:color w:val="0000FF"/>
                <w:sz w:val="24"/>
                <w:szCs w:val="24"/>
                <w:shd w:val="clear" w:color="auto" w:fill="FFFFFF"/>
                <w:lang w:eastAsia="zh-TW"/>
              </w:rPr>
            </w:pPr>
            <w:r>
              <w:rPr>
                <w:noProof/>
              </w:rPr>
              <w:drawing>
                <wp:inline distT="0" distB="0" distL="0" distR="0" wp14:anchorId="3D32BB58" wp14:editId="32D2B665">
                  <wp:extent cx="3390900" cy="979343"/>
                  <wp:effectExtent l="0" t="0" r="0" b="0"/>
                  <wp:docPr id="53" name="图片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79802" cy="10916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9746B7E" w14:textId="77777777" w:rsidR="0099247A" w:rsidRDefault="0099247A" w:rsidP="002001E3">
            <w:pPr>
              <w:rPr>
                <w:rFonts w:ascii="Times New Roman" w:eastAsia="PMingLiU" w:hAnsi="Times New Roman" w:cs="Times New Roman"/>
                <w:color w:val="0000FF"/>
                <w:sz w:val="24"/>
                <w:szCs w:val="24"/>
                <w:shd w:val="clear" w:color="auto" w:fill="FFFFFF"/>
                <w:lang w:eastAsia="zh-TW"/>
              </w:rPr>
            </w:pPr>
            <w:r>
              <w:rPr>
                <w:noProof/>
              </w:rPr>
              <w:drawing>
                <wp:inline distT="0" distB="0" distL="0" distR="0" wp14:anchorId="18F63A98" wp14:editId="3A3A1261">
                  <wp:extent cx="3407193" cy="1455420"/>
                  <wp:effectExtent l="0" t="0" r="3175" b="0"/>
                  <wp:docPr id="462" name="图片 4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38144" cy="14686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0B93389" w14:textId="77777777" w:rsidR="0099247A" w:rsidRDefault="0099247A" w:rsidP="002001E3">
            <w:pPr>
              <w:rPr>
                <w:rFonts w:ascii="Times New Roman" w:eastAsia="PMingLiU" w:hAnsi="Times New Roman" w:cs="Times New Roman"/>
                <w:color w:val="0000FF"/>
                <w:sz w:val="24"/>
                <w:szCs w:val="24"/>
                <w:shd w:val="clear" w:color="auto" w:fill="FFFFFF"/>
                <w:lang w:eastAsia="zh-TW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152A432E" wp14:editId="1D0BA7C2">
                  <wp:extent cx="3414557" cy="2019300"/>
                  <wp:effectExtent l="0" t="0" r="0" b="0"/>
                  <wp:docPr id="464" name="图片 4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54548" cy="2042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F85CBB3" w14:textId="3899A72D" w:rsidR="0099247A" w:rsidRPr="0099247A" w:rsidRDefault="0099247A" w:rsidP="002001E3">
            <w:pPr>
              <w:rPr>
                <w:rFonts w:ascii="Times New Roman" w:eastAsia="PMingLiU" w:hAnsi="Times New Roman" w:cs="Times New Roman"/>
                <w:color w:val="0000FF"/>
                <w:sz w:val="24"/>
                <w:szCs w:val="24"/>
                <w:shd w:val="clear" w:color="auto" w:fill="FFFFFF"/>
                <w:lang w:eastAsia="zh-TW"/>
              </w:rPr>
            </w:pPr>
            <w:r>
              <w:rPr>
                <w:noProof/>
              </w:rPr>
              <w:drawing>
                <wp:inline distT="0" distB="0" distL="0" distR="0" wp14:anchorId="79AF2C7B" wp14:editId="75845722">
                  <wp:extent cx="3384266" cy="868680"/>
                  <wp:effectExtent l="0" t="0" r="6985" b="7620"/>
                  <wp:docPr id="469" name="图片 4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3262" cy="8786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28" w:type="dxa"/>
          </w:tcPr>
          <w:p w14:paraId="3455AC71" w14:textId="77777777" w:rsidR="0099247A" w:rsidRDefault="0099247A" w:rsidP="002001E3">
            <w:pPr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3BEAE800" wp14:editId="4713CE57">
                  <wp:extent cx="3369310" cy="972338"/>
                  <wp:effectExtent l="0" t="0" r="2540" b="0"/>
                  <wp:docPr id="61" name="图片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13598" cy="10139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8E4A504" w14:textId="77777777" w:rsidR="0099247A" w:rsidRDefault="0099247A" w:rsidP="002001E3">
            <w:pPr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>
              <w:rPr>
                <w:noProof/>
              </w:rPr>
              <w:drawing>
                <wp:inline distT="0" distB="0" distL="0" distR="0" wp14:anchorId="46EB30A9" wp14:editId="344B0204">
                  <wp:extent cx="3331210" cy="1390477"/>
                  <wp:effectExtent l="0" t="0" r="2540" b="635"/>
                  <wp:docPr id="491" name="图片 4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70789" cy="14069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4638329" w14:textId="77777777" w:rsidR="0099247A" w:rsidRDefault="0099247A" w:rsidP="002001E3">
            <w:pPr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4E8F87CE" wp14:editId="53DDCBBA">
                  <wp:extent cx="3315970" cy="1127813"/>
                  <wp:effectExtent l="0" t="0" r="0" b="0"/>
                  <wp:docPr id="492" name="图片 4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62989" cy="11438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AE46C64" w14:textId="22DDB893" w:rsidR="0099247A" w:rsidRDefault="0099247A" w:rsidP="002001E3">
            <w:pPr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>
              <w:rPr>
                <w:noProof/>
              </w:rPr>
              <w:drawing>
                <wp:inline distT="0" distB="0" distL="0" distR="0" wp14:anchorId="2EFE950D" wp14:editId="430D9A4D">
                  <wp:extent cx="3352800" cy="923310"/>
                  <wp:effectExtent l="0" t="0" r="0" b="0"/>
                  <wp:docPr id="493" name="图片 4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66422" cy="9821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B5F0969" w14:textId="77777777" w:rsidR="0099247A" w:rsidRDefault="0099247A" w:rsidP="0099247A">
      <w:pP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</w:p>
    <w:tbl>
      <w:tblPr>
        <w:tblStyle w:val="a8"/>
        <w:tblW w:w="11199" w:type="dxa"/>
        <w:tblInd w:w="-1281" w:type="dxa"/>
        <w:tblLook w:val="04A0" w:firstRow="1" w:lastRow="0" w:firstColumn="1" w:lastColumn="0" w:noHBand="0" w:noVBand="1"/>
      </w:tblPr>
      <w:tblGrid>
        <w:gridCol w:w="5643"/>
        <w:gridCol w:w="5556"/>
      </w:tblGrid>
      <w:tr w:rsidR="00E7065C" w14:paraId="7BBD8DBE" w14:textId="77777777" w:rsidTr="002001E3">
        <w:tc>
          <w:tcPr>
            <w:tcW w:w="5643" w:type="dxa"/>
          </w:tcPr>
          <w:p w14:paraId="07F8F85C" w14:textId="77777777" w:rsidR="0099247A" w:rsidRPr="00F62DAD" w:rsidRDefault="0099247A" w:rsidP="002001E3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 w:rsidRPr="00F62DAD">
              <w:rPr>
                <w:rFonts w:ascii="Times New Roman" w:hAnsi="Times New Roman" w:cs="Times New Roman" w:hint="cs"/>
                <w:b/>
                <w:noProof/>
              </w:rPr>
              <w:t>V</w:t>
            </w:r>
            <w:r w:rsidRPr="00F62DAD">
              <w:rPr>
                <w:rFonts w:ascii="Times New Roman" w:hAnsi="Times New Roman" w:cs="Times New Roman"/>
                <w:b/>
                <w:noProof/>
              </w:rPr>
              <w:t>ersion 1 (</w:t>
            </w:r>
            <w:r>
              <w:rPr>
                <w:rFonts w:ascii="Times New Roman" w:hAnsi="Times New Roman" w:cs="Times New Roman"/>
                <w:b/>
                <w:noProof/>
              </w:rPr>
              <w:t>online on May</w:t>
            </w:r>
            <w:r w:rsidRPr="00F62DAD">
              <w:rPr>
                <w:rFonts w:ascii="Times New Roman" w:hAnsi="Times New Roman" w:cs="Times New Roman"/>
                <w:b/>
                <w:noProof/>
              </w:rPr>
              <w:t xml:space="preserve"> 20, 2022)</w:t>
            </w:r>
          </w:p>
        </w:tc>
        <w:tc>
          <w:tcPr>
            <w:tcW w:w="5556" w:type="dxa"/>
          </w:tcPr>
          <w:p w14:paraId="755C9498" w14:textId="77777777" w:rsidR="0099247A" w:rsidRDefault="0099247A" w:rsidP="002001E3">
            <w:pPr>
              <w:jc w:val="center"/>
              <w:rPr>
                <w:noProof/>
              </w:rPr>
            </w:pPr>
            <w:r w:rsidRPr="00F62DAD">
              <w:rPr>
                <w:rFonts w:ascii="Times New Roman" w:hAnsi="Times New Roman" w:cs="Times New Roman" w:hint="cs"/>
                <w:b/>
                <w:noProof/>
              </w:rPr>
              <w:t>V</w:t>
            </w:r>
            <w:r>
              <w:rPr>
                <w:rFonts w:ascii="Times New Roman" w:hAnsi="Times New Roman" w:cs="Times New Roman"/>
                <w:b/>
                <w:noProof/>
              </w:rPr>
              <w:t>ersion 3</w:t>
            </w:r>
            <w:r w:rsidRPr="00F62DAD">
              <w:rPr>
                <w:rFonts w:ascii="Times New Roman" w:hAnsi="Times New Roman" w:cs="Times New Roman"/>
                <w:b/>
                <w:noProof/>
              </w:rPr>
              <w:t xml:space="preserve"> (</w:t>
            </w:r>
            <w:r>
              <w:rPr>
                <w:rFonts w:ascii="Times New Roman" w:hAnsi="Times New Roman" w:cs="Times New Roman"/>
                <w:b/>
                <w:noProof/>
              </w:rPr>
              <w:t>online on July 29</w:t>
            </w:r>
            <w:r w:rsidRPr="00F62DAD">
              <w:rPr>
                <w:rFonts w:ascii="Times New Roman" w:hAnsi="Times New Roman" w:cs="Times New Roman"/>
                <w:b/>
                <w:noProof/>
              </w:rPr>
              <w:t>, 2022</w:t>
            </w:r>
            <w:r>
              <w:rPr>
                <w:rFonts w:ascii="Times New Roman" w:hAnsi="Times New Roman" w:cs="Times New Roman"/>
                <w:b/>
                <w:noProof/>
              </w:rPr>
              <w:t>)</w:t>
            </w:r>
          </w:p>
        </w:tc>
      </w:tr>
      <w:tr w:rsidR="00E7065C" w14:paraId="129EBEA6" w14:textId="77777777" w:rsidTr="002001E3">
        <w:tc>
          <w:tcPr>
            <w:tcW w:w="5643" w:type="dxa"/>
          </w:tcPr>
          <w:p w14:paraId="34BD37DE" w14:textId="77777777" w:rsidR="0099247A" w:rsidRDefault="0099247A" w:rsidP="002001E3">
            <w:pPr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>
              <w:rPr>
                <w:noProof/>
              </w:rPr>
              <w:drawing>
                <wp:inline distT="0" distB="0" distL="0" distR="0" wp14:anchorId="6DE45059" wp14:editId="38F4254B">
                  <wp:extent cx="3403499" cy="982980"/>
                  <wp:effectExtent l="0" t="0" r="6985" b="7620"/>
                  <wp:docPr id="460" name="图片 4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79669" cy="10049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A14FFA3" w14:textId="77777777" w:rsidR="0099247A" w:rsidRDefault="0099247A" w:rsidP="0099247A">
            <w:pPr>
              <w:rPr>
                <w:rFonts w:ascii="Times New Roman" w:eastAsia="PMingLiU" w:hAnsi="Times New Roman" w:cs="Times New Roman"/>
                <w:color w:val="0000FF"/>
                <w:sz w:val="24"/>
                <w:szCs w:val="24"/>
                <w:shd w:val="clear" w:color="auto" w:fill="FFFFFF"/>
                <w:lang w:eastAsia="zh-TW"/>
              </w:rPr>
            </w:pPr>
          </w:p>
          <w:p w14:paraId="729FEEB2" w14:textId="77777777" w:rsidR="0099247A" w:rsidRDefault="0099247A" w:rsidP="0099247A">
            <w:pPr>
              <w:rPr>
                <w:rFonts w:ascii="Times New Roman" w:eastAsia="PMingLiU" w:hAnsi="Times New Roman" w:cs="Times New Roman"/>
                <w:color w:val="0000FF"/>
                <w:sz w:val="24"/>
                <w:szCs w:val="24"/>
                <w:shd w:val="clear" w:color="auto" w:fill="FFFFFF"/>
                <w:lang w:eastAsia="zh-TW"/>
              </w:rPr>
            </w:pPr>
            <w:r>
              <w:rPr>
                <w:noProof/>
              </w:rPr>
              <w:drawing>
                <wp:inline distT="0" distB="0" distL="0" distR="0" wp14:anchorId="602D2A85" wp14:editId="3FC50EE1">
                  <wp:extent cx="3407193" cy="1455420"/>
                  <wp:effectExtent l="0" t="0" r="3175" b="0"/>
                  <wp:docPr id="478" name="图片 4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38144" cy="14686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C9524BC" w14:textId="77777777" w:rsidR="0099247A" w:rsidRDefault="0099247A" w:rsidP="0099247A">
            <w:pPr>
              <w:rPr>
                <w:rFonts w:ascii="Times New Roman" w:eastAsia="PMingLiU" w:hAnsi="Times New Roman" w:cs="Times New Roman"/>
                <w:color w:val="0000FF"/>
                <w:sz w:val="24"/>
                <w:szCs w:val="24"/>
                <w:shd w:val="clear" w:color="auto" w:fill="FFFFFF"/>
                <w:lang w:eastAsia="zh-TW"/>
              </w:rPr>
            </w:pPr>
            <w:r>
              <w:rPr>
                <w:noProof/>
              </w:rPr>
              <w:drawing>
                <wp:inline distT="0" distB="0" distL="0" distR="0" wp14:anchorId="05D89586" wp14:editId="60ECE99A">
                  <wp:extent cx="3414557" cy="2019300"/>
                  <wp:effectExtent l="0" t="0" r="0" b="0"/>
                  <wp:docPr id="485" name="图片 4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54548" cy="2042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1F39C0C" w14:textId="00AF4D17" w:rsidR="0099247A" w:rsidRDefault="0099247A" w:rsidP="0099247A">
            <w:pPr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7BCAB46C" wp14:editId="2A78A0A0">
                  <wp:extent cx="3384266" cy="868680"/>
                  <wp:effectExtent l="0" t="0" r="6985" b="7620"/>
                  <wp:docPr id="489" name="图片 4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3262" cy="8786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56" w:type="dxa"/>
          </w:tcPr>
          <w:p w14:paraId="5274BCAF" w14:textId="77777777" w:rsidR="0099247A" w:rsidRDefault="0099247A" w:rsidP="002001E3">
            <w:pPr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34778570" wp14:editId="6305CA0B">
                  <wp:extent cx="3329785" cy="982980"/>
                  <wp:effectExtent l="0" t="0" r="4445" b="7620"/>
                  <wp:docPr id="450" name="图片 4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10694" cy="10068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9427F40" w14:textId="77777777" w:rsidR="00E7065C" w:rsidRDefault="00E7065C" w:rsidP="002001E3">
            <w:pPr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>
              <w:rPr>
                <w:noProof/>
              </w:rPr>
              <w:drawing>
                <wp:inline distT="0" distB="0" distL="0" distR="0" wp14:anchorId="5D01FD4E" wp14:editId="7E636765">
                  <wp:extent cx="3303134" cy="1371600"/>
                  <wp:effectExtent l="0" t="0" r="0" b="0"/>
                  <wp:docPr id="494" name="图片 4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23102" cy="13798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FF4FC7C" w14:textId="77777777" w:rsidR="00E7065C" w:rsidRDefault="00E7065C" w:rsidP="002001E3">
            <w:pPr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>
              <w:rPr>
                <w:noProof/>
              </w:rPr>
              <w:drawing>
                <wp:inline distT="0" distB="0" distL="0" distR="0" wp14:anchorId="5C008587" wp14:editId="069D39AD">
                  <wp:extent cx="3293110" cy="1151756"/>
                  <wp:effectExtent l="0" t="0" r="2540" b="0"/>
                  <wp:docPr id="495" name="图片 4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27238" cy="11636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9B65318" w14:textId="78C47929" w:rsidR="00E7065C" w:rsidRDefault="00E7065C" w:rsidP="002001E3">
            <w:pPr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>
              <w:rPr>
                <w:noProof/>
              </w:rPr>
              <w:drawing>
                <wp:inline distT="0" distB="0" distL="0" distR="0" wp14:anchorId="24690A70" wp14:editId="3FD88550">
                  <wp:extent cx="3331210" cy="930461"/>
                  <wp:effectExtent l="0" t="0" r="2540" b="3175"/>
                  <wp:docPr id="496" name="图片 4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34314" cy="9592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E9AD293" w14:textId="77777777" w:rsidR="0099247A" w:rsidRDefault="0099247A">
      <w:pPr>
        <w:widowControl/>
        <w:jc w:val="left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</w:p>
    <w:p w14:paraId="334B6BB1" w14:textId="5A623574" w:rsidR="00AE558C" w:rsidRDefault="007F08A9">
      <w:pPr>
        <w:widowControl/>
        <w:jc w:val="left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br w:type="page"/>
      </w:r>
    </w:p>
    <w:p w14:paraId="12B0585A" w14:textId="68323288" w:rsidR="009977E0" w:rsidRPr="002542FF" w:rsidRDefault="009977E0" w:rsidP="009977E0">
      <w:pPr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</w:pPr>
      <w:r w:rsidRPr="00FC235C">
        <w:rPr>
          <w:rFonts w:ascii="Times New Roman" w:eastAsia="等线" w:hAnsi="Times New Roman" w:cs="Times New Roman"/>
          <w:b/>
          <w:color w:val="0000FF"/>
          <w:sz w:val="24"/>
          <w:szCs w:val="24"/>
          <w:shd w:val="clear" w:color="auto" w:fill="FFFFFF"/>
        </w:rPr>
        <w:lastRenderedPageBreak/>
        <w:t>Evidence #</w:t>
      </w:r>
      <w:r w:rsidR="003E4B58">
        <w:rPr>
          <w:rFonts w:ascii="Times New Roman" w:eastAsia="等线" w:hAnsi="Times New Roman" w:cs="Times New Roman"/>
          <w:b/>
          <w:color w:val="0000FF"/>
          <w:sz w:val="24"/>
          <w:szCs w:val="24"/>
          <w:shd w:val="clear" w:color="auto" w:fill="FFFFFF"/>
        </w:rPr>
        <w:t>7</w:t>
      </w:r>
      <w:r w:rsidRPr="00FC235C">
        <w:rPr>
          <w:rFonts w:ascii="Times New Roman" w:eastAsia="等线" w:hAnsi="Times New Roman" w:cs="Times New Roman"/>
          <w:b/>
          <w:color w:val="0000FF"/>
          <w:sz w:val="24"/>
          <w:szCs w:val="24"/>
          <w:shd w:val="clear" w:color="auto" w:fill="FFFFFF"/>
        </w:rPr>
        <w:t>:</w:t>
      </w:r>
      <w:r w:rsidRPr="004F6C7F">
        <w:rPr>
          <w:rFonts w:ascii="Times New Roman" w:eastAsia="等线" w:hAnsi="Times New Roman" w:cs="Times New Roman"/>
          <w:color w:val="0000FF"/>
          <w:sz w:val="24"/>
          <w:szCs w:val="24"/>
          <w:shd w:val="clear" w:color="auto" w:fill="FFFFFF"/>
        </w:rPr>
        <w:t xml:space="preserve">  </w:t>
      </w:r>
      <w:r w:rsidR="001B25A7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The </w:t>
      </w:r>
      <w:r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global phase introduced around </w:t>
      </w:r>
      <w:r w:rsidR="00104623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eq</w:t>
      </w:r>
      <w:r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</w:t>
      </w:r>
      <w:r w:rsidR="00104623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(</w:t>
      </w:r>
      <w:r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46</w:t>
      </w:r>
      <w:r w:rsidR="00104623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)</w:t>
      </w:r>
      <w:r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of </w:t>
      </w:r>
      <w:r w:rsidR="001F36B1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Version</w:t>
      </w:r>
      <w:r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2</w:t>
      </w:r>
      <w:r w:rsidR="00A32929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(first online on May 27</w:t>
      </w:r>
      <w:r w:rsidR="003C7320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, 2022</w:t>
      </w:r>
      <w:r w:rsidR="00A32929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)</w:t>
      </w:r>
      <w:r w:rsidR="000238B3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</w:t>
      </w:r>
      <w:r w:rsidR="000238B3" w:rsidRPr="000238B3">
        <w:rPr>
          <w:rFonts w:ascii="Times New Roman" w:eastAsia="PMingLiU" w:hAnsi="Times New Roman" w:cs="Times New Roman"/>
          <w:color w:val="0000FF"/>
          <w:sz w:val="24"/>
          <w:szCs w:val="24"/>
          <w:highlight w:val="green"/>
          <w:shd w:val="clear" w:color="auto" w:fill="FFFFFF"/>
          <w:lang w:eastAsia="zh-TW"/>
        </w:rPr>
        <w:t>was</w:t>
      </w:r>
      <w:r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totally </w:t>
      </w:r>
      <w:r w:rsidR="00E143EC" w:rsidRPr="00E143EC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a</w:t>
      </w:r>
      <w:r w:rsidR="00E143EC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</w:t>
      </w:r>
      <w:r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plagiarism </w:t>
      </w:r>
      <w:r w:rsidRPr="00A32929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from</w:t>
      </w:r>
      <w:r w:rsidR="00EC7792" w:rsidRPr="00A32929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 eq S54 in</w:t>
      </w:r>
      <w:r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</w:t>
      </w:r>
      <w:r w:rsidR="00857A03" w:rsidRPr="00D92F76">
        <w:rPr>
          <w:rFonts w:ascii="Times New Roman" w:eastAsia="PMingLiU" w:hAnsi="Times New Roman" w:cs="Times New Roman"/>
          <w:i/>
          <w:color w:val="0000FF"/>
          <w:sz w:val="24"/>
          <w:szCs w:val="24"/>
          <w:shd w:val="clear" w:color="auto" w:fill="FFFFFF"/>
          <w:lang w:eastAsia="zh-TW"/>
        </w:rPr>
        <w:t xml:space="preserve">Wiley </w:t>
      </w:r>
      <w:proofErr w:type="spellStart"/>
      <w:r w:rsidR="00857A03" w:rsidRPr="00D92F76">
        <w:rPr>
          <w:rFonts w:ascii="Times New Roman" w:eastAsia="PMingLiU" w:hAnsi="Times New Roman" w:cs="Times New Roman"/>
          <w:i/>
          <w:color w:val="0000FF"/>
          <w:sz w:val="24"/>
          <w:szCs w:val="24"/>
          <w:shd w:val="clear" w:color="auto" w:fill="FFFFFF"/>
          <w:lang w:eastAsia="zh-TW"/>
        </w:rPr>
        <w:t>Interdiscip</w:t>
      </w:r>
      <w:proofErr w:type="spellEnd"/>
      <w:r w:rsidR="00857A03" w:rsidRPr="00D92F76">
        <w:rPr>
          <w:rFonts w:ascii="Times New Roman" w:eastAsia="PMingLiU" w:hAnsi="Times New Roman" w:cs="Times New Roman"/>
          <w:i/>
          <w:color w:val="0000FF"/>
          <w:sz w:val="24"/>
          <w:szCs w:val="24"/>
          <w:shd w:val="clear" w:color="auto" w:fill="FFFFFF"/>
          <w:lang w:eastAsia="zh-TW"/>
        </w:rPr>
        <w:t xml:space="preserve">. Rev. </w:t>
      </w:r>
      <w:proofErr w:type="spellStart"/>
      <w:r w:rsidR="00857A03" w:rsidRPr="00D92F76">
        <w:rPr>
          <w:rFonts w:ascii="Times New Roman" w:eastAsia="PMingLiU" w:hAnsi="Times New Roman" w:cs="Times New Roman"/>
          <w:i/>
          <w:color w:val="0000FF"/>
          <w:sz w:val="24"/>
          <w:szCs w:val="24"/>
          <w:shd w:val="clear" w:color="auto" w:fill="FFFFFF"/>
          <w:lang w:eastAsia="zh-TW"/>
        </w:rPr>
        <w:t>Comput</w:t>
      </w:r>
      <w:proofErr w:type="spellEnd"/>
      <w:r w:rsidR="00857A03" w:rsidRPr="00D92F76">
        <w:rPr>
          <w:rFonts w:ascii="Times New Roman" w:eastAsia="PMingLiU" w:hAnsi="Times New Roman" w:cs="Times New Roman"/>
          <w:i/>
          <w:color w:val="0000FF"/>
          <w:sz w:val="24"/>
          <w:szCs w:val="24"/>
          <w:shd w:val="clear" w:color="auto" w:fill="FFFFFF"/>
          <w:lang w:eastAsia="zh-TW"/>
        </w:rPr>
        <w:t>. Mol. Sci</w:t>
      </w:r>
      <w:r w:rsidR="00857A03"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. e1619 (2022)</w:t>
      </w:r>
      <w:r w:rsidR="000A432D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</w:t>
      </w:r>
      <w:r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(submitted on February 5, 2022, released on </w:t>
      </w:r>
      <w:proofErr w:type="spellStart"/>
      <w:r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arXiv</w:t>
      </w:r>
      <w:proofErr w:type="spellEnd"/>
      <w:r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on May 8, 2022 and offici</w:t>
      </w:r>
      <w:r w:rsidR="00A32929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ally published on May 13, 2022).</w:t>
      </w:r>
      <w:r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</w:t>
      </w:r>
      <w:r w:rsidR="00A32929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The </w:t>
      </w:r>
      <w:r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global phase, linking the constraint coordinate-momentum phase space in Meyer-Miller variables and </w:t>
      </w:r>
      <w:r w:rsidR="00D54949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the </w:t>
      </w:r>
      <w:proofErr w:type="spellStart"/>
      <w:r w:rsidR="00D54949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St</w:t>
      </w:r>
      <w:r w:rsidR="00054448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ratonovich</w:t>
      </w:r>
      <w:proofErr w:type="spellEnd"/>
      <w:r w:rsidR="00054448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phase space, </w:t>
      </w:r>
      <w:r w:rsidR="00054448" w:rsidRPr="000238B3">
        <w:rPr>
          <w:rFonts w:ascii="Times New Roman" w:eastAsia="PMingLiU" w:hAnsi="Times New Roman" w:cs="Times New Roman"/>
          <w:color w:val="0000FF"/>
          <w:sz w:val="24"/>
          <w:szCs w:val="24"/>
          <w:highlight w:val="green"/>
          <w:shd w:val="clear" w:color="auto" w:fill="FFFFFF"/>
          <w:lang w:eastAsia="zh-TW"/>
        </w:rPr>
        <w:t>had been</w:t>
      </w:r>
      <w:r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first discussed in Appendix 3 of </w:t>
      </w:r>
      <w:r w:rsidR="00857A03" w:rsidRPr="001F5A5F">
        <w:rPr>
          <w:rFonts w:ascii="Times New Roman" w:eastAsia="PMingLiU" w:hAnsi="Times New Roman" w:cs="Times New Roman"/>
          <w:i/>
          <w:color w:val="0000FF"/>
          <w:sz w:val="24"/>
          <w:szCs w:val="24"/>
          <w:shd w:val="clear" w:color="auto" w:fill="FFFFFF"/>
          <w:lang w:eastAsia="zh-TW"/>
        </w:rPr>
        <w:t xml:space="preserve">Wiley </w:t>
      </w:r>
      <w:proofErr w:type="spellStart"/>
      <w:r w:rsidR="00857A03" w:rsidRPr="001F5A5F">
        <w:rPr>
          <w:rFonts w:ascii="Times New Roman" w:eastAsia="PMingLiU" w:hAnsi="Times New Roman" w:cs="Times New Roman"/>
          <w:i/>
          <w:color w:val="0000FF"/>
          <w:sz w:val="24"/>
          <w:szCs w:val="24"/>
          <w:shd w:val="clear" w:color="auto" w:fill="FFFFFF"/>
          <w:lang w:eastAsia="zh-TW"/>
        </w:rPr>
        <w:t>Interdiscip</w:t>
      </w:r>
      <w:proofErr w:type="spellEnd"/>
      <w:r w:rsidR="00857A03" w:rsidRPr="001F5A5F">
        <w:rPr>
          <w:rFonts w:ascii="Times New Roman" w:eastAsia="PMingLiU" w:hAnsi="Times New Roman" w:cs="Times New Roman"/>
          <w:i/>
          <w:color w:val="0000FF"/>
          <w:sz w:val="24"/>
          <w:szCs w:val="24"/>
          <w:shd w:val="clear" w:color="auto" w:fill="FFFFFF"/>
          <w:lang w:eastAsia="zh-TW"/>
        </w:rPr>
        <w:t xml:space="preserve">. Rev. </w:t>
      </w:r>
      <w:proofErr w:type="spellStart"/>
      <w:r w:rsidR="00857A03" w:rsidRPr="001F5A5F">
        <w:rPr>
          <w:rFonts w:ascii="Times New Roman" w:eastAsia="PMingLiU" w:hAnsi="Times New Roman" w:cs="Times New Roman"/>
          <w:i/>
          <w:color w:val="0000FF"/>
          <w:sz w:val="24"/>
          <w:szCs w:val="24"/>
          <w:shd w:val="clear" w:color="auto" w:fill="FFFFFF"/>
          <w:lang w:eastAsia="zh-TW"/>
        </w:rPr>
        <w:t>Comput</w:t>
      </w:r>
      <w:proofErr w:type="spellEnd"/>
      <w:r w:rsidR="00857A03" w:rsidRPr="001F5A5F">
        <w:rPr>
          <w:rFonts w:ascii="Times New Roman" w:eastAsia="PMingLiU" w:hAnsi="Times New Roman" w:cs="Times New Roman"/>
          <w:i/>
          <w:color w:val="0000FF"/>
          <w:sz w:val="24"/>
          <w:szCs w:val="24"/>
          <w:shd w:val="clear" w:color="auto" w:fill="FFFFFF"/>
          <w:lang w:eastAsia="zh-TW"/>
        </w:rPr>
        <w:t>. Mol. Sci.</w:t>
      </w:r>
      <w:r w:rsidR="00857A03"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e1619 (2022)</w:t>
      </w:r>
      <w:r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. In the second paragraph of page 8 of </w:t>
      </w:r>
      <w:proofErr w:type="spellStart"/>
      <w:r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Huo’s</w:t>
      </w:r>
      <w:proofErr w:type="spellEnd"/>
      <w:r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</w:t>
      </w:r>
      <w:r w:rsidR="001F36B1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Version</w:t>
      </w:r>
      <w:r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1(online on May 20, </w:t>
      </w:r>
      <w:r w:rsidRPr="00696B62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>202</w:t>
      </w:r>
      <w:r w:rsidR="00696B62" w:rsidRPr="00696B62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>2</w:t>
      </w:r>
      <w:r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), they only </w:t>
      </w:r>
      <w:r w:rsidRPr="00067878">
        <w:rPr>
          <w:rFonts w:ascii="Times New Roman" w:eastAsia="PMingLiU" w:hAnsi="Times New Roman" w:cs="Times New Roman"/>
          <w:color w:val="0000FF"/>
          <w:sz w:val="24"/>
          <w:szCs w:val="24"/>
          <w:highlight w:val="green"/>
          <w:shd w:val="clear" w:color="auto" w:fill="FFFFFF"/>
          <w:lang w:eastAsia="zh-TW"/>
        </w:rPr>
        <w:t>mention</w:t>
      </w:r>
      <w:r w:rsidR="00067878" w:rsidRPr="00067878">
        <w:rPr>
          <w:rFonts w:ascii="Times New Roman" w:eastAsia="PMingLiU" w:hAnsi="Times New Roman" w:cs="Times New Roman"/>
          <w:color w:val="0000FF"/>
          <w:sz w:val="24"/>
          <w:szCs w:val="24"/>
          <w:highlight w:val="green"/>
          <w:shd w:val="clear" w:color="auto" w:fill="FFFFFF"/>
          <w:lang w:eastAsia="zh-TW"/>
        </w:rPr>
        <w:t>ed</w:t>
      </w:r>
      <w:r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the global</w:t>
      </w:r>
      <w:r w:rsidR="00441EB3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phase in </w:t>
      </w:r>
      <w:r w:rsidR="00441EB3" w:rsidRPr="00E23192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short</w:t>
      </w:r>
      <w:r w:rsidR="00E23192" w:rsidRPr="00E23192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,</w:t>
      </w:r>
      <w:r w:rsidR="00441EB3" w:rsidRPr="00E23192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 simply th</w:t>
      </w:r>
      <w:r w:rsidR="00CE317F" w:rsidRPr="00E23192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inking</w:t>
      </w:r>
      <w:r w:rsidR="00E23192" w:rsidRPr="00E23192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 that</w:t>
      </w:r>
      <w:r w:rsidR="00166EB2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it would</w:t>
      </w:r>
      <w:r w:rsidR="000A6A9B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not affect</w:t>
      </w:r>
      <w:r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</w:t>
      </w:r>
      <w:r w:rsidRPr="00610793">
        <w:rPr>
          <w:rFonts w:ascii="Times New Roman" w:eastAsia="PMingLiU" w:hAnsi="Times New Roman" w:cs="Times New Roman"/>
          <w:i/>
          <w:color w:val="0000FF"/>
          <w:sz w:val="24"/>
          <w:szCs w:val="24"/>
          <w:shd w:val="clear" w:color="auto" w:fill="FFFFFF"/>
          <w:lang w:eastAsia="zh-TW"/>
        </w:rPr>
        <w:t>quantum dynamic</w:t>
      </w:r>
      <w:r w:rsidR="00CF3790">
        <w:rPr>
          <w:rFonts w:ascii="Times New Roman" w:eastAsia="PMingLiU" w:hAnsi="Times New Roman" w:cs="Times New Roman"/>
          <w:i/>
          <w:color w:val="0000FF"/>
          <w:sz w:val="24"/>
          <w:szCs w:val="24"/>
          <w:shd w:val="clear" w:color="auto" w:fill="FFFFFF"/>
          <w:lang w:eastAsia="zh-TW"/>
        </w:rPr>
        <w:t>s</w:t>
      </w:r>
      <w:r w:rsidR="00CF3790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.</w:t>
      </w:r>
    </w:p>
    <w:p w14:paraId="78597B60" w14:textId="77777777" w:rsidR="00DA3783" w:rsidRPr="004F6C7F" w:rsidRDefault="00DA3783" w:rsidP="009977E0">
      <w:pP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 w:rsidRPr="004F6C7F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“</w:t>
      </w:r>
    </w:p>
    <w:p w14:paraId="53BA8992" w14:textId="773C1503" w:rsidR="00DA3783" w:rsidRPr="004F6C7F" w:rsidRDefault="003C33AC" w:rsidP="003C33AC">
      <w:pPr>
        <w:jc w:val="center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 w:rsidRPr="004F6C7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7A67714C" wp14:editId="5B80F844">
                <wp:simplePos x="0" y="0"/>
                <wp:positionH relativeFrom="margin">
                  <wp:posOffset>736600</wp:posOffset>
                </wp:positionH>
                <wp:positionV relativeFrom="paragraph">
                  <wp:posOffset>1518920</wp:posOffset>
                </wp:positionV>
                <wp:extent cx="2865120" cy="203200"/>
                <wp:effectExtent l="0" t="0" r="11430" b="25400"/>
                <wp:wrapNone/>
                <wp:docPr id="55" name="矩形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65120" cy="20320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0201BB75" id="矩形 55" o:spid="_x0000_s1026" style="position:absolute;left:0;text-align:left;margin-left:58pt;margin-top:119.6pt;width:225.6pt;height:16pt;z-index:2516889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" filled="f" strokecolor="red" strokeweight="1.5pt">
                <w10:wrap anchorx="margin"/>
              </v:rect>
            </w:pict>
          </mc:Fallback>
        </mc:AlternateContent>
      </w:r>
      <w:r w:rsidR="003501E9" w:rsidRPr="004F6C7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7B976965" wp14:editId="677494C8">
                <wp:simplePos x="0" y="0"/>
                <wp:positionH relativeFrom="column">
                  <wp:posOffset>3327401</wp:posOffset>
                </wp:positionH>
                <wp:positionV relativeFrom="paragraph">
                  <wp:posOffset>1346200</wp:posOffset>
                </wp:positionV>
                <wp:extent cx="1254760" cy="187960"/>
                <wp:effectExtent l="0" t="0" r="21590" b="21590"/>
                <wp:wrapNone/>
                <wp:docPr id="54" name="矩形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54760" cy="18796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115ACB49" id="矩形 54" o:spid="_x0000_s1026" style="position:absolute;left:0;text-align:left;margin-left:262pt;margin-top:106pt;width:98.8pt;height:14.8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" filled="f" strokecolor="red" strokeweight="1.5pt"/>
            </w:pict>
          </mc:Fallback>
        </mc:AlternateContent>
      </w:r>
      <w:r w:rsidR="00DA3783" w:rsidRPr="004F6C7F">
        <w:rPr>
          <w:noProof/>
          <w:sz w:val="24"/>
          <w:szCs w:val="24"/>
        </w:rPr>
        <w:drawing>
          <wp:inline distT="0" distB="0" distL="0" distR="0" wp14:anchorId="05DBEDF1" wp14:editId="2EF87B95">
            <wp:extent cx="3908391" cy="1598930"/>
            <wp:effectExtent l="0" t="0" r="0" b="127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3914505" cy="16014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3A307E" w14:textId="059EDFA6" w:rsidR="009977E0" w:rsidRPr="004F6C7F" w:rsidRDefault="00DA3783" w:rsidP="009977E0">
      <w:pP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 w:rsidRPr="004F6C7F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”</w:t>
      </w:r>
    </w:p>
    <w:p w14:paraId="50A470FA" w14:textId="26BE3339" w:rsidR="009977E0" w:rsidRPr="004F6C7F" w:rsidRDefault="009977E0" w:rsidP="006243E1">
      <w:pPr>
        <w:ind w:firstLine="420"/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</w:pPr>
      <w:r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However, the global phase abruptly involved in some key equations of </w:t>
      </w:r>
      <w:r w:rsidR="001F36B1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Version</w:t>
      </w:r>
      <w:r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</w:t>
      </w:r>
      <w:r w:rsidRPr="00B10D19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2</w:t>
      </w:r>
      <w:r w:rsidR="00B10D19" w:rsidRPr="00B10D19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-3</w:t>
      </w:r>
      <w:r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while completely absent in previous </w:t>
      </w:r>
      <w:r w:rsidR="001F36B1" w:rsidRPr="00CE317F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>Version</w:t>
      </w:r>
      <w:r w:rsidR="00CE317F" w:rsidRPr="00CE317F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 xml:space="preserve"> 1</w:t>
      </w:r>
      <w:r w:rsidR="000741F2"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:</w:t>
      </w:r>
    </w:p>
    <w:p w14:paraId="1292E92B" w14:textId="692D07AA" w:rsidR="00FF5BAB" w:rsidRPr="004F6C7F" w:rsidRDefault="00FF5BAB" w:rsidP="000741F2">
      <w:pPr>
        <w:rPr>
          <w:rFonts w:ascii="Times New Roman" w:eastAsia="PMingLiU" w:hAnsi="Times New Roman" w:cs="Times New Roman"/>
          <w:color w:val="222222"/>
          <w:sz w:val="24"/>
          <w:szCs w:val="24"/>
          <w:shd w:val="clear" w:color="auto" w:fill="FFFFFF"/>
          <w:lang w:eastAsia="zh-TW"/>
        </w:rPr>
      </w:pPr>
    </w:p>
    <w:p w14:paraId="2A59D8D5" w14:textId="77777777" w:rsidR="00FF5BAB" w:rsidRPr="004F6C7F" w:rsidRDefault="00FF5BAB" w:rsidP="000741F2">
      <w:pPr>
        <w:rPr>
          <w:rFonts w:ascii="Times New Roman" w:eastAsia="PMingLiU" w:hAnsi="Times New Roman" w:cs="Times New Roman"/>
          <w:color w:val="222222"/>
          <w:sz w:val="24"/>
          <w:szCs w:val="24"/>
          <w:shd w:val="clear" w:color="auto" w:fill="FFFFFF"/>
          <w:lang w:eastAsia="zh-TW"/>
        </w:rPr>
      </w:pPr>
    </w:p>
    <w:tbl>
      <w:tblPr>
        <w:tblStyle w:val="a8"/>
        <w:tblW w:w="11199" w:type="dxa"/>
        <w:jc w:val="center"/>
        <w:tblLayout w:type="fixed"/>
        <w:tblLook w:val="04A0" w:firstRow="1" w:lastRow="0" w:firstColumn="1" w:lastColumn="0" w:noHBand="0" w:noVBand="1"/>
      </w:tblPr>
      <w:tblGrid>
        <w:gridCol w:w="5556"/>
        <w:gridCol w:w="5643"/>
      </w:tblGrid>
      <w:tr w:rsidR="000741F2" w:rsidRPr="004F6C7F" w14:paraId="6A750086" w14:textId="77777777" w:rsidTr="000741F2">
        <w:trPr>
          <w:trHeight w:val="331"/>
          <w:jc w:val="center"/>
        </w:trPr>
        <w:tc>
          <w:tcPr>
            <w:tcW w:w="5556" w:type="dxa"/>
            <w:vAlign w:val="center"/>
          </w:tcPr>
          <w:p w14:paraId="35869C23" w14:textId="2D34C25F" w:rsidR="000741F2" w:rsidRPr="004F6C7F" w:rsidRDefault="001F36B1" w:rsidP="000741F2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Version</w:t>
            </w:r>
            <w:r w:rsidR="000741F2" w:rsidRPr="004F6C7F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 xml:space="preserve"> 1</w:t>
            </w:r>
            <w:r w:rsidR="004620F7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 xml:space="preserve"> (online o</w:t>
            </w:r>
            <w:r w:rsidR="0082242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 xml:space="preserve">n </w:t>
            </w:r>
            <w:r w:rsidR="00822422">
              <w:rPr>
                <w:rFonts w:ascii="Times New Roman" w:hAnsi="Times New Roman" w:cs="Times New Roman" w:hint="eastAsia"/>
                <w:b/>
                <w:bCs/>
                <w:noProof/>
                <w:sz w:val="24"/>
                <w:szCs w:val="24"/>
              </w:rPr>
              <w:t>M</w:t>
            </w:r>
            <w:r w:rsidR="0082242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ay 20, 2022)</w:t>
            </w:r>
          </w:p>
        </w:tc>
        <w:tc>
          <w:tcPr>
            <w:tcW w:w="5643" w:type="dxa"/>
            <w:vAlign w:val="center"/>
          </w:tcPr>
          <w:p w14:paraId="0820B965" w14:textId="5D3C96B9" w:rsidR="000741F2" w:rsidRPr="004F6C7F" w:rsidRDefault="001F36B1" w:rsidP="000741F2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Version</w:t>
            </w:r>
            <w:r w:rsidR="000741F2" w:rsidRPr="004F6C7F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 xml:space="preserve"> 2</w:t>
            </w:r>
            <w:r w:rsidR="004620F7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 xml:space="preserve"> (online o</w:t>
            </w:r>
            <w:r w:rsidR="0082242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 xml:space="preserve">n </w:t>
            </w:r>
            <w:r w:rsidR="00822422">
              <w:rPr>
                <w:rFonts w:ascii="Times New Roman" w:hAnsi="Times New Roman" w:cs="Times New Roman" w:hint="eastAsia"/>
                <w:b/>
                <w:bCs/>
                <w:noProof/>
                <w:sz w:val="24"/>
                <w:szCs w:val="24"/>
              </w:rPr>
              <w:t>M</w:t>
            </w:r>
            <w:r w:rsidR="0082242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ay 27, 2022)</w:t>
            </w:r>
          </w:p>
        </w:tc>
      </w:tr>
      <w:tr w:rsidR="000741F2" w:rsidRPr="004F6C7F" w14:paraId="3F4C8EA6" w14:textId="77777777" w:rsidTr="000741F2">
        <w:trPr>
          <w:trHeight w:val="1838"/>
          <w:jc w:val="center"/>
        </w:trPr>
        <w:tc>
          <w:tcPr>
            <w:tcW w:w="5556" w:type="dxa"/>
            <w:vAlign w:val="center"/>
          </w:tcPr>
          <w:p w14:paraId="25A214A9" w14:textId="21B4FE8C" w:rsidR="000741F2" w:rsidRPr="004F6C7F" w:rsidRDefault="000741F2" w:rsidP="000741F2">
            <w:pPr>
              <w:jc w:val="center"/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 w:rsidRPr="004F6C7F">
              <w:rPr>
                <w:noProof/>
                <w:sz w:val="24"/>
                <w:szCs w:val="24"/>
              </w:rPr>
              <w:drawing>
                <wp:inline distT="0" distB="0" distL="0" distR="0" wp14:anchorId="37960C63" wp14:editId="35C4E4D1">
                  <wp:extent cx="3371850" cy="398362"/>
                  <wp:effectExtent l="0" t="0" r="0" b="1905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06928" cy="4025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3" w:type="dxa"/>
            <w:vAlign w:val="center"/>
          </w:tcPr>
          <w:p w14:paraId="55FF5429" w14:textId="3F5EC075" w:rsidR="000741F2" w:rsidRPr="004F6C7F" w:rsidRDefault="000741F2" w:rsidP="000741F2">
            <w:pPr>
              <w:jc w:val="center"/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 w:rsidRPr="004F6C7F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 wp14:anchorId="33781559" wp14:editId="672A39C0">
                      <wp:simplePos x="0" y="0"/>
                      <wp:positionH relativeFrom="column">
                        <wp:posOffset>955675</wp:posOffset>
                      </wp:positionH>
                      <wp:positionV relativeFrom="paragraph">
                        <wp:posOffset>105410</wp:posOffset>
                      </wp:positionV>
                      <wp:extent cx="337820" cy="309245"/>
                      <wp:effectExtent l="0" t="0" r="24130" b="14605"/>
                      <wp:wrapNone/>
                      <wp:docPr id="56" name="矩形 5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37820" cy="309245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432019BE" id="矩形 56" o:spid="_x0000_s1026" style="position:absolute;left:0;text-align:left;margin-left:75.25pt;margin-top:8.3pt;width:26.6pt;height:24.3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" filled="f" strokecolor="red" strokeweight="1.5pt"/>
                  </w:pict>
                </mc:Fallback>
              </mc:AlternateContent>
            </w:r>
            <w:r w:rsidRPr="004F6C7F">
              <w:rPr>
                <w:noProof/>
                <w:sz w:val="24"/>
                <w:szCs w:val="24"/>
              </w:rPr>
              <w:drawing>
                <wp:inline distT="0" distB="0" distL="0" distR="0" wp14:anchorId="3024A2D9" wp14:editId="3126FC9E">
                  <wp:extent cx="3424555" cy="431667"/>
                  <wp:effectExtent l="0" t="0" r="4445" b="6985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91312" cy="4400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41F2" w:rsidRPr="004F6C7F" w14:paraId="76287982" w14:textId="77777777" w:rsidTr="000741F2">
        <w:trPr>
          <w:jc w:val="center"/>
        </w:trPr>
        <w:tc>
          <w:tcPr>
            <w:tcW w:w="5556" w:type="dxa"/>
            <w:vAlign w:val="center"/>
          </w:tcPr>
          <w:p w14:paraId="77094367" w14:textId="4297E6FB" w:rsidR="000741F2" w:rsidRPr="004F6C7F" w:rsidRDefault="000741F2" w:rsidP="000741F2">
            <w:pPr>
              <w:jc w:val="center"/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 w:rsidRPr="004F6C7F">
              <w:rPr>
                <w:noProof/>
                <w:sz w:val="24"/>
                <w:szCs w:val="24"/>
              </w:rPr>
              <w:drawing>
                <wp:inline distT="0" distB="0" distL="0" distR="0" wp14:anchorId="5884FAFB" wp14:editId="41E29373">
                  <wp:extent cx="3371850" cy="892692"/>
                  <wp:effectExtent l="0" t="0" r="0" b="3175"/>
                  <wp:docPr id="60" name="图片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9942" cy="9001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3" w:type="dxa"/>
            <w:vAlign w:val="center"/>
          </w:tcPr>
          <w:p w14:paraId="396BC319" w14:textId="2AADECA2" w:rsidR="000741F2" w:rsidRPr="004F6C7F" w:rsidRDefault="000741F2" w:rsidP="000741F2">
            <w:pPr>
              <w:jc w:val="center"/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 w:rsidRPr="004F6C7F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 wp14:anchorId="6FF9F6F4" wp14:editId="55D437D9">
                      <wp:simplePos x="0" y="0"/>
                      <wp:positionH relativeFrom="column">
                        <wp:posOffset>1807845</wp:posOffset>
                      </wp:positionH>
                      <wp:positionV relativeFrom="paragraph">
                        <wp:posOffset>74930</wp:posOffset>
                      </wp:positionV>
                      <wp:extent cx="385445" cy="654685"/>
                      <wp:effectExtent l="0" t="0" r="14605" b="12065"/>
                      <wp:wrapNone/>
                      <wp:docPr id="63" name="矩形 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85445" cy="654685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6B7EA59A" id="矩形 63" o:spid="_x0000_s1026" style="position:absolute;left:0;text-align:left;margin-left:142.35pt;margin-top:5.9pt;width:30.35pt;height:51.55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" filled="f" strokecolor="red" strokeweight="1.5pt"/>
                  </w:pict>
                </mc:Fallback>
              </mc:AlternateContent>
            </w:r>
            <w:r w:rsidRPr="004F6C7F">
              <w:rPr>
                <w:noProof/>
                <w:sz w:val="24"/>
                <w:szCs w:val="24"/>
              </w:rPr>
              <w:drawing>
                <wp:inline distT="0" distB="0" distL="0" distR="0" wp14:anchorId="323A62A5" wp14:editId="52E02187">
                  <wp:extent cx="3474085" cy="750362"/>
                  <wp:effectExtent l="0" t="0" r="0" b="0"/>
                  <wp:docPr id="62" name="图片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18631" cy="7599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F3B69E3" w14:textId="77777777" w:rsidR="00B10D19" w:rsidRPr="004F6C7F" w:rsidRDefault="00B10D19" w:rsidP="00B10D19">
      <w:pPr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</w:pPr>
    </w:p>
    <w:p w14:paraId="3559FB4A" w14:textId="77777777" w:rsidR="00B10D19" w:rsidRPr="004F6C7F" w:rsidRDefault="00B10D19" w:rsidP="00B10D19">
      <w:pPr>
        <w:rPr>
          <w:rFonts w:ascii="Times New Roman" w:eastAsia="PMingLiU" w:hAnsi="Times New Roman" w:cs="Times New Roman"/>
          <w:color w:val="222222"/>
          <w:sz w:val="24"/>
          <w:szCs w:val="24"/>
          <w:shd w:val="clear" w:color="auto" w:fill="FFFFFF"/>
          <w:lang w:eastAsia="zh-TW"/>
        </w:rPr>
      </w:pPr>
    </w:p>
    <w:p w14:paraId="580A06D8" w14:textId="77777777" w:rsidR="00B10D19" w:rsidRPr="004F6C7F" w:rsidRDefault="00B10D19" w:rsidP="00B10D19">
      <w:pPr>
        <w:rPr>
          <w:rFonts w:ascii="Times New Roman" w:eastAsia="PMingLiU" w:hAnsi="Times New Roman" w:cs="Times New Roman"/>
          <w:color w:val="222222"/>
          <w:sz w:val="24"/>
          <w:szCs w:val="24"/>
          <w:shd w:val="clear" w:color="auto" w:fill="FFFFFF"/>
          <w:lang w:eastAsia="zh-TW"/>
        </w:rPr>
      </w:pPr>
    </w:p>
    <w:tbl>
      <w:tblPr>
        <w:tblStyle w:val="a8"/>
        <w:tblW w:w="11199" w:type="dxa"/>
        <w:jc w:val="center"/>
        <w:tblLayout w:type="fixed"/>
        <w:tblLook w:val="04A0" w:firstRow="1" w:lastRow="0" w:firstColumn="1" w:lastColumn="0" w:noHBand="0" w:noVBand="1"/>
      </w:tblPr>
      <w:tblGrid>
        <w:gridCol w:w="5556"/>
        <w:gridCol w:w="5643"/>
      </w:tblGrid>
      <w:tr w:rsidR="00B10D19" w:rsidRPr="004F6C7F" w14:paraId="01AB5EE6" w14:textId="77777777" w:rsidTr="00C82DAD">
        <w:trPr>
          <w:trHeight w:val="331"/>
          <w:jc w:val="center"/>
        </w:trPr>
        <w:tc>
          <w:tcPr>
            <w:tcW w:w="5556" w:type="dxa"/>
            <w:vAlign w:val="center"/>
          </w:tcPr>
          <w:p w14:paraId="13B578D1" w14:textId="40FD6636" w:rsidR="00B10D19" w:rsidRPr="004F6C7F" w:rsidRDefault="00B10D19" w:rsidP="00C82DAD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Version</w:t>
            </w:r>
            <w:r w:rsidRPr="004F6C7F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 xml:space="preserve"> 1</w:t>
            </w:r>
            <w:r w:rsidR="004620F7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 xml:space="preserve"> (online o</w:t>
            </w:r>
            <w:r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 xml:space="preserve">n </w:t>
            </w:r>
            <w:r>
              <w:rPr>
                <w:rFonts w:ascii="Times New Roman" w:hAnsi="Times New Roman" w:cs="Times New Roman" w:hint="eastAsia"/>
                <w:b/>
                <w:bCs/>
                <w:noProof/>
                <w:sz w:val="24"/>
                <w:szCs w:val="24"/>
              </w:rPr>
              <w:t>M</w:t>
            </w:r>
            <w:r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ay 20, 2022)</w:t>
            </w:r>
          </w:p>
        </w:tc>
        <w:tc>
          <w:tcPr>
            <w:tcW w:w="5643" w:type="dxa"/>
            <w:vAlign w:val="center"/>
          </w:tcPr>
          <w:p w14:paraId="33E8B66E" w14:textId="353EBC43" w:rsidR="00B10D19" w:rsidRPr="004F6C7F" w:rsidRDefault="00B10D19" w:rsidP="00C82DAD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Version</w:t>
            </w:r>
            <w:r w:rsidRPr="004F6C7F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 xml:space="preserve"> </w:t>
            </w:r>
            <w:r w:rsidR="00DA7AD9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3</w:t>
            </w:r>
            <w:r w:rsidR="004620F7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 xml:space="preserve"> (online o</w:t>
            </w:r>
            <w:r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 xml:space="preserve">n </w:t>
            </w:r>
            <w:r w:rsidR="00DA7AD9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July 29</w:t>
            </w:r>
            <w:r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, 2022)</w:t>
            </w:r>
          </w:p>
        </w:tc>
      </w:tr>
      <w:tr w:rsidR="00B10D19" w:rsidRPr="004F6C7F" w14:paraId="46CA5509" w14:textId="77777777" w:rsidTr="00C82DAD">
        <w:trPr>
          <w:trHeight w:val="1838"/>
          <w:jc w:val="center"/>
        </w:trPr>
        <w:tc>
          <w:tcPr>
            <w:tcW w:w="5556" w:type="dxa"/>
            <w:vAlign w:val="center"/>
          </w:tcPr>
          <w:p w14:paraId="2664553A" w14:textId="77777777" w:rsidR="00B10D19" w:rsidRPr="004F6C7F" w:rsidRDefault="00B10D19" w:rsidP="00C82DAD">
            <w:pPr>
              <w:jc w:val="center"/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 w:rsidRPr="004F6C7F">
              <w:rPr>
                <w:noProof/>
                <w:sz w:val="24"/>
                <w:szCs w:val="24"/>
              </w:rPr>
              <w:lastRenderedPageBreak/>
              <w:drawing>
                <wp:inline distT="0" distB="0" distL="0" distR="0" wp14:anchorId="7F3F3AFA" wp14:editId="37C67850">
                  <wp:extent cx="3371850" cy="398362"/>
                  <wp:effectExtent l="0" t="0" r="0" b="1905"/>
                  <wp:docPr id="422" name="图片 4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06928" cy="4025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3" w:type="dxa"/>
            <w:vAlign w:val="center"/>
          </w:tcPr>
          <w:p w14:paraId="72266A56" w14:textId="2C871F01" w:rsidR="00B10D19" w:rsidRPr="004F6C7F" w:rsidRDefault="00B10D19" w:rsidP="00C82DAD">
            <w:pPr>
              <w:jc w:val="center"/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 w:rsidRPr="004F6C7F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013568" behindDoc="0" locked="0" layoutInCell="1" allowOverlap="1" wp14:anchorId="540279B1" wp14:editId="3F020DB0">
                      <wp:simplePos x="0" y="0"/>
                      <wp:positionH relativeFrom="column">
                        <wp:posOffset>894080</wp:posOffset>
                      </wp:positionH>
                      <wp:positionV relativeFrom="paragraph">
                        <wp:posOffset>100330</wp:posOffset>
                      </wp:positionV>
                      <wp:extent cx="400050" cy="309245"/>
                      <wp:effectExtent l="0" t="0" r="19050" b="14605"/>
                      <wp:wrapNone/>
                      <wp:docPr id="404" name="矩形 40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00050" cy="309245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6826E1D7" id="矩形 404" o:spid="_x0000_s1026" style="position:absolute;left:0;text-align:left;margin-left:70.4pt;margin-top:7.9pt;width:31.5pt;height:24.35pt;z-index:252013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" filled="f" strokecolor="red" strokeweight="1.5pt"/>
                  </w:pict>
                </mc:Fallback>
              </mc:AlternateContent>
            </w:r>
            <w:r w:rsidR="007E2CF1">
              <w:rPr>
                <w:noProof/>
              </w:rPr>
              <w:drawing>
                <wp:inline distT="0" distB="0" distL="0" distR="0" wp14:anchorId="56BD3950" wp14:editId="344C84A2">
                  <wp:extent cx="3446145" cy="522605"/>
                  <wp:effectExtent l="0" t="0" r="1905" b="0"/>
                  <wp:docPr id="426" name="图片 4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46145" cy="5226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10D19" w:rsidRPr="004F6C7F" w14:paraId="7A0FAA6B" w14:textId="77777777" w:rsidTr="00C82DAD">
        <w:trPr>
          <w:jc w:val="center"/>
        </w:trPr>
        <w:tc>
          <w:tcPr>
            <w:tcW w:w="5556" w:type="dxa"/>
            <w:vAlign w:val="center"/>
          </w:tcPr>
          <w:p w14:paraId="5B2D1468" w14:textId="77777777" w:rsidR="00B10D19" w:rsidRPr="004F6C7F" w:rsidRDefault="00B10D19" w:rsidP="00C82DAD">
            <w:pPr>
              <w:jc w:val="center"/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 w:rsidRPr="004F6C7F">
              <w:rPr>
                <w:noProof/>
                <w:sz w:val="24"/>
                <w:szCs w:val="24"/>
              </w:rPr>
              <w:drawing>
                <wp:inline distT="0" distB="0" distL="0" distR="0" wp14:anchorId="63CBCF4B" wp14:editId="1CDC5148">
                  <wp:extent cx="3371850" cy="892692"/>
                  <wp:effectExtent l="0" t="0" r="0" b="3175"/>
                  <wp:docPr id="424" name="图片 4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9942" cy="9001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3" w:type="dxa"/>
            <w:vAlign w:val="center"/>
          </w:tcPr>
          <w:p w14:paraId="6B74C753" w14:textId="7B4BB9F3" w:rsidR="00B10D19" w:rsidRPr="004F6C7F" w:rsidRDefault="00B10D19" w:rsidP="00C82DAD">
            <w:pPr>
              <w:jc w:val="center"/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 w:rsidRPr="004F6C7F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014592" behindDoc="0" locked="0" layoutInCell="1" allowOverlap="1" wp14:anchorId="4B26F340" wp14:editId="19AC2C09">
                      <wp:simplePos x="0" y="0"/>
                      <wp:positionH relativeFrom="column">
                        <wp:posOffset>1294130</wp:posOffset>
                      </wp:positionH>
                      <wp:positionV relativeFrom="paragraph">
                        <wp:posOffset>72390</wp:posOffset>
                      </wp:positionV>
                      <wp:extent cx="306070" cy="340995"/>
                      <wp:effectExtent l="0" t="0" r="17780" b="20955"/>
                      <wp:wrapNone/>
                      <wp:docPr id="405" name="矩形 40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06070" cy="340995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7E4649AB" id="矩形 405" o:spid="_x0000_s1026" style="position:absolute;left:0;text-align:left;margin-left:101.9pt;margin-top:5.7pt;width:24.1pt;height:26.85pt;z-index:252014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" filled="f" strokecolor="red" strokeweight="1.5pt"/>
                  </w:pict>
                </mc:Fallback>
              </mc:AlternateContent>
            </w:r>
            <w:r w:rsidR="003F306D">
              <w:rPr>
                <w:noProof/>
              </w:rPr>
              <w:drawing>
                <wp:inline distT="0" distB="0" distL="0" distR="0" wp14:anchorId="2329985D" wp14:editId="0DC6EFA5">
                  <wp:extent cx="3446145" cy="904875"/>
                  <wp:effectExtent l="0" t="0" r="1905" b="9525"/>
                  <wp:docPr id="427" name="图片 4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46145" cy="904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609C108" w14:textId="77777777" w:rsidR="00B10D19" w:rsidRDefault="00B10D19" w:rsidP="00B10D19">
      <w:pPr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</w:pPr>
    </w:p>
    <w:p w14:paraId="2B51F244" w14:textId="77777777" w:rsidR="00A94711" w:rsidRDefault="00A94711" w:rsidP="009977E0">
      <w:pPr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</w:pPr>
    </w:p>
    <w:p w14:paraId="0E00C2FB" w14:textId="11AD8B29" w:rsidR="009977E0" w:rsidRPr="004F6C7F" w:rsidRDefault="00CC324B" w:rsidP="006243E1">
      <w:pPr>
        <w:ind w:firstLine="420"/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</w:pPr>
      <w:r w:rsidRPr="00CC324B">
        <w:rPr>
          <w:rFonts w:ascii="Times New Roman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>A</w:t>
      </w:r>
      <w:r w:rsidRPr="00CC324B">
        <w:rPr>
          <w:rFonts w:ascii="Times New Roman" w:hAnsi="Times New Roman" w:cs="Times New Roman" w:hint="eastAsia"/>
          <w:color w:val="0000FF"/>
          <w:sz w:val="24"/>
          <w:szCs w:val="24"/>
          <w:highlight w:val="yellow"/>
          <w:shd w:val="clear" w:color="auto" w:fill="FFFFFF"/>
        </w:rPr>
        <w:t>ct</w:t>
      </w:r>
      <w:r w:rsidRPr="00CC324B">
        <w:rPr>
          <w:rFonts w:ascii="Times New Roman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>ually</w:t>
      </w:r>
      <w:r w:rsidR="00402D4B" w:rsidRPr="00CC324B">
        <w:rPr>
          <w:rFonts w:ascii="Times New Roman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>,</w:t>
      </w:r>
      <w:r w:rsidR="00402D4B"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  <w:t xml:space="preserve"> the global phase </w:t>
      </w:r>
      <w:r w:rsidR="00CE317F" w:rsidRPr="00CE317F">
        <w:rPr>
          <w:rFonts w:ascii="Times New Roman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>abruptly added here</w:t>
      </w:r>
      <w:r w:rsidR="00CE317F"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  <w:t xml:space="preserve"> </w:t>
      </w:r>
      <w:r w:rsidR="00402D4B" w:rsidRPr="00B6591A">
        <w:rPr>
          <w:rFonts w:ascii="Times New Roman" w:hAnsi="Times New Roman" w:cs="Times New Roman"/>
          <w:color w:val="0000FF"/>
          <w:sz w:val="24"/>
          <w:szCs w:val="24"/>
          <w:highlight w:val="green"/>
          <w:shd w:val="clear" w:color="auto" w:fill="FFFFFF"/>
        </w:rPr>
        <w:t>had been</w:t>
      </w:r>
      <w:r w:rsidR="009977E0" w:rsidRPr="004F6C7F"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  <w:t xml:space="preserve"> introduced in the eq (S54) of </w:t>
      </w:r>
      <w:r w:rsidR="00857A03" w:rsidRPr="00881BC3">
        <w:rPr>
          <w:rFonts w:ascii="Times New Roman" w:eastAsia="PMingLiU" w:hAnsi="Times New Roman" w:cs="Times New Roman"/>
          <w:i/>
          <w:color w:val="0000FF"/>
          <w:sz w:val="24"/>
          <w:szCs w:val="24"/>
          <w:shd w:val="clear" w:color="auto" w:fill="FFFFFF"/>
          <w:lang w:eastAsia="zh-TW"/>
        </w:rPr>
        <w:t xml:space="preserve">Wiley </w:t>
      </w:r>
      <w:proofErr w:type="spellStart"/>
      <w:r w:rsidR="00857A03" w:rsidRPr="00881BC3">
        <w:rPr>
          <w:rFonts w:ascii="Times New Roman" w:eastAsia="PMingLiU" w:hAnsi="Times New Roman" w:cs="Times New Roman"/>
          <w:i/>
          <w:color w:val="0000FF"/>
          <w:sz w:val="24"/>
          <w:szCs w:val="24"/>
          <w:shd w:val="clear" w:color="auto" w:fill="FFFFFF"/>
          <w:lang w:eastAsia="zh-TW"/>
        </w:rPr>
        <w:t>Interdiscip</w:t>
      </w:r>
      <w:proofErr w:type="spellEnd"/>
      <w:r w:rsidR="00857A03" w:rsidRPr="00881BC3">
        <w:rPr>
          <w:rFonts w:ascii="Times New Roman" w:eastAsia="PMingLiU" w:hAnsi="Times New Roman" w:cs="Times New Roman"/>
          <w:i/>
          <w:color w:val="0000FF"/>
          <w:sz w:val="24"/>
          <w:szCs w:val="24"/>
          <w:shd w:val="clear" w:color="auto" w:fill="FFFFFF"/>
          <w:lang w:eastAsia="zh-TW"/>
        </w:rPr>
        <w:t xml:space="preserve">. Rev. </w:t>
      </w:r>
      <w:proofErr w:type="spellStart"/>
      <w:r w:rsidR="00857A03" w:rsidRPr="00881BC3">
        <w:rPr>
          <w:rFonts w:ascii="Times New Roman" w:eastAsia="PMingLiU" w:hAnsi="Times New Roman" w:cs="Times New Roman"/>
          <w:i/>
          <w:color w:val="0000FF"/>
          <w:sz w:val="24"/>
          <w:szCs w:val="24"/>
          <w:shd w:val="clear" w:color="auto" w:fill="FFFFFF"/>
          <w:lang w:eastAsia="zh-TW"/>
        </w:rPr>
        <w:t>Comput</w:t>
      </w:r>
      <w:proofErr w:type="spellEnd"/>
      <w:r w:rsidR="00857A03" w:rsidRPr="00881BC3">
        <w:rPr>
          <w:rFonts w:ascii="Times New Roman" w:eastAsia="PMingLiU" w:hAnsi="Times New Roman" w:cs="Times New Roman"/>
          <w:i/>
          <w:color w:val="0000FF"/>
          <w:sz w:val="24"/>
          <w:szCs w:val="24"/>
          <w:shd w:val="clear" w:color="auto" w:fill="FFFFFF"/>
          <w:lang w:eastAsia="zh-TW"/>
        </w:rPr>
        <w:t>. Mol. Sci.</w:t>
      </w:r>
      <w:r w:rsidR="00857A03"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e1619 (2022)</w:t>
      </w:r>
      <w:r w:rsidR="00822422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</w:t>
      </w:r>
      <w:r w:rsidR="00822422"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(submitted on February 5, 2022, </w:t>
      </w:r>
      <w:r w:rsidR="008B7915" w:rsidRPr="00B41C07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revised on April 8, 2022,</w:t>
      </w:r>
      <w:r w:rsidR="008B7915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</w:t>
      </w:r>
      <w:r w:rsidR="00822422"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released on </w:t>
      </w:r>
      <w:proofErr w:type="spellStart"/>
      <w:r w:rsidR="00822422"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arXiv</w:t>
      </w:r>
      <w:proofErr w:type="spellEnd"/>
      <w:r w:rsidR="00822422"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on May 8, 2022 and offici</w:t>
      </w:r>
      <w:r w:rsidR="00822422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ally published on May 13, 2022)</w:t>
      </w:r>
      <w:r w:rsidR="009977E0"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:</w:t>
      </w:r>
    </w:p>
    <w:p w14:paraId="5BD1AAEA" w14:textId="2242354A" w:rsidR="00F16522" w:rsidRPr="004F6C7F" w:rsidRDefault="009977E0" w:rsidP="009977E0">
      <w:pP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 w:rsidRPr="004F6C7F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“</w:t>
      </w:r>
    </w:p>
    <w:p w14:paraId="3F95A575" w14:textId="0332418C" w:rsidR="00AB6B3A" w:rsidRPr="004F6C7F" w:rsidRDefault="003501E9" w:rsidP="00AB6B3A">
      <w:pPr>
        <w:jc w:val="center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 w:rsidRPr="004F6C7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1D920858" wp14:editId="50B195B0">
                <wp:simplePos x="0" y="0"/>
                <wp:positionH relativeFrom="column">
                  <wp:posOffset>1168400</wp:posOffset>
                </wp:positionH>
                <wp:positionV relativeFrom="paragraph">
                  <wp:posOffset>194310</wp:posOffset>
                </wp:positionV>
                <wp:extent cx="1162050" cy="474133"/>
                <wp:effectExtent l="0" t="0" r="19050" b="21590"/>
                <wp:wrapNone/>
                <wp:docPr id="57" name="矩形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62050" cy="474133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3140F8E8" id="矩形 57" o:spid="_x0000_s1026" style="position:absolute;left:0;text-align:left;margin-left:92pt;margin-top:15.3pt;width:91.5pt;height:37.3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" filled="f" strokecolor="#00b050" strokeweight="1.5pt"/>
            </w:pict>
          </mc:Fallback>
        </mc:AlternateContent>
      </w:r>
      <w:r w:rsidR="00AB6B3A" w:rsidRPr="004F6C7F">
        <w:rPr>
          <w:noProof/>
          <w:sz w:val="24"/>
          <w:szCs w:val="24"/>
        </w:rPr>
        <w:drawing>
          <wp:inline distT="0" distB="0" distL="0" distR="0" wp14:anchorId="46A08963" wp14:editId="66E2FC3A">
            <wp:extent cx="4986414" cy="709929"/>
            <wp:effectExtent l="0" t="0" r="508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5051625" cy="719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B05F0F" w14:textId="33BD6725" w:rsidR="009977E0" w:rsidRPr="004F6C7F" w:rsidRDefault="009977E0" w:rsidP="009977E0">
      <w:pP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 w:rsidRPr="004F6C7F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”</w:t>
      </w:r>
    </w:p>
    <w:p w14:paraId="46BCA201" w14:textId="029C3958" w:rsidR="009977E0" w:rsidRPr="00972A78" w:rsidRDefault="009977E0" w:rsidP="006243E1">
      <w:pPr>
        <w:ind w:firstLine="420"/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</w:pPr>
      <w:proofErr w:type="spellStart"/>
      <w:r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Huo</w:t>
      </w:r>
      <w:proofErr w:type="spellEnd"/>
      <w:r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</w:t>
      </w:r>
      <w:r w:rsidRPr="004F6C7F">
        <w:rPr>
          <w:rFonts w:ascii="Times New Roman" w:eastAsia="PMingLiU" w:hAnsi="Times New Roman" w:cs="Times New Roman"/>
          <w:i/>
          <w:iCs/>
          <w:color w:val="0000FF"/>
          <w:sz w:val="24"/>
          <w:szCs w:val="24"/>
          <w:shd w:val="clear" w:color="auto" w:fill="FFFFFF"/>
          <w:lang w:eastAsia="zh-TW"/>
        </w:rPr>
        <w:t>et al.</w:t>
      </w:r>
      <w:r w:rsidR="001B2A7B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</w:t>
      </w:r>
      <w:r w:rsidR="00F16522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obviously </w:t>
      </w:r>
      <w:r w:rsidR="00F16522" w:rsidRPr="00C51264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plagiariz</w:t>
      </w:r>
      <w:r w:rsidR="00B41C07" w:rsidRPr="00C51264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e</w:t>
      </w:r>
      <w:r w:rsidR="00B41C07" w:rsidRPr="00D002A2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d</w:t>
      </w:r>
      <w:r w:rsidR="00C76D09" w:rsidRPr="00D002A2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 the</w:t>
      </w:r>
      <w:r w:rsidR="00F16522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global phase into their representation from</w:t>
      </w:r>
      <w:r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</w:t>
      </w:r>
      <w:r w:rsidR="00857A03" w:rsidRPr="00B4766F">
        <w:rPr>
          <w:rFonts w:ascii="Times New Roman" w:eastAsia="PMingLiU" w:hAnsi="Times New Roman" w:cs="Times New Roman"/>
          <w:i/>
          <w:color w:val="0000FF"/>
          <w:sz w:val="24"/>
          <w:szCs w:val="24"/>
          <w:shd w:val="clear" w:color="auto" w:fill="FFFFFF"/>
          <w:lang w:eastAsia="zh-TW"/>
        </w:rPr>
        <w:t xml:space="preserve">Wiley </w:t>
      </w:r>
      <w:proofErr w:type="spellStart"/>
      <w:r w:rsidR="00857A03" w:rsidRPr="00B4766F">
        <w:rPr>
          <w:rFonts w:ascii="Times New Roman" w:eastAsia="PMingLiU" w:hAnsi="Times New Roman" w:cs="Times New Roman"/>
          <w:i/>
          <w:color w:val="0000FF"/>
          <w:sz w:val="24"/>
          <w:szCs w:val="24"/>
          <w:shd w:val="clear" w:color="auto" w:fill="FFFFFF"/>
          <w:lang w:eastAsia="zh-TW"/>
        </w:rPr>
        <w:t>Interdiscip</w:t>
      </w:r>
      <w:proofErr w:type="spellEnd"/>
      <w:r w:rsidR="00857A03" w:rsidRPr="00B4766F">
        <w:rPr>
          <w:rFonts w:ascii="Times New Roman" w:eastAsia="PMingLiU" w:hAnsi="Times New Roman" w:cs="Times New Roman"/>
          <w:i/>
          <w:color w:val="0000FF"/>
          <w:sz w:val="24"/>
          <w:szCs w:val="24"/>
          <w:shd w:val="clear" w:color="auto" w:fill="FFFFFF"/>
          <w:lang w:eastAsia="zh-TW"/>
        </w:rPr>
        <w:t xml:space="preserve">. Rev. </w:t>
      </w:r>
      <w:proofErr w:type="spellStart"/>
      <w:r w:rsidR="00857A03" w:rsidRPr="00B4766F">
        <w:rPr>
          <w:rFonts w:ascii="Times New Roman" w:eastAsia="PMingLiU" w:hAnsi="Times New Roman" w:cs="Times New Roman"/>
          <w:i/>
          <w:color w:val="0000FF"/>
          <w:sz w:val="24"/>
          <w:szCs w:val="24"/>
          <w:shd w:val="clear" w:color="auto" w:fill="FFFFFF"/>
          <w:lang w:eastAsia="zh-TW"/>
        </w:rPr>
        <w:t>Comput</w:t>
      </w:r>
      <w:proofErr w:type="spellEnd"/>
      <w:r w:rsidR="00857A03" w:rsidRPr="00B4766F">
        <w:rPr>
          <w:rFonts w:ascii="Times New Roman" w:eastAsia="PMingLiU" w:hAnsi="Times New Roman" w:cs="Times New Roman"/>
          <w:i/>
          <w:color w:val="0000FF"/>
          <w:sz w:val="24"/>
          <w:szCs w:val="24"/>
          <w:shd w:val="clear" w:color="auto" w:fill="FFFFFF"/>
          <w:lang w:eastAsia="zh-TW"/>
        </w:rPr>
        <w:t>. Mol. Sci</w:t>
      </w:r>
      <w:r w:rsidR="00857A03"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. e1619 (2022)</w:t>
      </w:r>
      <w:r w:rsidR="00F16522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.</w:t>
      </w:r>
      <w:r w:rsidR="00972A78">
        <w:rPr>
          <w:rFonts w:ascii="Times New Roman" w:hAnsi="Times New Roman" w:cs="Times New Roman" w:hint="eastAsia"/>
          <w:color w:val="0000FF"/>
          <w:sz w:val="24"/>
          <w:szCs w:val="24"/>
          <w:shd w:val="clear" w:color="auto" w:fill="FFFFFF"/>
        </w:rPr>
        <w:t xml:space="preserve"> </w:t>
      </w:r>
      <w:r w:rsidRPr="00A94711">
        <w:rPr>
          <w:rFonts w:ascii="Times New Roman" w:eastAsia="PMingLiU" w:hAnsi="Times New Roman" w:cs="Times New Roman"/>
          <w:color w:val="0000FF"/>
          <w:sz w:val="24"/>
          <w:szCs w:val="24"/>
          <w:highlight w:val="green"/>
          <w:shd w:val="clear" w:color="auto" w:fill="FFFFFF"/>
          <w:lang w:eastAsia="zh-TW"/>
        </w:rPr>
        <w:t>Moreover,</w:t>
      </w:r>
      <w:r w:rsidR="002B5F77" w:rsidRPr="00A94711">
        <w:rPr>
          <w:rFonts w:ascii="Times New Roman" w:hAnsi="Times New Roman" w:cs="Times New Roman"/>
          <w:color w:val="0000FF"/>
          <w:sz w:val="24"/>
          <w:szCs w:val="24"/>
          <w:highlight w:val="green"/>
          <w:shd w:val="clear" w:color="auto" w:fill="FFFFFF"/>
        </w:rPr>
        <w:t xml:space="preserve"> </w:t>
      </w:r>
      <w:r w:rsidRPr="00A94711">
        <w:rPr>
          <w:rFonts w:ascii="Times New Roman" w:eastAsia="PMingLiU" w:hAnsi="Times New Roman" w:cs="Times New Roman"/>
          <w:color w:val="0000FF"/>
          <w:sz w:val="24"/>
          <w:szCs w:val="24"/>
          <w:highlight w:val="green"/>
          <w:shd w:val="clear" w:color="auto" w:fill="FFFFFF"/>
          <w:lang w:eastAsia="zh-TW"/>
        </w:rPr>
        <w:t>a constant global phase still does not lead to</w:t>
      </w:r>
      <w:r w:rsidR="00BC429F">
        <w:rPr>
          <w:rFonts w:ascii="Times New Roman" w:eastAsia="PMingLiU" w:hAnsi="Times New Roman" w:cs="Times New Roman"/>
          <w:color w:val="0000FF"/>
          <w:sz w:val="24"/>
          <w:szCs w:val="24"/>
          <w:highlight w:val="green"/>
          <w:shd w:val="clear" w:color="auto" w:fill="FFFFFF"/>
          <w:lang w:eastAsia="zh-TW"/>
        </w:rPr>
        <w:t xml:space="preserve"> </w:t>
      </w:r>
      <w:r w:rsidR="00BC429F" w:rsidRPr="00BC429F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the</w:t>
      </w:r>
      <w:r w:rsidRPr="00A94711">
        <w:rPr>
          <w:rFonts w:ascii="Times New Roman" w:eastAsia="PMingLiU" w:hAnsi="Times New Roman" w:cs="Times New Roman"/>
          <w:color w:val="0000FF"/>
          <w:sz w:val="24"/>
          <w:szCs w:val="24"/>
          <w:highlight w:val="green"/>
          <w:shd w:val="clear" w:color="auto" w:fill="FFFFFF"/>
          <w:lang w:eastAsia="zh-TW"/>
        </w:rPr>
        <w:t xml:space="preserve"> correct form of canonical Hamilton's equations of motion with Meyer-Miller variables</w:t>
      </w:r>
      <w:r w:rsidR="00A94711" w:rsidRPr="00A94711">
        <w:rPr>
          <w:rFonts w:ascii="Times New Roman" w:eastAsia="PMingLiU" w:hAnsi="Times New Roman" w:cs="Times New Roman"/>
          <w:color w:val="0000FF"/>
          <w:sz w:val="24"/>
          <w:szCs w:val="24"/>
          <w:highlight w:val="green"/>
          <w:shd w:val="clear" w:color="auto" w:fill="FFFFFF"/>
          <w:lang w:eastAsia="zh-TW"/>
        </w:rPr>
        <w:t xml:space="preserve"> </w:t>
      </w:r>
      <w:r w:rsidRPr="00A94711">
        <w:rPr>
          <w:rFonts w:ascii="Times New Roman" w:eastAsia="PMingLiU" w:hAnsi="Times New Roman" w:cs="Times New Roman"/>
          <w:color w:val="0000FF"/>
          <w:sz w:val="24"/>
          <w:szCs w:val="24"/>
          <w:highlight w:val="green"/>
          <w:shd w:val="clear" w:color="auto" w:fill="FFFFFF"/>
          <w:lang w:eastAsia="zh-TW"/>
        </w:rPr>
        <w:t>(See numerical test in XXX).</w:t>
      </w:r>
    </w:p>
    <w:p w14:paraId="6A1E2BCC" w14:textId="04A996D5" w:rsidR="00125EEB" w:rsidRPr="004F6C7F" w:rsidRDefault="007F08A9">
      <w:pPr>
        <w:widowControl/>
        <w:jc w:val="left"/>
        <w:rPr>
          <w:rFonts w:ascii="Times New Roman" w:eastAsia="PMingLiU" w:hAnsi="Times New Roman" w:cs="Times New Roman"/>
          <w:color w:val="222222"/>
          <w:sz w:val="24"/>
          <w:szCs w:val="24"/>
          <w:shd w:val="clear" w:color="auto" w:fill="FFFFFF"/>
          <w:lang w:eastAsia="zh-TW"/>
        </w:rPr>
      </w:pPr>
      <w:r>
        <w:rPr>
          <w:rFonts w:ascii="Times New Roman" w:eastAsia="PMingLiU" w:hAnsi="Times New Roman" w:cs="Times New Roman"/>
          <w:color w:val="222222"/>
          <w:sz w:val="24"/>
          <w:szCs w:val="24"/>
          <w:shd w:val="clear" w:color="auto" w:fill="FFFFFF"/>
          <w:lang w:eastAsia="zh-TW"/>
        </w:rPr>
        <w:br w:type="page"/>
      </w:r>
    </w:p>
    <w:p w14:paraId="6C64C774" w14:textId="36ED297B" w:rsidR="009977E0" w:rsidRPr="004F6C7F" w:rsidRDefault="00B6591A" w:rsidP="009977E0">
      <w:pPr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</w:pPr>
      <w:r w:rsidRPr="00B6591A">
        <w:rPr>
          <w:rFonts w:ascii="Times New Roman" w:eastAsia="等线" w:hAnsi="Times New Roman" w:cs="Times New Roman"/>
          <w:b/>
          <w:color w:val="0000FF"/>
          <w:sz w:val="24"/>
          <w:szCs w:val="24"/>
          <w:shd w:val="clear" w:color="auto" w:fill="FFFFFF"/>
        </w:rPr>
        <w:lastRenderedPageBreak/>
        <w:t>Evidence #</w:t>
      </w:r>
      <w:r w:rsidR="003E4B58">
        <w:rPr>
          <w:rFonts w:ascii="Times New Roman" w:eastAsia="等线" w:hAnsi="Times New Roman" w:cs="Times New Roman"/>
          <w:b/>
          <w:color w:val="0000FF"/>
          <w:sz w:val="24"/>
          <w:szCs w:val="24"/>
          <w:shd w:val="clear" w:color="auto" w:fill="FFFFFF"/>
        </w:rPr>
        <w:t>8</w:t>
      </w:r>
      <w:r w:rsidR="00937C6A" w:rsidRPr="004F6C7F">
        <w:rPr>
          <w:rFonts w:ascii="Times New Roman" w:eastAsia="等线" w:hAnsi="Times New Roman" w:cs="Times New Roman"/>
          <w:color w:val="0000FF"/>
          <w:sz w:val="24"/>
          <w:szCs w:val="24"/>
          <w:shd w:val="clear" w:color="auto" w:fill="FFFFFF"/>
        </w:rPr>
        <w:t xml:space="preserve">:  </w:t>
      </w:r>
    </w:p>
    <w:p w14:paraId="381E47C9" w14:textId="70ACA459" w:rsidR="00BC2898" w:rsidRPr="00BC2898" w:rsidRDefault="003C1750" w:rsidP="006243E1">
      <w:pPr>
        <w:ind w:firstLine="420"/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</w:pPr>
      <w:r>
        <w:rPr>
          <w:rFonts w:ascii="Times New Roman" w:eastAsia="等线" w:hAnsi="Times New Roman" w:cs="Times New Roman"/>
          <w:color w:val="0000FF"/>
          <w:sz w:val="24"/>
          <w:szCs w:val="24"/>
          <w:shd w:val="clear" w:color="auto" w:fill="FFFFFF"/>
        </w:rPr>
        <w:t xml:space="preserve">There </w:t>
      </w:r>
      <w:r w:rsidR="005D7857">
        <w:rPr>
          <w:rFonts w:ascii="Times New Roman" w:eastAsia="等线" w:hAnsi="Times New Roman" w:cs="Times New Roman"/>
          <w:color w:val="0000FF"/>
          <w:sz w:val="24"/>
          <w:szCs w:val="24"/>
          <w:shd w:val="clear" w:color="auto" w:fill="FFFFFF"/>
        </w:rPr>
        <w:t>are</w:t>
      </w:r>
      <w:r w:rsidR="009977E0" w:rsidRPr="004F6C7F">
        <w:rPr>
          <w:rFonts w:ascii="Times New Roman" w:eastAsia="等线" w:hAnsi="Times New Roman" w:cs="Times New Roman"/>
          <w:color w:val="0000FF"/>
          <w:sz w:val="24"/>
          <w:szCs w:val="24"/>
          <w:shd w:val="clear" w:color="auto" w:fill="FFFFFF"/>
        </w:rPr>
        <w:t xml:space="preserve"> </w:t>
      </w:r>
      <w:r w:rsidR="007863AA" w:rsidRPr="007863AA">
        <w:rPr>
          <w:rFonts w:ascii="Times New Roman" w:eastAsia="等线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>several</w:t>
      </w:r>
      <w:r w:rsidR="009977E0" w:rsidRPr="004F6C7F">
        <w:rPr>
          <w:rFonts w:ascii="Times New Roman" w:eastAsia="等线" w:hAnsi="Times New Roman" w:cs="Times New Roman"/>
          <w:color w:val="0000FF"/>
          <w:sz w:val="24"/>
          <w:szCs w:val="24"/>
          <w:shd w:val="clear" w:color="auto" w:fill="FFFFFF"/>
        </w:rPr>
        <w:t xml:space="preserve"> literatures that</w:t>
      </w:r>
      <w:r w:rsidR="00994725">
        <w:rPr>
          <w:rFonts w:ascii="Times New Roman" w:eastAsia="等线" w:hAnsi="Times New Roman" w:cs="Times New Roman"/>
          <w:color w:val="0000FF"/>
          <w:sz w:val="24"/>
          <w:szCs w:val="24"/>
          <w:shd w:val="clear" w:color="auto" w:fill="FFFFFF"/>
        </w:rPr>
        <w:t xml:space="preserve"> </w:t>
      </w:r>
      <w:r w:rsidR="00994725" w:rsidRPr="00994725">
        <w:rPr>
          <w:rFonts w:ascii="Times New Roman" w:eastAsia="等线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>were</w:t>
      </w:r>
      <w:r w:rsidR="009977E0" w:rsidRPr="004F6C7F">
        <w:rPr>
          <w:rFonts w:ascii="Times New Roman" w:eastAsia="等线" w:hAnsi="Times New Roman" w:cs="Times New Roman"/>
          <w:color w:val="0000FF"/>
          <w:sz w:val="24"/>
          <w:szCs w:val="24"/>
          <w:shd w:val="clear" w:color="auto" w:fill="FFFFFF"/>
        </w:rPr>
        <w:t xml:space="preserve"> only cited in the </w:t>
      </w:r>
      <w:r w:rsidR="001F36B1">
        <w:rPr>
          <w:rFonts w:ascii="Times New Roman" w:eastAsia="等线" w:hAnsi="Times New Roman" w:cs="Times New Roman"/>
          <w:color w:val="0000FF"/>
          <w:sz w:val="24"/>
          <w:szCs w:val="24"/>
          <w:shd w:val="clear" w:color="auto" w:fill="FFFFFF"/>
        </w:rPr>
        <w:t>Version</w:t>
      </w:r>
      <w:r w:rsidR="009977E0" w:rsidRPr="004F6C7F">
        <w:rPr>
          <w:rFonts w:ascii="Times New Roman" w:eastAsia="等线" w:hAnsi="Times New Roman" w:cs="Times New Roman"/>
          <w:color w:val="0000FF"/>
          <w:sz w:val="24"/>
          <w:szCs w:val="24"/>
          <w:shd w:val="clear" w:color="auto" w:fill="FFFFFF"/>
        </w:rPr>
        <w:t xml:space="preserve"> 2</w:t>
      </w:r>
      <w:r w:rsidR="007A63B2">
        <w:rPr>
          <w:rFonts w:ascii="Times New Roman" w:eastAsia="等线" w:hAnsi="Times New Roman" w:cs="Times New Roman"/>
          <w:color w:val="0000FF"/>
          <w:sz w:val="24"/>
          <w:szCs w:val="24"/>
          <w:shd w:val="clear" w:color="auto" w:fill="FFFFFF"/>
        </w:rPr>
        <w:t xml:space="preserve"> (</w:t>
      </w:r>
      <w:bookmarkStart w:id="2" w:name="OLE_LINK1"/>
      <w:r w:rsidR="007A63B2">
        <w:rPr>
          <w:rFonts w:ascii="Times New Roman" w:eastAsia="等线" w:hAnsi="Times New Roman" w:cs="Times New Roman"/>
          <w:color w:val="0000FF"/>
          <w:sz w:val="24"/>
          <w:szCs w:val="24"/>
          <w:shd w:val="clear" w:color="auto" w:fill="FFFFFF"/>
        </w:rPr>
        <w:t xml:space="preserve">online </w:t>
      </w:r>
      <w:r w:rsidR="00CC707E">
        <w:rPr>
          <w:rFonts w:ascii="Times New Roman" w:eastAsia="等线" w:hAnsi="Times New Roman" w:cs="Times New Roman"/>
          <w:color w:val="0000FF"/>
          <w:sz w:val="24"/>
          <w:szCs w:val="24"/>
          <w:shd w:val="clear" w:color="auto" w:fill="FFFFFF"/>
        </w:rPr>
        <w:t xml:space="preserve">on </w:t>
      </w:r>
      <w:r w:rsidR="007A63B2">
        <w:rPr>
          <w:rFonts w:ascii="Times New Roman" w:eastAsia="等线" w:hAnsi="Times New Roman" w:cs="Times New Roman"/>
          <w:color w:val="0000FF"/>
          <w:sz w:val="24"/>
          <w:szCs w:val="24"/>
          <w:shd w:val="clear" w:color="auto" w:fill="FFFFFF"/>
        </w:rPr>
        <w:t>May 27, 2022</w:t>
      </w:r>
      <w:bookmarkEnd w:id="2"/>
      <w:r w:rsidR="007A63B2">
        <w:rPr>
          <w:rFonts w:ascii="Times New Roman" w:eastAsia="等线" w:hAnsi="Times New Roman" w:cs="Times New Roman"/>
          <w:color w:val="0000FF"/>
          <w:sz w:val="24"/>
          <w:szCs w:val="24"/>
          <w:shd w:val="clear" w:color="auto" w:fill="FFFFFF"/>
        </w:rPr>
        <w:t>)</w:t>
      </w:r>
      <w:r w:rsidR="009977E0" w:rsidRPr="004F6C7F">
        <w:rPr>
          <w:rFonts w:ascii="Times New Roman" w:eastAsia="等线" w:hAnsi="Times New Roman" w:cs="Times New Roman"/>
          <w:color w:val="0000FF"/>
          <w:sz w:val="24"/>
          <w:szCs w:val="24"/>
          <w:shd w:val="clear" w:color="auto" w:fill="FFFFFF"/>
        </w:rPr>
        <w:t xml:space="preserve">, </w:t>
      </w:r>
      <w:r w:rsidR="00D15B17" w:rsidRPr="00D15B17">
        <w:rPr>
          <w:rFonts w:ascii="Times New Roman" w:eastAsia="等线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>and Version 3(</w:t>
      </w:r>
      <w:r w:rsidR="00CC707E" w:rsidRPr="000904EF">
        <w:rPr>
          <w:rFonts w:ascii="Times New Roman" w:eastAsia="等线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>online on July 29, 2022</w:t>
      </w:r>
      <w:r w:rsidR="00D15B17" w:rsidRPr="00D15B17">
        <w:rPr>
          <w:rFonts w:ascii="Times New Roman" w:eastAsia="等线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>)</w:t>
      </w:r>
      <w:r w:rsidR="00D15B17">
        <w:rPr>
          <w:rFonts w:ascii="Times New Roman" w:eastAsia="等线" w:hAnsi="Times New Roman" w:cs="Times New Roman"/>
          <w:color w:val="0000FF"/>
          <w:sz w:val="24"/>
          <w:szCs w:val="24"/>
          <w:shd w:val="clear" w:color="auto" w:fill="FFFFFF"/>
        </w:rPr>
        <w:t xml:space="preserve"> </w:t>
      </w:r>
      <w:r w:rsidR="000D35FB" w:rsidRPr="00A46B74">
        <w:rPr>
          <w:rFonts w:ascii="Times New Roman" w:eastAsia="等线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>but</w:t>
      </w:r>
      <w:r w:rsidR="009977E0" w:rsidRPr="004F6C7F">
        <w:rPr>
          <w:rFonts w:ascii="Times New Roman" w:eastAsia="等线" w:hAnsi="Times New Roman" w:cs="Times New Roman"/>
          <w:b/>
          <w:bCs/>
          <w:color w:val="0000FF"/>
          <w:sz w:val="24"/>
          <w:szCs w:val="24"/>
          <w:shd w:val="clear" w:color="auto" w:fill="FFFFFF"/>
        </w:rPr>
        <w:t xml:space="preserve"> not in their</w:t>
      </w:r>
      <w:r w:rsidR="0097596A" w:rsidRPr="004F6C7F">
        <w:rPr>
          <w:rFonts w:ascii="Times New Roman" w:eastAsia="等线" w:hAnsi="Times New Roman" w:cs="Times New Roman"/>
          <w:color w:val="0000FF"/>
          <w:sz w:val="24"/>
          <w:szCs w:val="24"/>
          <w:shd w:val="clear" w:color="auto" w:fill="FFFFFF"/>
        </w:rPr>
        <w:t xml:space="preserve"> </w:t>
      </w:r>
      <w:r w:rsidR="001F36B1">
        <w:rPr>
          <w:rFonts w:ascii="Times New Roman" w:eastAsia="等线" w:hAnsi="Times New Roman" w:cs="Times New Roman"/>
          <w:b/>
          <w:bCs/>
          <w:color w:val="0000FF"/>
          <w:sz w:val="24"/>
          <w:szCs w:val="24"/>
          <w:shd w:val="clear" w:color="auto" w:fill="FFFFFF"/>
        </w:rPr>
        <w:t>Version</w:t>
      </w:r>
      <w:r w:rsidR="0097596A" w:rsidRPr="004F6C7F">
        <w:rPr>
          <w:rFonts w:ascii="Times New Roman" w:eastAsia="等线" w:hAnsi="Times New Roman" w:cs="Times New Roman"/>
          <w:b/>
          <w:bCs/>
          <w:color w:val="0000FF"/>
          <w:sz w:val="24"/>
          <w:szCs w:val="24"/>
          <w:shd w:val="clear" w:color="auto" w:fill="FFFFFF"/>
        </w:rPr>
        <w:t xml:space="preserve"> 1</w:t>
      </w:r>
      <w:r w:rsidR="00A166B7">
        <w:rPr>
          <w:rFonts w:ascii="Times New Roman" w:eastAsia="等线" w:hAnsi="Times New Roman" w:cs="Times New Roman"/>
          <w:b/>
          <w:bCs/>
          <w:color w:val="0000FF"/>
          <w:sz w:val="24"/>
          <w:szCs w:val="24"/>
          <w:shd w:val="clear" w:color="auto" w:fill="FFFFFF"/>
        </w:rPr>
        <w:t xml:space="preserve"> </w:t>
      </w:r>
      <w:r w:rsidR="00A166B7" w:rsidRPr="00771EE5">
        <w:rPr>
          <w:rFonts w:ascii="Times New Roman" w:eastAsia="等线" w:hAnsi="Times New Roman" w:cs="Times New Roman"/>
          <w:bCs/>
          <w:color w:val="0000FF"/>
          <w:sz w:val="24"/>
          <w:szCs w:val="24"/>
          <w:shd w:val="clear" w:color="auto" w:fill="FFFFFF"/>
        </w:rPr>
        <w:t xml:space="preserve">(first </w:t>
      </w:r>
      <w:r w:rsidR="009F4A35">
        <w:rPr>
          <w:rFonts w:ascii="Times New Roman" w:eastAsia="等线" w:hAnsi="Times New Roman" w:cs="Times New Roman"/>
          <w:bCs/>
          <w:color w:val="0000FF"/>
          <w:sz w:val="24"/>
          <w:szCs w:val="24"/>
          <w:shd w:val="clear" w:color="auto" w:fill="FFFFFF"/>
        </w:rPr>
        <w:t>online on May</w:t>
      </w:r>
      <w:r w:rsidR="00A166B7" w:rsidRPr="00771EE5">
        <w:rPr>
          <w:rFonts w:ascii="Times New Roman" w:eastAsia="等线" w:hAnsi="Times New Roman" w:cs="Times New Roman"/>
          <w:bCs/>
          <w:color w:val="0000FF"/>
          <w:sz w:val="24"/>
          <w:szCs w:val="24"/>
          <w:shd w:val="clear" w:color="auto" w:fill="FFFFFF"/>
        </w:rPr>
        <w:t xml:space="preserve"> 20, 2022)</w:t>
      </w:r>
      <w:r w:rsidR="009977E0" w:rsidRPr="004F6C7F">
        <w:rPr>
          <w:rFonts w:ascii="Times New Roman" w:eastAsia="等线" w:hAnsi="Times New Roman" w:cs="Times New Roman"/>
          <w:b/>
          <w:bCs/>
          <w:color w:val="0000FF"/>
          <w:sz w:val="24"/>
          <w:szCs w:val="24"/>
          <w:shd w:val="clear" w:color="auto" w:fill="FFFFFF"/>
        </w:rPr>
        <w:t>.</w:t>
      </w:r>
      <w:r w:rsidR="009977E0" w:rsidRPr="004F6C7F">
        <w:rPr>
          <w:rFonts w:ascii="Times New Roman" w:eastAsia="等线" w:hAnsi="Times New Roman" w:cs="Times New Roman"/>
          <w:color w:val="0000FF"/>
          <w:sz w:val="24"/>
          <w:szCs w:val="24"/>
          <w:shd w:val="clear" w:color="auto" w:fill="FFFFFF"/>
        </w:rPr>
        <w:t xml:space="preserve"> Especially, one </w:t>
      </w:r>
      <w:r w:rsidR="003419FD" w:rsidRPr="008D0A82">
        <w:rPr>
          <w:rFonts w:ascii="Times New Roman" w:eastAsia="等线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>reference</w:t>
      </w:r>
      <w:r w:rsidR="009977E0" w:rsidRPr="004F6C7F">
        <w:rPr>
          <w:rFonts w:ascii="Times New Roman" w:eastAsia="等线" w:hAnsi="Times New Roman" w:cs="Times New Roman"/>
          <w:color w:val="0000FF"/>
          <w:sz w:val="24"/>
          <w:szCs w:val="24"/>
          <w:shd w:val="clear" w:color="auto" w:fill="FFFFFF"/>
        </w:rPr>
        <w:t>, Re</w:t>
      </w:r>
      <w:r w:rsidR="00EC34C2">
        <w:rPr>
          <w:rFonts w:ascii="Times New Roman" w:eastAsia="等线" w:hAnsi="Times New Roman" w:cs="Times New Roman"/>
          <w:color w:val="0000FF"/>
          <w:sz w:val="24"/>
          <w:szCs w:val="24"/>
          <w:shd w:val="clear" w:color="auto" w:fill="FFFFFF"/>
        </w:rPr>
        <w:t>f.</w:t>
      </w:r>
      <w:r w:rsidR="009977E0" w:rsidRPr="004F6C7F">
        <w:rPr>
          <w:rFonts w:ascii="Times New Roman" w:eastAsia="等线" w:hAnsi="Times New Roman" w:cs="Times New Roman"/>
          <w:color w:val="0000FF"/>
          <w:sz w:val="24"/>
          <w:szCs w:val="24"/>
          <w:shd w:val="clear" w:color="auto" w:fill="FFFFFF"/>
        </w:rPr>
        <w:t xml:space="preserve"> 37[M. A. </w:t>
      </w:r>
      <w:proofErr w:type="spellStart"/>
      <w:r w:rsidR="009977E0" w:rsidRPr="004F6C7F">
        <w:rPr>
          <w:rFonts w:ascii="Times New Roman" w:eastAsia="等线" w:hAnsi="Times New Roman" w:cs="Times New Roman"/>
          <w:color w:val="0000FF"/>
          <w:sz w:val="24"/>
          <w:szCs w:val="24"/>
          <w:shd w:val="clear" w:color="auto" w:fill="FFFFFF"/>
        </w:rPr>
        <w:t>Marchiolli</w:t>
      </w:r>
      <w:proofErr w:type="spellEnd"/>
      <w:r w:rsidR="009977E0" w:rsidRPr="004F6C7F">
        <w:rPr>
          <w:rFonts w:ascii="Times New Roman" w:eastAsia="等线" w:hAnsi="Times New Roman" w:cs="Times New Roman"/>
          <w:color w:val="0000FF"/>
          <w:sz w:val="24"/>
          <w:szCs w:val="24"/>
          <w:shd w:val="clear" w:color="auto" w:fill="FFFFFF"/>
        </w:rPr>
        <w:t xml:space="preserve"> and D. </w:t>
      </w:r>
      <w:proofErr w:type="spellStart"/>
      <w:r w:rsidR="009977E0" w:rsidRPr="004F6C7F">
        <w:rPr>
          <w:rFonts w:ascii="Times New Roman" w:eastAsia="等线" w:hAnsi="Times New Roman" w:cs="Times New Roman"/>
          <w:color w:val="0000FF"/>
          <w:sz w:val="24"/>
          <w:szCs w:val="24"/>
          <w:shd w:val="clear" w:color="auto" w:fill="FFFFFF"/>
        </w:rPr>
        <w:t>Galetti</w:t>
      </w:r>
      <w:proofErr w:type="spellEnd"/>
      <w:r w:rsidR="009977E0" w:rsidRPr="004F6C7F">
        <w:rPr>
          <w:rFonts w:ascii="Times New Roman" w:eastAsia="等线" w:hAnsi="Times New Roman" w:cs="Times New Roman"/>
          <w:color w:val="0000FF"/>
          <w:sz w:val="24"/>
          <w:szCs w:val="24"/>
          <w:shd w:val="clear" w:color="auto" w:fill="FFFFFF"/>
        </w:rPr>
        <w:t xml:space="preserve">, </w:t>
      </w:r>
      <w:r w:rsidR="009977E0" w:rsidRPr="00A26043">
        <w:rPr>
          <w:rFonts w:ascii="Times New Roman" w:eastAsia="等线" w:hAnsi="Times New Roman" w:cs="Times New Roman"/>
          <w:i/>
          <w:color w:val="0000FF"/>
          <w:sz w:val="24"/>
          <w:szCs w:val="24"/>
          <w:shd w:val="clear" w:color="auto" w:fill="FFFFFF"/>
        </w:rPr>
        <w:t>J. Phys. A: Math</w:t>
      </w:r>
      <w:r w:rsidR="00BD7D11" w:rsidRPr="00A26043">
        <w:rPr>
          <w:rFonts w:ascii="Times New Roman" w:eastAsia="等线" w:hAnsi="Times New Roman" w:cs="Times New Roman"/>
          <w:i/>
          <w:color w:val="0000FF"/>
          <w:sz w:val="24"/>
          <w:szCs w:val="24"/>
          <w:shd w:val="clear" w:color="auto" w:fill="FFFFFF"/>
        </w:rPr>
        <w:t xml:space="preserve">. </w:t>
      </w:r>
      <w:proofErr w:type="spellStart"/>
      <w:r w:rsidR="00BD7D11" w:rsidRPr="00A26043">
        <w:rPr>
          <w:rFonts w:ascii="Times New Roman" w:eastAsia="等线" w:hAnsi="Times New Roman" w:cs="Times New Roman"/>
          <w:i/>
          <w:color w:val="0000FF"/>
          <w:sz w:val="24"/>
          <w:szCs w:val="24"/>
          <w:shd w:val="clear" w:color="auto" w:fill="FFFFFF"/>
        </w:rPr>
        <w:t>Theor</w:t>
      </w:r>
      <w:proofErr w:type="spellEnd"/>
      <w:r w:rsidR="00BD7D11" w:rsidRPr="00A26043">
        <w:rPr>
          <w:rFonts w:ascii="Times New Roman" w:eastAsia="等线" w:hAnsi="Times New Roman" w:cs="Times New Roman"/>
          <w:i/>
          <w:color w:val="0000FF"/>
          <w:sz w:val="24"/>
          <w:szCs w:val="24"/>
          <w:shd w:val="clear" w:color="auto" w:fill="FFFFFF"/>
        </w:rPr>
        <w:t>.</w:t>
      </w:r>
      <w:r w:rsidR="00BD7D11">
        <w:rPr>
          <w:rFonts w:ascii="Times New Roman" w:eastAsia="等线" w:hAnsi="Times New Roman" w:cs="Times New Roman"/>
          <w:color w:val="0000FF"/>
          <w:sz w:val="24"/>
          <w:szCs w:val="24"/>
          <w:shd w:val="clear" w:color="auto" w:fill="FFFFFF"/>
        </w:rPr>
        <w:t xml:space="preserve"> 52, 405305 (2019)], had</w:t>
      </w:r>
      <w:r w:rsidR="009977E0" w:rsidRPr="004F6C7F">
        <w:rPr>
          <w:rFonts w:ascii="Times New Roman" w:eastAsia="等线" w:hAnsi="Times New Roman" w:cs="Times New Roman"/>
          <w:color w:val="0000FF"/>
          <w:sz w:val="24"/>
          <w:szCs w:val="24"/>
          <w:shd w:val="clear" w:color="auto" w:fill="FFFFFF"/>
        </w:rPr>
        <w:t xml:space="preserve"> been cited in </w:t>
      </w:r>
      <w:r w:rsidR="00857A03" w:rsidRPr="00E90E5B">
        <w:rPr>
          <w:rFonts w:ascii="Times New Roman" w:eastAsia="PMingLiU" w:hAnsi="Times New Roman" w:cs="Times New Roman"/>
          <w:i/>
          <w:color w:val="0000FF"/>
          <w:sz w:val="24"/>
          <w:szCs w:val="24"/>
          <w:shd w:val="clear" w:color="auto" w:fill="FFFFFF"/>
          <w:lang w:eastAsia="zh-TW"/>
        </w:rPr>
        <w:t xml:space="preserve">Wiley </w:t>
      </w:r>
      <w:proofErr w:type="spellStart"/>
      <w:r w:rsidR="00857A03" w:rsidRPr="00E90E5B">
        <w:rPr>
          <w:rFonts w:ascii="Times New Roman" w:eastAsia="PMingLiU" w:hAnsi="Times New Roman" w:cs="Times New Roman"/>
          <w:i/>
          <w:color w:val="0000FF"/>
          <w:sz w:val="24"/>
          <w:szCs w:val="24"/>
          <w:shd w:val="clear" w:color="auto" w:fill="FFFFFF"/>
          <w:lang w:eastAsia="zh-TW"/>
        </w:rPr>
        <w:t>Interdiscip</w:t>
      </w:r>
      <w:proofErr w:type="spellEnd"/>
      <w:r w:rsidR="00857A03" w:rsidRPr="00E90E5B">
        <w:rPr>
          <w:rFonts w:ascii="Times New Roman" w:eastAsia="PMingLiU" w:hAnsi="Times New Roman" w:cs="Times New Roman"/>
          <w:i/>
          <w:color w:val="0000FF"/>
          <w:sz w:val="24"/>
          <w:szCs w:val="24"/>
          <w:shd w:val="clear" w:color="auto" w:fill="FFFFFF"/>
          <w:lang w:eastAsia="zh-TW"/>
        </w:rPr>
        <w:t xml:space="preserve">. Rev. </w:t>
      </w:r>
      <w:proofErr w:type="spellStart"/>
      <w:r w:rsidR="00857A03" w:rsidRPr="00E90E5B">
        <w:rPr>
          <w:rFonts w:ascii="Times New Roman" w:eastAsia="PMingLiU" w:hAnsi="Times New Roman" w:cs="Times New Roman"/>
          <w:i/>
          <w:color w:val="0000FF"/>
          <w:sz w:val="24"/>
          <w:szCs w:val="24"/>
          <w:shd w:val="clear" w:color="auto" w:fill="FFFFFF"/>
          <w:lang w:eastAsia="zh-TW"/>
        </w:rPr>
        <w:t>Comput</w:t>
      </w:r>
      <w:proofErr w:type="spellEnd"/>
      <w:r w:rsidR="00857A03" w:rsidRPr="00E90E5B">
        <w:rPr>
          <w:rFonts w:ascii="Times New Roman" w:eastAsia="PMingLiU" w:hAnsi="Times New Roman" w:cs="Times New Roman"/>
          <w:i/>
          <w:color w:val="0000FF"/>
          <w:sz w:val="24"/>
          <w:szCs w:val="24"/>
          <w:shd w:val="clear" w:color="auto" w:fill="FFFFFF"/>
          <w:lang w:eastAsia="zh-TW"/>
        </w:rPr>
        <w:t>. Mol. Sci.</w:t>
      </w:r>
      <w:r w:rsidR="00857A03"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e1619 (2022)</w:t>
      </w:r>
      <w:r w:rsidR="009977E0"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, </w:t>
      </w:r>
      <w:r w:rsidR="00C722D6" w:rsidRPr="00852F80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whose </w:t>
      </w:r>
      <w:proofErr w:type="spellStart"/>
      <w:r w:rsidR="00C722D6" w:rsidRPr="00852F80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arXiv</w:t>
      </w:r>
      <w:proofErr w:type="spellEnd"/>
      <w:r w:rsidR="00C722D6" w:rsidRPr="00852F80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 version was released on May 8, 2022, and whose official version was </w:t>
      </w:r>
      <w:r w:rsidR="009977E0" w:rsidRPr="00852F80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published on May 13, 2022</w:t>
      </w:r>
      <w:r w:rsidR="009977E0"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before their update</w:t>
      </w:r>
      <w:r w:rsidR="005524D1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d</w:t>
      </w:r>
      <w:r w:rsidR="00CE31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</w:t>
      </w:r>
      <w:r w:rsidR="00CE317F" w:rsidRPr="00CE317F">
        <w:rPr>
          <w:rFonts w:ascii="Times New Roman" w:eastAsia="PMingLiU" w:hAnsi="Times New Roman" w:cs="Times New Roman"/>
          <w:b/>
          <w:color w:val="0000FF"/>
          <w:sz w:val="24"/>
          <w:szCs w:val="24"/>
          <w:shd w:val="clear" w:color="auto" w:fill="FFFFFF"/>
          <w:lang w:eastAsia="zh-TW"/>
        </w:rPr>
        <w:t>Version 2</w:t>
      </w:r>
      <w:r w:rsidR="00CE31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</w:t>
      </w:r>
      <w:r w:rsidR="009977E0"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on May 27</w:t>
      </w:r>
      <w:r w:rsidR="000F6E40" w:rsidRPr="006932A6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, 2022</w:t>
      </w:r>
      <w:r w:rsidR="009977E0"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. </w:t>
      </w:r>
      <w:r w:rsidR="00086C57" w:rsidRPr="007C70F5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The authors obviously saw this important citation from our </w:t>
      </w:r>
      <w:r w:rsidR="00086C57" w:rsidRPr="003C09B2">
        <w:rPr>
          <w:rFonts w:ascii="Times New Roman" w:eastAsia="PMingLiU" w:hAnsi="Times New Roman" w:cs="Times New Roman"/>
          <w:i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Wiley </w:t>
      </w:r>
      <w:proofErr w:type="spellStart"/>
      <w:r w:rsidR="00086C57" w:rsidRPr="003C09B2">
        <w:rPr>
          <w:rFonts w:ascii="Times New Roman" w:eastAsia="PMingLiU" w:hAnsi="Times New Roman" w:cs="Times New Roman"/>
          <w:i/>
          <w:color w:val="0000FF"/>
          <w:sz w:val="24"/>
          <w:szCs w:val="24"/>
          <w:highlight w:val="yellow"/>
          <w:shd w:val="clear" w:color="auto" w:fill="FFFFFF"/>
          <w:lang w:eastAsia="zh-TW"/>
        </w:rPr>
        <w:t>Interdiscip</w:t>
      </w:r>
      <w:proofErr w:type="spellEnd"/>
      <w:r w:rsidR="00086C57" w:rsidRPr="003C09B2">
        <w:rPr>
          <w:rFonts w:ascii="Times New Roman" w:eastAsia="PMingLiU" w:hAnsi="Times New Roman" w:cs="Times New Roman"/>
          <w:i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. Rev. </w:t>
      </w:r>
      <w:proofErr w:type="spellStart"/>
      <w:r w:rsidR="00086C57" w:rsidRPr="003C09B2">
        <w:rPr>
          <w:rFonts w:ascii="Times New Roman" w:eastAsia="PMingLiU" w:hAnsi="Times New Roman" w:cs="Times New Roman"/>
          <w:i/>
          <w:color w:val="0000FF"/>
          <w:sz w:val="24"/>
          <w:szCs w:val="24"/>
          <w:highlight w:val="yellow"/>
          <w:shd w:val="clear" w:color="auto" w:fill="FFFFFF"/>
          <w:lang w:eastAsia="zh-TW"/>
        </w:rPr>
        <w:t>Comput</w:t>
      </w:r>
      <w:proofErr w:type="spellEnd"/>
      <w:r w:rsidR="00086C57" w:rsidRPr="003C09B2">
        <w:rPr>
          <w:rFonts w:ascii="Times New Roman" w:eastAsia="PMingLiU" w:hAnsi="Times New Roman" w:cs="Times New Roman"/>
          <w:i/>
          <w:color w:val="0000FF"/>
          <w:sz w:val="24"/>
          <w:szCs w:val="24"/>
          <w:highlight w:val="yellow"/>
          <w:shd w:val="clear" w:color="auto" w:fill="FFFFFF"/>
          <w:lang w:eastAsia="zh-TW"/>
        </w:rPr>
        <w:t>. Mol. Sci.</w:t>
      </w:r>
      <w:r w:rsidR="00086C57" w:rsidRPr="007C70F5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 e1619 (2022) and used it in Version 2 and Version 3.</w:t>
      </w:r>
    </w:p>
    <w:p w14:paraId="72829C25" w14:textId="77777777" w:rsidR="004B1356" w:rsidRPr="004F6C7F" w:rsidRDefault="004B1356" w:rsidP="00CF710F">
      <w:pPr>
        <w:rPr>
          <w:rFonts w:ascii="Times New Roman" w:hAnsi="Times New Roman" w:cs="Times New Roman"/>
          <w:sz w:val="24"/>
          <w:szCs w:val="24"/>
        </w:rPr>
      </w:pPr>
      <w:r w:rsidRPr="004F6C7F">
        <w:rPr>
          <w:rFonts w:ascii="Times New Roman" w:hAnsi="Times New Roman" w:cs="Times New Roman"/>
          <w:sz w:val="24"/>
          <w:szCs w:val="24"/>
        </w:rPr>
        <w:t>“</w:t>
      </w:r>
    </w:p>
    <w:p w14:paraId="6ADDAB07" w14:textId="31F5F7D7" w:rsidR="004B1356" w:rsidRPr="004F6C7F" w:rsidRDefault="004B1356" w:rsidP="00D33123">
      <w:pPr>
        <w:jc w:val="center"/>
        <w:rPr>
          <w:rFonts w:ascii="Times New Roman" w:hAnsi="Times New Roman" w:cs="Times New Roman"/>
          <w:sz w:val="24"/>
          <w:szCs w:val="24"/>
        </w:rPr>
      </w:pPr>
      <w:r w:rsidRPr="004F6C7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4431B844" wp14:editId="20312457">
                <wp:simplePos x="0" y="0"/>
                <wp:positionH relativeFrom="column">
                  <wp:posOffset>817880</wp:posOffset>
                </wp:positionH>
                <wp:positionV relativeFrom="paragraph">
                  <wp:posOffset>604521</wp:posOffset>
                </wp:positionV>
                <wp:extent cx="3637280" cy="289560"/>
                <wp:effectExtent l="0" t="0" r="20320" b="15240"/>
                <wp:wrapNone/>
                <wp:docPr id="8" name="矩形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37280" cy="28956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75EA573B" id="矩形 8" o:spid="_x0000_s1026" style="position:absolute;left:0;text-align:left;margin-left:64.4pt;margin-top:47.6pt;width:286.4pt;height:22.8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" filled="f" strokecolor="red" strokeweight="1.5pt"/>
            </w:pict>
          </mc:Fallback>
        </mc:AlternateContent>
      </w:r>
      <w:r w:rsidRPr="004F6C7F">
        <w:rPr>
          <w:noProof/>
          <w:sz w:val="24"/>
          <w:szCs w:val="24"/>
        </w:rPr>
        <w:drawing>
          <wp:inline distT="0" distB="0" distL="0" distR="0" wp14:anchorId="4BB1361B" wp14:editId="7C8A2A52">
            <wp:extent cx="3744703" cy="1678940"/>
            <wp:effectExtent l="0" t="0" r="825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3754046" cy="1683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A8A327" w14:textId="6EE0395D" w:rsidR="00CF710F" w:rsidRDefault="004B1356" w:rsidP="00CF710F">
      <w:pPr>
        <w:rPr>
          <w:rFonts w:ascii="Times New Roman" w:hAnsi="Times New Roman" w:cs="Times New Roman"/>
          <w:sz w:val="24"/>
          <w:szCs w:val="24"/>
        </w:rPr>
      </w:pPr>
      <w:r w:rsidRPr="004F6C7F">
        <w:rPr>
          <w:rFonts w:ascii="Times New Roman" w:hAnsi="Times New Roman" w:cs="Times New Roman"/>
          <w:sz w:val="24"/>
          <w:szCs w:val="24"/>
        </w:rPr>
        <w:t>”</w:t>
      </w:r>
    </w:p>
    <w:p w14:paraId="2B059DB9" w14:textId="6C974527" w:rsidR="00BC2898" w:rsidRPr="00D25A6D" w:rsidRDefault="00BC2898" w:rsidP="00CF710F">
      <w:pPr>
        <w:rPr>
          <w:rFonts w:ascii="Times New Roman" w:hAnsi="Times New Roman" w:cs="Times New Roman"/>
          <w:color w:val="0000FF"/>
          <w:sz w:val="24"/>
          <w:szCs w:val="24"/>
        </w:rPr>
      </w:pPr>
      <w:r w:rsidRPr="00D25A6D">
        <w:rPr>
          <w:rFonts w:ascii="Times New Roman" w:hAnsi="Times New Roman" w:cs="Times New Roman" w:hint="eastAsia"/>
          <w:color w:val="0000FF"/>
          <w:sz w:val="24"/>
          <w:szCs w:val="24"/>
        </w:rPr>
        <w:t>V</w:t>
      </w:r>
      <w:r w:rsidRPr="00D25A6D">
        <w:rPr>
          <w:rFonts w:ascii="Times New Roman" w:hAnsi="Times New Roman" w:cs="Times New Roman"/>
          <w:color w:val="0000FF"/>
          <w:sz w:val="24"/>
          <w:szCs w:val="24"/>
        </w:rPr>
        <w:t>ersion 3:</w:t>
      </w:r>
    </w:p>
    <w:p w14:paraId="6F6A71F9" w14:textId="77777777" w:rsidR="00BC2898" w:rsidRDefault="00BC2898" w:rsidP="00CF71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“</w:t>
      </w:r>
    </w:p>
    <w:p w14:paraId="4F89F964" w14:textId="41D139B8" w:rsidR="00BC2898" w:rsidRDefault="00BC2898" w:rsidP="00BC2898">
      <w:pPr>
        <w:jc w:val="center"/>
        <w:rPr>
          <w:rFonts w:ascii="Times New Roman" w:hAnsi="Times New Roman" w:cs="Times New Roman"/>
          <w:sz w:val="24"/>
          <w:szCs w:val="24"/>
        </w:rPr>
      </w:pPr>
      <w:r w:rsidRPr="004F6C7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16640" behindDoc="0" locked="0" layoutInCell="1" allowOverlap="1" wp14:anchorId="12A015D9" wp14:editId="542BD523">
                <wp:simplePos x="0" y="0"/>
                <wp:positionH relativeFrom="column">
                  <wp:posOffset>885928</wp:posOffset>
                </wp:positionH>
                <wp:positionV relativeFrom="paragraph">
                  <wp:posOffset>411090</wp:posOffset>
                </wp:positionV>
                <wp:extent cx="3637280" cy="289560"/>
                <wp:effectExtent l="0" t="0" r="20320" b="15240"/>
                <wp:wrapNone/>
                <wp:docPr id="429" name="矩形 4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37280" cy="28956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22708983" id="矩形 429" o:spid="_x0000_s1026" style="position:absolute;left:0;text-align:left;margin-left:69.75pt;margin-top:32.35pt;width:286.4pt;height:22.8pt;z-index:252016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" filled="f" strokecolor="red" strokeweight="1.5pt"/>
            </w:pict>
          </mc:Fallback>
        </mc:AlternateContent>
      </w:r>
      <w:r>
        <w:rPr>
          <w:noProof/>
        </w:rPr>
        <w:drawing>
          <wp:inline distT="0" distB="0" distL="0" distR="0" wp14:anchorId="2F17454F" wp14:editId="08565BD6">
            <wp:extent cx="3593107" cy="1361367"/>
            <wp:effectExtent l="0" t="0" r="7620" b="0"/>
            <wp:docPr id="428" name="图片 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3613100" cy="13689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44D691" w14:textId="61A3448E" w:rsidR="00BC2898" w:rsidRPr="004F6C7F" w:rsidRDefault="00BC2898" w:rsidP="00CF71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”</w:t>
      </w:r>
    </w:p>
    <w:p w14:paraId="41445966" w14:textId="2CB28902" w:rsidR="003412F7" w:rsidRDefault="003412F7" w:rsidP="00CF710F">
      <w:pPr>
        <w:rPr>
          <w:rFonts w:ascii="Times New Roman" w:hAnsi="Times New Roman" w:cs="Times New Roman"/>
          <w:sz w:val="24"/>
          <w:szCs w:val="24"/>
        </w:rPr>
      </w:pPr>
      <w:r w:rsidRPr="00120CB8">
        <w:rPr>
          <w:rFonts w:ascii="Times New Roman" w:eastAsia="PMingLiU" w:hAnsi="Times New Roman" w:cs="Times New Roman"/>
          <w:i/>
          <w:color w:val="0000FF"/>
          <w:sz w:val="24"/>
          <w:szCs w:val="24"/>
          <w:shd w:val="clear" w:color="auto" w:fill="FFFFFF"/>
          <w:lang w:eastAsia="zh-TW"/>
        </w:rPr>
        <w:t xml:space="preserve">Wiley </w:t>
      </w:r>
      <w:proofErr w:type="spellStart"/>
      <w:r w:rsidRPr="00120CB8">
        <w:rPr>
          <w:rFonts w:ascii="Times New Roman" w:eastAsia="PMingLiU" w:hAnsi="Times New Roman" w:cs="Times New Roman"/>
          <w:i/>
          <w:color w:val="0000FF"/>
          <w:sz w:val="24"/>
          <w:szCs w:val="24"/>
          <w:shd w:val="clear" w:color="auto" w:fill="FFFFFF"/>
          <w:lang w:eastAsia="zh-TW"/>
        </w:rPr>
        <w:t>Interdiscip</w:t>
      </w:r>
      <w:proofErr w:type="spellEnd"/>
      <w:r w:rsidRPr="00120CB8">
        <w:rPr>
          <w:rFonts w:ascii="Times New Roman" w:eastAsia="PMingLiU" w:hAnsi="Times New Roman" w:cs="Times New Roman"/>
          <w:i/>
          <w:color w:val="0000FF"/>
          <w:sz w:val="24"/>
          <w:szCs w:val="24"/>
          <w:shd w:val="clear" w:color="auto" w:fill="FFFFFF"/>
          <w:lang w:eastAsia="zh-TW"/>
        </w:rPr>
        <w:t xml:space="preserve">. Rev. </w:t>
      </w:r>
      <w:proofErr w:type="spellStart"/>
      <w:r w:rsidRPr="00120CB8">
        <w:rPr>
          <w:rFonts w:ascii="Times New Roman" w:eastAsia="PMingLiU" w:hAnsi="Times New Roman" w:cs="Times New Roman"/>
          <w:i/>
          <w:color w:val="0000FF"/>
          <w:sz w:val="24"/>
          <w:szCs w:val="24"/>
          <w:shd w:val="clear" w:color="auto" w:fill="FFFFFF"/>
          <w:lang w:eastAsia="zh-TW"/>
        </w:rPr>
        <w:t>Comput</w:t>
      </w:r>
      <w:proofErr w:type="spellEnd"/>
      <w:r w:rsidRPr="00120CB8">
        <w:rPr>
          <w:rFonts w:ascii="Times New Roman" w:eastAsia="PMingLiU" w:hAnsi="Times New Roman" w:cs="Times New Roman"/>
          <w:i/>
          <w:color w:val="0000FF"/>
          <w:sz w:val="24"/>
          <w:szCs w:val="24"/>
          <w:shd w:val="clear" w:color="auto" w:fill="FFFFFF"/>
          <w:lang w:eastAsia="zh-TW"/>
        </w:rPr>
        <w:t>. Mol. Sci</w:t>
      </w:r>
      <w:r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. e1619 (2022)</w:t>
      </w:r>
      <w:r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:</w:t>
      </w:r>
    </w:p>
    <w:p w14:paraId="256F8604" w14:textId="775CE183" w:rsidR="0043206A" w:rsidRPr="004F6C7F" w:rsidRDefault="0043206A" w:rsidP="00CF710F">
      <w:pPr>
        <w:rPr>
          <w:rFonts w:ascii="Times New Roman" w:hAnsi="Times New Roman" w:cs="Times New Roman"/>
          <w:sz w:val="24"/>
          <w:szCs w:val="24"/>
        </w:rPr>
      </w:pPr>
      <w:r w:rsidRPr="004F6C7F">
        <w:rPr>
          <w:rFonts w:ascii="Times New Roman" w:hAnsi="Times New Roman" w:cs="Times New Roman"/>
          <w:sz w:val="24"/>
          <w:szCs w:val="24"/>
        </w:rPr>
        <w:t>“</w:t>
      </w:r>
    </w:p>
    <w:p w14:paraId="1290C21B" w14:textId="43AEE289" w:rsidR="00CD795F" w:rsidRPr="004F6C7F" w:rsidRDefault="004B1356">
      <w:pPr>
        <w:rPr>
          <w:rFonts w:ascii="Times New Roman" w:hAnsi="Times New Roman" w:cs="Times New Roman"/>
          <w:sz w:val="24"/>
          <w:szCs w:val="24"/>
        </w:rPr>
      </w:pPr>
      <w:r w:rsidRPr="004F6C7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390004F9" wp14:editId="13E003F8">
                <wp:simplePos x="0" y="0"/>
                <wp:positionH relativeFrom="margin">
                  <wp:posOffset>132347</wp:posOffset>
                </wp:positionH>
                <wp:positionV relativeFrom="paragraph">
                  <wp:posOffset>389021</wp:posOffset>
                </wp:positionV>
                <wp:extent cx="4965032" cy="252663"/>
                <wp:effectExtent l="0" t="0" r="26670" b="14605"/>
                <wp:wrapNone/>
                <wp:docPr id="10" name="矩形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65032" cy="252663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6D0D94C7" id="矩形 10" o:spid="_x0000_s1026" style="position:absolute;left:0;text-align:left;margin-left:10.4pt;margin-top:30.65pt;width:390.95pt;height:19.9pt;z-index:2517073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" filled="f" strokecolor="#00b050" strokeweight="1.5pt">
                <w10:wrap anchorx="margin"/>
              </v:rect>
            </w:pict>
          </mc:Fallback>
        </mc:AlternateContent>
      </w:r>
      <w:r w:rsidRPr="004F6C7F">
        <w:rPr>
          <w:noProof/>
          <w:sz w:val="24"/>
          <w:szCs w:val="24"/>
        </w:rPr>
        <w:drawing>
          <wp:inline distT="0" distB="0" distL="0" distR="0" wp14:anchorId="1681E961" wp14:editId="5F211BC8">
            <wp:extent cx="5274310" cy="1217295"/>
            <wp:effectExtent l="0" t="0" r="2540" b="190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17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356E20" w14:textId="3C75733B" w:rsidR="0043206A" w:rsidRDefault="00116630">
      <w:pPr>
        <w:rPr>
          <w:rFonts w:ascii="Times New Roman" w:hAnsi="Times New Roman" w:cs="Times New Roman"/>
          <w:sz w:val="24"/>
          <w:szCs w:val="24"/>
        </w:rPr>
      </w:pPr>
      <w:r w:rsidRPr="004F6C7F">
        <w:rPr>
          <w:rFonts w:ascii="Times New Roman" w:hAnsi="Times New Roman" w:cs="Times New Roman"/>
          <w:sz w:val="24"/>
          <w:szCs w:val="24"/>
        </w:rPr>
        <w:t>”</w:t>
      </w:r>
    </w:p>
    <w:p w14:paraId="00D285C4" w14:textId="0783A8B4" w:rsidR="00EC34C2" w:rsidRPr="00831864" w:rsidRDefault="00C701FD" w:rsidP="006243E1">
      <w:pPr>
        <w:ind w:firstLine="420"/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</w:pPr>
      <w:r w:rsidRPr="001D0E13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>In addition</w:t>
      </w:r>
      <w:r w:rsidR="00EC34C2" w:rsidRPr="00831864">
        <w:rPr>
          <w:rFonts w:ascii="Times New Roman" w:hAnsi="Times New Roman" w:cs="Times New Roman"/>
          <w:color w:val="0000FF"/>
          <w:sz w:val="24"/>
          <w:szCs w:val="24"/>
        </w:rPr>
        <w:t xml:space="preserve">, Ref. </w:t>
      </w:r>
      <w:r w:rsidR="00831864" w:rsidRPr="00831864">
        <w:rPr>
          <w:rFonts w:ascii="Times New Roman" w:hAnsi="Times New Roman" w:cs="Times New Roman"/>
          <w:color w:val="0000FF"/>
          <w:sz w:val="24"/>
          <w:szCs w:val="24"/>
        </w:rPr>
        <w:t xml:space="preserve">28[A. B. </w:t>
      </w:r>
      <w:proofErr w:type="spellStart"/>
      <w:r w:rsidR="00831864" w:rsidRPr="00831864">
        <w:rPr>
          <w:rFonts w:ascii="Times New Roman" w:hAnsi="Times New Roman" w:cs="Times New Roman"/>
          <w:color w:val="0000FF"/>
          <w:sz w:val="24"/>
          <w:szCs w:val="24"/>
        </w:rPr>
        <w:t>Klimov</w:t>
      </w:r>
      <w:proofErr w:type="spellEnd"/>
      <w:r w:rsidR="00831864" w:rsidRPr="00831864">
        <w:rPr>
          <w:rFonts w:ascii="Times New Roman" w:hAnsi="Times New Roman" w:cs="Times New Roman"/>
          <w:color w:val="0000FF"/>
          <w:sz w:val="24"/>
          <w:szCs w:val="24"/>
        </w:rPr>
        <w:t xml:space="preserve"> and S. M. </w:t>
      </w:r>
      <w:proofErr w:type="spellStart"/>
      <w:r w:rsidR="00831864" w:rsidRPr="00831864">
        <w:rPr>
          <w:rFonts w:ascii="Times New Roman" w:hAnsi="Times New Roman" w:cs="Times New Roman"/>
          <w:color w:val="0000FF"/>
          <w:sz w:val="24"/>
          <w:szCs w:val="24"/>
        </w:rPr>
        <w:t>Chumakov</w:t>
      </w:r>
      <w:proofErr w:type="spellEnd"/>
      <w:r w:rsidR="00831864" w:rsidRPr="00831864">
        <w:rPr>
          <w:rFonts w:ascii="Times New Roman" w:hAnsi="Times New Roman" w:cs="Times New Roman"/>
          <w:color w:val="0000FF"/>
          <w:sz w:val="24"/>
          <w:szCs w:val="24"/>
        </w:rPr>
        <w:t>, A Group-Theoretical Approach to Quantum Optics: Models of Atom-Field Interactions (John Wiley</w:t>
      </w:r>
      <w:r w:rsidR="00E7363F">
        <w:rPr>
          <w:rFonts w:ascii="Times New Roman" w:hAnsi="Times New Roman" w:cs="Times New Roman"/>
          <w:color w:val="0000FF"/>
          <w:sz w:val="24"/>
          <w:szCs w:val="24"/>
        </w:rPr>
        <w:t xml:space="preserve"> &amp; Sons, 2009).] of </w:t>
      </w:r>
      <w:r w:rsidR="001F36B1">
        <w:rPr>
          <w:rFonts w:ascii="Times New Roman" w:hAnsi="Times New Roman" w:cs="Times New Roman"/>
          <w:color w:val="0000FF"/>
          <w:sz w:val="24"/>
          <w:szCs w:val="24"/>
        </w:rPr>
        <w:t>Version</w:t>
      </w:r>
      <w:r w:rsidR="00E7363F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E7363F" w:rsidRPr="009D706B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>2</w:t>
      </w:r>
      <w:r w:rsidR="009D706B" w:rsidRPr="009D706B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>-3</w:t>
      </w:r>
      <w:r w:rsidR="00E7363F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E7363F" w:rsidRPr="007A63B2">
        <w:rPr>
          <w:rFonts w:ascii="Times New Roman" w:hAnsi="Times New Roman" w:cs="Times New Roman"/>
          <w:color w:val="0000FF"/>
          <w:sz w:val="24"/>
          <w:szCs w:val="24"/>
          <w:highlight w:val="green"/>
        </w:rPr>
        <w:t>was</w:t>
      </w:r>
      <w:r w:rsidR="00831864" w:rsidRPr="00831864">
        <w:rPr>
          <w:rFonts w:ascii="Times New Roman" w:hAnsi="Times New Roman" w:cs="Times New Roman"/>
          <w:color w:val="0000FF"/>
          <w:sz w:val="24"/>
          <w:szCs w:val="24"/>
        </w:rPr>
        <w:t xml:space="preserve"> not cited in </w:t>
      </w:r>
      <w:r w:rsidR="001F36B1">
        <w:rPr>
          <w:rFonts w:ascii="Times New Roman" w:hAnsi="Times New Roman" w:cs="Times New Roman"/>
          <w:color w:val="0000FF"/>
          <w:sz w:val="24"/>
          <w:szCs w:val="24"/>
        </w:rPr>
        <w:t>Version</w:t>
      </w:r>
      <w:r w:rsidR="00831864" w:rsidRPr="00831864">
        <w:rPr>
          <w:rFonts w:ascii="Times New Roman" w:hAnsi="Times New Roman" w:cs="Times New Roman"/>
          <w:color w:val="0000FF"/>
          <w:sz w:val="24"/>
          <w:szCs w:val="24"/>
        </w:rPr>
        <w:t xml:space="preserve"> 1</w:t>
      </w:r>
      <w:r w:rsidR="00C81FB0">
        <w:rPr>
          <w:rFonts w:ascii="Times New Roman" w:hAnsi="Times New Roman" w:cs="Times New Roman"/>
          <w:color w:val="0000FF"/>
          <w:sz w:val="24"/>
          <w:szCs w:val="24"/>
        </w:rPr>
        <w:t>:</w:t>
      </w:r>
    </w:p>
    <w:p w14:paraId="37C6CB0B" w14:textId="6328E577" w:rsidR="00831864" w:rsidRDefault="00831864" w:rsidP="00831864">
      <w:pPr>
        <w:jc w:val="center"/>
        <w:rPr>
          <w:rFonts w:ascii="Times New Roman" w:hAnsi="Times New Roman" w:cs="Times New Roman"/>
          <w:sz w:val="24"/>
          <w:szCs w:val="24"/>
        </w:rPr>
      </w:pPr>
      <w:r w:rsidRPr="004F6C7F">
        <w:rPr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785216" behindDoc="0" locked="0" layoutInCell="1" allowOverlap="1" wp14:anchorId="7D0CC9B7" wp14:editId="69668EFC">
                <wp:simplePos x="0" y="0"/>
                <wp:positionH relativeFrom="column">
                  <wp:posOffset>655320</wp:posOffset>
                </wp:positionH>
                <wp:positionV relativeFrom="paragraph">
                  <wp:posOffset>396240</wp:posOffset>
                </wp:positionV>
                <wp:extent cx="3992880" cy="477520"/>
                <wp:effectExtent l="0" t="0" r="26670" b="17780"/>
                <wp:wrapNone/>
                <wp:docPr id="200" name="矩形 2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92880" cy="47752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63C9853F" id="矩形 200" o:spid="_x0000_s1026" style="position:absolute;left:0;text-align:left;margin-left:51.6pt;margin-top:31.2pt;width:314.4pt;height:37.6pt;z-index:251785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" filled="f" strokecolor="red" strokeweight="1.5pt"/>
            </w:pict>
          </mc:Fallback>
        </mc:AlternateContent>
      </w:r>
      <w:r>
        <w:rPr>
          <w:noProof/>
        </w:rPr>
        <w:drawing>
          <wp:inline distT="0" distB="0" distL="0" distR="0" wp14:anchorId="4C00D199" wp14:editId="2F1BA481">
            <wp:extent cx="3987269" cy="1384935"/>
            <wp:effectExtent l="0" t="0" r="0" b="5715"/>
            <wp:docPr id="198" name="图片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3991132" cy="13862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F7DEDF" w14:textId="2456CE53" w:rsidR="00EC16BC" w:rsidRDefault="00EC16BC" w:rsidP="00831864">
      <w:pPr>
        <w:jc w:val="center"/>
        <w:rPr>
          <w:rFonts w:ascii="Times New Roman" w:hAnsi="Times New Roman" w:cs="Times New Roman"/>
          <w:sz w:val="24"/>
          <w:szCs w:val="24"/>
        </w:rPr>
      </w:pPr>
      <w:r w:rsidRPr="004F6C7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18688" behindDoc="0" locked="0" layoutInCell="1" allowOverlap="1" wp14:anchorId="3135FBA7" wp14:editId="34790049">
                <wp:simplePos x="0" y="0"/>
                <wp:positionH relativeFrom="column">
                  <wp:posOffset>646555</wp:posOffset>
                </wp:positionH>
                <wp:positionV relativeFrom="paragraph">
                  <wp:posOffset>341952</wp:posOffset>
                </wp:positionV>
                <wp:extent cx="3992880" cy="473584"/>
                <wp:effectExtent l="0" t="0" r="26670" b="22225"/>
                <wp:wrapNone/>
                <wp:docPr id="431" name="矩形 4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92880" cy="473584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52AE3F3A" id="矩形 431" o:spid="_x0000_s1026" style="position:absolute;left:0;text-align:left;margin-left:50.9pt;margin-top:26.95pt;width:314.4pt;height:37.3pt;z-index:252018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" filled="f" strokecolor="red" strokeweight="1.5pt"/>
            </w:pict>
          </mc:Fallback>
        </mc:AlternateContent>
      </w:r>
      <w:r>
        <w:rPr>
          <w:noProof/>
        </w:rPr>
        <w:drawing>
          <wp:inline distT="0" distB="0" distL="0" distR="0" wp14:anchorId="06C60854" wp14:editId="0E2045D8">
            <wp:extent cx="4167611" cy="1326149"/>
            <wp:effectExtent l="0" t="0" r="4445" b="7620"/>
            <wp:docPr id="430" name="图片 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4196293" cy="13352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9D9224" w14:textId="0F0185D1" w:rsidR="00C81FB0" w:rsidRPr="00831864" w:rsidRDefault="00234923" w:rsidP="00C81FB0">
      <w:pPr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</w:pPr>
      <w:r>
        <w:rPr>
          <w:rFonts w:ascii="Times New Roman" w:hAnsi="Times New Roman" w:cs="Times New Roman"/>
          <w:color w:val="0000FF"/>
          <w:sz w:val="24"/>
          <w:szCs w:val="24"/>
        </w:rPr>
        <w:t>while</w:t>
      </w:r>
      <w:r w:rsidR="00C81FB0" w:rsidRPr="00831864">
        <w:rPr>
          <w:rFonts w:ascii="Times New Roman" w:hAnsi="Times New Roman" w:cs="Times New Roman"/>
          <w:color w:val="0000FF"/>
          <w:sz w:val="24"/>
          <w:szCs w:val="24"/>
        </w:rPr>
        <w:t xml:space="preserve"> a</w:t>
      </w:r>
      <w:r w:rsidR="00C81FB0">
        <w:rPr>
          <w:rFonts w:ascii="Times New Roman" w:hAnsi="Times New Roman" w:cs="Times New Roman"/>
          <w:color w:val="0000FF"/>
          <w:sz w:val="24"/>
          <w:szCs w:val="24"/>
        </w:rPr>
        <w:t xml:space="preserve">t least </w:t>
      </w:r>
      <w:r w:rsidR="00610D1E">
        <w:rPr>
          <w:rFonts w:ascii="Times New Roman" w:hAnsi="Times New Roman" w:cs="Times New Roman"/>
          <w:color w:val="0000FF"/>
          <w:sz w:val="24"/>
          <w:szCs w:val="24"/>
        </w:rPr>
        <w:t>7</w:t>
      </w:r>
      <w:r w:rsidR="00C81FB0" w:rsidRPr="00831864">
        <w:rPr>
          <w:rFonts w:ascii="Times New Roman" w:hAnsi="Times New Roman" w:cs="Times New Roman"/>
          <w:color w:val="0000FF"/>
          <w:sz w:val="24"/>
          <w:szCs w:val="24"/>
        </w:rPr>
        <w:t xml:space="preserve"> articles by </w:t>
      </w:r>
      <w:proofErr w:type="spellStart"/>
      <w:r w:rsidR="00C81FB0" w:rsidRPr="00831864">
        <w:rPr>
          <w:rFonts w:ascii="Times New Roman" w:hAnsi="Times New Roman" w:cs="Times New Roman"/>
          <w:color w:val="0000FF"/>
          <w:sz w:val="24"/>
          <w:szCs w:val="24"/>
        </w:rPr>
        <w:t>Klimov</w:t>
      </w:r>
      <w:proofErr w:type="spellEnd"/>
      <w:r w:rsidR="006A1E09">
        <w:rPr>
          <w:rFonts w:ascii="Times New Roman" w:hAnsi="Times New Roman" w:cs="Times New Roman"/>
          <w:color w:val="0000FF"/>
          <w:sz w:val="24"/>
          <w:szCs w:val="24"/>
        </w:rPr>
        <w:t xml:space="preserve"> and </w:t>
      </w:r>
      <w:r w:rsidR="005C784F" w:rsidRPr="007C70F5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>his</w:t>
      </w:r>
      <w:r w:rsidR="005C784F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6A1E09">
        <w:rPr>
          <w:rFonts w:ascii="Times New Roman" w:hAnsi="Times New Roman" w:cs="Times New Roman"/>
          <w:color w:val="0000FF"/>
          <w:sz w:val="24"/>
          <w:szCs w:val="24"/>
        </w:rPr>
        <w:t>coworkers</w:t>
      </w:r>
      <w:r w:rsidR="0078649F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78649F" w:rsidRPr="00CA67D0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>w</w:t>
      </w:r>
      <w:r w:rsidR="00A92549" w:rsidRPr="00CA67D0">
        <w:rPr>
          <w:rFonts w:ascii="Times New Roman" w:hAnsi="Times New Roman" w:cs="Times New Roman" w:hint="eastAsia"/>
          <w:color w:val="0000FF"/>
          <w:sz w:val="24"/>
          <w:szCs w:val="24"/>
          <w:highlight w:val="yellow"/>
        </w:rPr>
        <w:t>e</w:t>
      </w:r>
      <w:r w:rsidR="0078649F" w:rsidRPr="00CA67D0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>re</w:t>
      </w:r>
      <w:r w:rsidR="00C81FB0" w:rsidRPr="00831864">
        <w:rPr>
          <w:rFonts w:ascii="Times New Roman" w:hAnsi="Times New Roman" w:cs="Times New Roman"/>
          <w:color w:val="0000FF"/>
          <w:sz w:val="24"/>
          <w:szCs w:val="24"/>
        </w:rPr>
        <w:t xml:space="preserve"> cited by </w:t>
      </w:r>
      <w:r w:rsidR="00C81FB0" w:rsidRPr="007E6412">
        <w:rPr>
          <w:rFonts w:ascii="Times New Roman" w:eastAsia="PMingLiU" w:hAnsi="Times New Roman" w:cs="Times New Roman"/>
          <w:i/>
          <w:color w:val="0000FF"/>
          <w:sz w:val="24"/>
          <w:szCs w:val="24"/>
          <w:shd w:val="clear" w:color="auto" w:fill="FFFFFF"/>
          <w:lang w:eastAsia="zh-TW"/>
        </w:rPr>
        <w:t xml:space="preserve">Wiley </w:t>
      </w:r>
      <w:proofErr w:type="spellStart"/>
      <w:r w:rsidR="00C81FB0" w:rsidRPr="007E6412">
        <w:rPr>
          <w:rFonts w:ascii="Times New Roman" w:eastAsia="PMingLiU" w:hAnsi="Times New Roman" w:cs="Times New Roman"/>
          <w:i/>
          <w:color w:val="0000FF"/>
          <w:sz w:val="24"/>
          <w:szCs w:val="24"/>
          <w:shd w:val="clear" w:color="auto" w:fill="FFFFFF"/>
          <w:lang w:eastAsia="zh-TW"/>
        </w:rPr>
        <w:t>Interdiscip</w:t>
      </w:r>
      <w:proofErr w:type="spellEnd"/>
      <w:r w:rsidR="00C81FB0" w:rsidRPr="007E6412">
        <w:rPr>
          <w:rFonts w:ascii="Times New Roman" w:eastAsia="PMingLiU" w:hAnsi="Times New Roman" w:cs="Times New Roman"/>
          <w:i/>
          <w:color w:val="0000FF"/>
          <w:sz w:val="24"/>
          <w:szCs w:val="24"/>
          <w:shd w:val="clear" w:color="auto" w:fill="FFFFFF"/>
          <w:lang w:eastAsia="zh-TW"/>
        </w:rPr>
        <w:t xml:space="preserve">. Rev. </w:t>
      </w:r>
      <w:proofErr w:type="spellStart"/>
      <w:r w:rsidR="00C81FB0" w:rsidRPr="007E6412">
        <w:rPr>
          <w:rFonts w:ascii="Times New Roman" w:eastAsia="PMingLiU" w:hAnsi="Times New Roman" w:cs="Times New Roman"/>
          <w:i/>
          <w:color w:val="0000FF"/>
          <w:sz w:val="24"/>
          <w:szCs w:val="24"/>
          <w:shd w:val="clear" w:color="auto" w:fill="FFFFFF"/>
          <w:lang w:eastAsia="zh-TW"/>
        </w:rPr>
        <w:t>Comput</w:t>
      </w:r>
      <w:proofErr w:type="spellEnd"/>
      <w:r w:rsidR="00C81FB0" w:rsidRPr="007E6412">
        <w:rPr>
          <w:rFonts w:ascii="Times New Roman" w:eastAsia="PMingLiU" w:hAnsi="Times New Roman" w:cs="Times New Roman"/>
          <w:i/>
          <w:color w:val="0000FF"/>
          <w:sz w:val="24"/>
          <w:szCs w:val="24"/>
          <w:shd w:val="clear" w:color="auto" w:fill="FFFFFF"/>
          <w:lang w:eastAsia="zh-TW"/>
        </w:rPr>
        <w:t>. Mol. Sci.</w:t>
      </w:r>
      <w:r w:rsidR="00C81FB0" w:rsidRPr="00831864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e1619 (2022)</w:t>
      </w:r>
      <w:r w:rsidR="00B31102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</w:t>
      </w:r>
      <w:r w:rsidR="00B31102"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(released on </w:t>
      </w:r>
      <w:proofErr w:type="spellStart"/>
      <w:r w:rsidR="00B31102"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arXiv</w:t>
      </w:r>
      <w:proofErr w:type="spellEnd"/>
      <w:r w:rsidR="00B31102"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on May 8, 2022 and offici</w:t>
      </w:r>
      <w:r w:rsidR="00B31102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ally published on May 13, 2022)</w:t>
      </w:r>
      <w:r w:rsidR="00CE317F" w:rsidRPr="00CE317F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 xml:space="preserve">, in comparison, none of </w:t>
      </w:r>
      <w:proofErr w:type="spellStart"/>
      <w:r w:rsidR="00CE317F" w:rsidRPr="00CE317F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>Klimov’s</w:t>
      </w:r>
      <w:proofErr w:type="spellEnd"/>
      <w:r w:rsidR="00CE317F" w:rsidRPr="00CE317F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 xml:space="preserve"> work had been cited by </w:t>
      </w:r>
      <w:proofErr w:type="spellStart"/>
      <w:r w:rsidR="00CE317F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>Huo</w:t>
      </w:r>
      <w:proofErr w:type="spellEnd"/>
      <w:r w:rsidR="00CE317F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 xml:space="preserve"> and coworkers</w:t>
      </w:r>
      <w:r w:rsidR="00CE317F" w:rsidRPr="00CE317F">
        <w:rPr>
          <w:rFonts w:ascii="Times New Roman" w:eastAsia="PMingLiU" w:hAnsi="Times New Roman" w:cs="Times New Roman"/>
          <w:color w:val="0000FF"/>
          <w:sz w:val="24"/>
          <w:szCs w:val="24"/>
          <w:highlight w:val="cyan"/>
          <w:shd w:val="clear" w:color="auto" w:fill="FFFFFF"/>
          <w:lang w:eastAsia="zh-TW"/>
        </w:rPr>
        <w:t xml:space="preserve"> in Version 1</w:t>
      </w:r>
      <w:r w:rsidR="00C81FB0" w:rsidRPr="00831864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:</w:t>
      </w:r>
    </w:p>
    <w:p w14:paraId="033DE597" w14:textId="77777777" w:rsidR="00C81FB0" w:rsidRDefault="00C81FB0" w:rsidP="00831864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6B83FEFC" w14:textId="3C1DF62B" w:rsidR="00831864" w:rsidRDefault="00831864" w:rsidP="00831864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6DCE05F1" wp14:editId="283A2F37">
            <wp:extent cx="5274310" cy="259080"/>
            <wp:effectExtent l="0" t="0" r="2540" b="7620"/>
            <wp:docPr id="223" name="图片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3"/>
                    <a:srcRect b="27915"/>
                    <a:stretch/>
                  </pic:blipFill>
                  <pic:spPr bwMode="auto">
                    <a:xfrm>
                      <a:off x="0" y="0"/>
                      <a:ext cx="5274310" cy="2590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47991EE" w14:textId="5B321610" w:rsidR="00831864" w:rsidRDefault="00831864" w:rsidP="00831864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5F4F07E4" wp14:editId="7263C5E0">
            <wp:extent cx="5274310" cy="481965"/>
            <wp:effectExtent l="0" t="0" r="2540" b="0"/>
            <wp:docPr id="226" name="图片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81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854FC9" w14:textId="62883305" w:rsidR="00831864" w:rsidRDefault="00831864" w:rsidP="00831864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31D8844F" wp14:editId="6CC8FA5A">
            <wp:extent cx="5274310" cy="447040"/>
            <wp:effectExtent l="0" t="0" r="2540" b="0"/>
            <wp:docPr id="227" name="图片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5"/>
                    <a:srcRect b="51111"/>
                    <a:stretch/>
                  </pic:blipFill>
                  <pic:spPr bwMode="auto">
                    <a:xfrm>
                      <a:off x="0" y="0"/>
                      <a:ext cx="5274310" cy="4470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E1A3DA8" w14:textId="1D085D5B" w:rsidR="006A1E09" w:rsidRDefault="006A1E09" w:rsidP="00831864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64F223A7" wp14:editId="32E23BE3">
            <wp:extent cx="5274310" cy="228600"/>
            <wp:effectExtent l="0" t="0" r="2540" b="0"/>
            <wp:docPr id="235" name="图片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5"/>
                    <a:srcRect t="75000"/>
                    <a:stretch/>
                  </pic:blipFill>
                  <pic:spPr bwMode="auto">
                    <a:xfrm>
                      <a:off x="0" y="0"/>
                      <a:ext cx="5274310" cy="228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3E639FF" w14:textId="23A2B244" w:rsidR="00E470D1" w:rsidRPr="004F6C7F" w:rsidRDefault="00E470D1" w:rsidP="00831864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339DA209" wp14:editId="281C33AC">
            <wp:extent cx="5274310" cy="230505"/>
            <wp:effectExtent l="0" t="0" r="2540" b="0"/>
            <wp:docPr id="229" name="图片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0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C28168" w14:textId="35EB6E6A" w:rsidR="00F47F33" w:rsidRPr="004F6C7F" w:rsidRDefault="00F47F33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 w:rsidRPr="004F6C7F">
        <w:rPr>
          <w:rFonts w:ascii="Times New Roman" w:hAnsi="Times New Roman" w:cs="Times New Roman"/>
          <w:sz w:val="24"/>
          <w:szCs w:val="24"/>
        </w:rPr>
        <w:br w:type="page"/>
      </w:r>
    </w:p>
    <w:p w14:paraId="23F7A742" w14:textId="5FE5195A" w:rsidR="00F47F33" w:rsidRPr="004F6C7F" w:rsidRDefault="002A2B10">
      <w:pPr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</w:pPr>
      <w:r w:rsidRPr="002A2B10">
        <w:rPr>
          <w:rFonts w:ascii="Times New Roman" w:eastAsia="等线" w:hAnsi="Times New Roman" w:cs="Times New Roman"/>
          <w:b/>
          <w:color w:val="0000FF"/>
          <w:sz w:val="24"/>
          <w:szCs w:val="24"/>
          <w:shd w:val="clear" w:color="auto" w:fill="FFFFFF"/>
        </w:rPr>
        <w:lastRenderedPageBreak/>
        <w:t>Evidence #</w:t>
      </w:r>
      <w:r w:rsidR="003E4B58">
        <w:rPr>
          <w:rFonts w:ascii="Times New Roman" w:eastAsia="等线" w:hAnsi="Times New Roman" w:cs="Times New Roman"/>
          <w:b/>
          <w:color w:val="0000FF"/>
          <w:sz w:val="24"/>
          <w:szCs w:val="24"/>
          <w:shd w:val="clear" w:color="auto" w:fill="FFFFFF"/>
        </w:rPr>
        <w:t>9</w:t>
      </w:r>
      <w:r w:rsidR="0097596A" w:rsidRPr="002A2B10">
        <w:rPr>
          <w:rFonts w:ascii="Times New Roman" w:eastAsia="等线" w:hAnsi="Times New Roman" w:cs="Times New Roman"/>
          <w:b/>
          <w:color w:val="0000FF"/>
          <w:sz w:val="24"/>
          <w:szCs w:val="24"/>
          <w:shd w:val="clear" w:color="auto" w:fill="FFFFFF"/>
        </w:rPr>
        <w:t>:</w:t>
      </w:r>
      <w:r w:rsidR="0097596A" w:rsidRPr="004F6C7F">
        <w:rPr>
          <w:rFonts w:ascii="Times New Roman" w:eastAsia="等线" w:hAnsi="Times New Roman" w:cs="Times New Roman"/>
          <w:color w:val="0000FF"/>
          <w:sz w:val="24"/>
          <w:szCs w:val="24"/>
          <w:shd w:val="clear" w:color="auto" w:fill="FFFFFF"/>
        </w:rPr>
        <w:t xml:space="preserve"> </w:t>
      </w:r>
      <w:proofErr w:type="spellStart"/>
      <w:r w:rsidR="0097596A" w:rsidRPr="004F6C7F">
        <w:rPr>
          <w:rFonts w:ascii="Times New Roman" w:eastAsia="等线" w:hAnsi="Times New Roman" w:cs="Times New Roman"/>
          <w:color w:val="0000FF"/>
          <w:sz w:val="24"/>
          <w:szCs w:val="24"/>
          <w:shd w:val="clear" w:color="auto" w:fill="FFFFFF"/>
        </w:rPr>
        <w:t>Wenxiang</w:t>
      </w:r>
      <w:proofErr w:type="spellEnd"/>
      <w:r w:rsidR="0097596A" w:rsidRPr="004F6C7F">
        <w:rPr>
          <w:rFonts w:ascii="Times New Roman" w:eastAsia="等线" w:hAnsi="Times New Roman" w:cs="Times New Roman"/>
          <w:color w:val="0000FF"/>
          <w:sz w:val="24"/>
          <w:szCs w:val="24"/>
          <w:shd w:val="clear" w:color="auto" w:fill="FFFFFF"/>
        </w:rPr>
        <w:t xml:space="preserve"> Ying, the second author of </w:t>
      </w:r>
      <w:r w:rsidR="001F36B1">
        <w:rPr>
          <w:rFonts w:ascii="Times New Roman" w:eastAsia="等线" w:hAnsi="Times New Roman" w:cs="Times New Roman"/>
          <w:color w:val="0000FF"/>
          <w:sz w:val="24"/>
          <w:szCs w:val="24"/>
          <w:shd w:val="clear" w:color="auto" w:fill="FFFFFF"/>
        </w:rPr>
        <w:t>Version</w:t>
      </w:r>
      <w:r w:rsidR="0097596A" w:rsidRPr="004F6C7F">
        <w:rPr>
          <w:rFonts w:ascii="Times New Roman" w:eastAsia="等线" w:hAnsi="Times New Roman" w:cs="Times New Roman"/>
          <w:color w:val="0000FF"/>
          <w:sz w:val="24"/>
          <w:szCs w:val="24"/>
          <w:shd w:val="clear" w:color="auto" w:fill="FFFFFF"/>
        </w:rPr>
        <w:t xml:space="preserve"> 2</w:t>
      </w:r>
      <w:r w:rsidR="008A78F5" w:rsidRPr="004F6C7F">
        <w:rPr>
          <w:rFonts w:ascii="Times New Roman" w:eastAsia="等线" w:hAnsi="Times New Roman" w:cs="Times New Roman"/>
          <w:color w:val="0000FF"/>
          <w:sz w:val="24"/>
          <w:szCs w:val="24"/>
          <w:shd w:val="clear" w:color="auto" w:fill="FFFFFF"/>
        </w:rPr>
        <w:t xml:space="preserve">, </w:t>
      </w:r>
      <w:r w:rsidR="001D6ADC">
        <w:rPr>
          <w:rFonts w:ascii="Times New Roman" w:eastAsia="等线" w:hAnsi="Times New Roman" w:cs="Times New Roman"/>
          <w:color w:val="0000FF"/>
          <w:sz w:val="24"/>
          <w:szCs w:val="24"/>
          <w:shd w:val="clear" w:color="auto" w:fill="FFFFFF"/>
        </w:rPr>
        <w:t>hinted</w:t>
      </w:r>
      <w:r w:rsidR="008A78F5" w:rsidRPr="004F6C7F">
        <w:rPr>
          <w:rFonts w:ascii="Times New Roman" w:eastAsia="等线" w:hAnsi="Times New Roman" w:cs="Times New Roman"/>
          <w:color w:val="0000FF"/>
          <w:sz w:val="24"/>
          <w:szCs w:val="24"/>
          <w:shd w:val="clear" w:color="auto" w:fill="FFFFFF"/>
        </w:rPr>
        <w:t xml:space="preserve"> </w:t>
      </w:r>
      <w:r w:rsidR="00775614" w:rsidRPr="00775614">
        <w:rPr>
          <w:rFonts w:ascii="Times New Roman" w:eastAsia="等线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>that</w:t>
      </w:r>
      <w:r w:rsidR="00775614">
        <w:rPr>
          <w:rFonts w:ascii="Times New Roman" w:eastAsia="等线" w:hAnsi="Times New Roman" w:cs="Times New Roman"/>
          <w:color w:val="0000FF"/>
          <w:sz w:val="24"/>
          <w:szCs w:val="24"/>
          <w:shd w:val="clear" w:color="auto" w:fill="FFFFFF"/>
        </w:rPr>
        <w:t xml:space="preserve"> </w:t>
      </w:r>
      <w:r w:rsidR="008A78F5" w:rsidRPr="004F6C7F">
        <w:rPr>
          <w:rFonts w:ascii="Times New Roman" w:eastAsia="等线" w:hAnsi="Times New Roman" w:cs="Times New Roman"/>
          <w:color w:val="0000FF"/>
          <w:sz w:val="24"/>
          <w:szCs w:val="24"/>
          <w:shd w:val="clear" w:color="auto" w:fill="FFFFFF"/>
        </w:rPr>
        <w:t xml:space="preserve">they </w:t>
      </w:r>
      <w:r w:rsidR="002F5216" w:rsidRPr="004F6C7F">
        <w:rPr>
          <w:rFonts w:ascii="Times New Roman" w:eastAsia="等线" w:hAnsi="Times New Roman" w:cs="Times New Roman"/>
          <w:color w:val="0000FF"/>
          <w:sz w:val="24"/>
          <w:szCs w:val="24"/>
          <w:shd w:val="clear" w:color="auto" w:fill="FFFFFF"/>
        </w:rPr>
        <w:t>were aware</w:t>
      </w:r>
      <w:r w:rsidR="00775614">
        <w:rPr>
          <w:rFonts w:ascii="Times New Roman" w:eastAsia="等线" w:hAnsi="Times New Roman" w:cs="Times New Roman"/>
          <w:color w:val="0000FF"/>
          <w:sz w:val="24"/>
          <w:szCs w:val="24"/>
          <w:shd w:val="clear" w:color="auto" w:fill="FFFFFF"/>
        </w:rPr>
        <w:t xml:space="preserve"> </w:t>
      </w:r>
      <w:r w:rsidR="00775614" w:rsidRPr="00775614">
        <w:rPr>
          <w:rFonts w:ascii="Times New Roman" w:eastAsia="等线" w:hAnsi="Times New Roman" w:cs="Times New Roman"/>
          <w:color w:val="0000FF"/>
          <w:sz w:val="24"/>
          <w:szCs w:val="24"/>
          <w:highlight w:val="cyan"/>
          <w:shd w:val="clear" w:color="auto" w:fill="FFFFFF"/>
        </w:rPr>
        <w:t>of</w:t>
      </w:r>
      <w:r w:rsidR="002F5216" w:rsidRPr="004F6C7F">
        <w:rPr>
          <w:rFonts w:ascii="Times New Roman" w:eastAsia="等线" w:hAnsi="Times New Roman" w:cs="Times New Roman"/>
          <w:color w:val="0000FF"/>
          <w:sz w:val="24"/>
          <w:szCs w:val="24"/>
          <w:shd w:val="clear" w:color="auto" w:fill="FFFFFF"/>
        </w:rPr>
        <w:t xml:space="preserve"> </w:t>
      </w:r>
      <w:r w:rsidR="008A78F5" w:rsidRPr="004F6C7F">
        <w:rPr>
          <w:rFonts w:ascii="Times New Roman" w:eastAsia="等线" w:hAnsi="Times New Roman" w:cs="Times New Roman"/>
          <w:color w:val="0000FF"/>
          <w:sz w:val="24"/>
          <w:szCs w:val="24"/>
          <w:shd w:val="clear" w:color="auto" w:fill="FFFFFF"/>
        </w:rPr>
        <w:t xml:space="preserve">the </w:t>
      </w:r>
      <w:proofErr w:type="spellStart"/>
      <w:r w:rsidR="008A78F5" w:rsidRPr="004F6C7F">
        <w:rPr>
          <w:rFonts w:ascii="Times New Roman" w:eastAsia="等线" w:hAnsi="Times New Roman" w:cs="Times New Roman"/>
          <w:color w:val="0000FF"/>
          <w:sz w:val="24"/>
          <w:szCs w:val="24"/>
          <w:shd w:val="clear" w:color="auto" w:fill="FFFFFF"/>
        </w:rPr>
        <w:t>arXiv</w:t>
      </w:r>
      <w:proofErr w:type="spellEnd"/>
      <w:r w:rsidR="008A78F5" w:rsidRPr="004F6C7F">
        <w:rPr>
          <w:rFonts w:ascii="Times New Roman" w:eastAsia="等线" w:hAnsi="Times New Roman" w:cs="Times New Roman"/>
          <w:color w:val="0000FF"/>
          <w:sz w:val="24"/>
          <w:szCs w:val="24"/>
          <w:shd w:val="clear" w:color="auto" w:fill="FFFFFF"/>
        </w:rPr>
        <w:t xml:space="preserve"> </w:t>
      </w:r>
      <w:proofErr w:type="gramStart"/>
      <w:r w:rsidR="001F36B1">
        <w:rPr>
          <w:rFonts w:ascii="Times New Roman" w:eastAsia="等线" w:hAnsi="Times New Roman" w:cs="Times New Roman"/>
          <w:color w:val="0000FF"/>
          <w:sz w:val="24"/>
          <w:szCs w:val="24"/>
          <w:shd w:val="clear" w:color="auto" w:fill="FFFFFF"/>
        </w:rPr>
        <w:t>Version</w:t>
      </w:r>
      <w:r w:rsidR="008A78F5" w:rsidRPr="004F6C7F">
        <w:rPr>
          <w:rFonts w:ascii="Times New Roman" w:eastAsia="等线" w:hAnsi="Times New Roman" w:cs="Times New Roman"/>
          <w:color w:val="0000FF"/>
          <w:sz w:val="24"/>
          <w:szCs w:val="24"/>
          <w:shd w:val="clear" w:color="auto" w:fill="FFFFFF"/>
        </w:rPr>
        <w:t>(</w:t>
      </w:r>
      <w:proofErr w:type="gramEnd"/>
      <w:hyperlink r:id="rId167" w:history="1">
        <w:r w:rsidR="00D7748D" w:rsidRPr="004F6C7F">
          <w:rPr>
            <w:rStyle w:val="a7"/>
            <w:rFonts w:ascii="Times New Roman" w:eastAsia="等线" w:hAnsi="Times New Roman" w:cs="Times New Roman"/>
            <w:color w:val="0000FF"/>
            <w:sz w:val="24"/>
            <w:szCs w:val="24"/>
            <w:shd w:val="clear" w:color="auto" w:fill="FFFFFF"/>
          </w:rPr>
          <w:t>https://arxiv.org/abs/2205.03870</w:t>
        </w:r>
      </w:hyperlink>
      <w:r w:rsidR="00D7748D" w:rsidRPr="004F6C7F">
        <w:rPr>
          <w:rFonts w:ascii="Times New Roman" w:eastAsia="等线" w:hAnsi="Times New Roman" w:cs="Times New Roman"/>
          <w:color w:val="0000FF"/>
          <w:sz w:val="24"/>
          <w:szCs w:val="24"/>
          <w:shd w:val="clear" w:color="auto" w:fill="FFFFFF"/>
        </w:rPr>
        <w:t xml:space="preserve">, </w:t>
      </w:r>
      <w:r w:rsidR="008A78F5" w:rsidRPr="004F6C7F">
        <w:rPr>
          <w:rFonts w:ascii="Times New Roman" w:eastAsia="等线" w:hAnsi="Times New Roman" w:cs="Times New Roman"/>
          <w:color w:val="0000FF"/>
          <w:sz w:val="24"/>
          <w:szCs w:val="24"/>
          <w:shd w:val="clear" w:color="auto" w:fill="FFFFFF"/>
        </w:rPr>
        <w:t xml:space="preserve">released on May 8, 2022) of </w:t>
      </w:r>
      <w:r w:rsidR="00857A03"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Wiley </w:t>
      </w:r>
      <w:proofErr w:type="spellStart"/>
      <w:r w:rsidR="00857A03"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Interdiscip</w:t>
      </w:r>
      <w:proofErr w:type="spellEnd"/>
      <w:r w:rsidR="00857A03"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. Rev. </w:t>
      </w:r>
      <w:proofErr w:type="spellStart"/>
      <w:r w:rsidR="00857A03"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Comput</w:t>
      </w:r>
      <w:proofErr w:type="spellEnd"/>
      <w:r w:rsidR="00857A03"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. Mol. Sci. e1619 (2022)</w:t>
      </w:r>
      <w:r w:rsidR="008A78F5"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on </w:t>
      </w:r>
      <w:r w:rsidR="00AE5165"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May </w:t>
      </w:r>
      <w:r w:rsidR="00AE5165" w:rsidRPr="00180B45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1</w:t>
      </w:r>
      <w:r w:rsidR="000153B8" w:rsidRPr="00180B45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4</w:t>
      </w:r>
      <w:r w:rsidR="00AE5165"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, 2022</w:t>
      </w:r>
      <w:r w:rsidR="000153B8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</w:t>
      </w:r>
      <w:r w:rsidR="000153B8" w:rsidRPr="000153B8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(Rochester Time)</w:t>
      </w:r>
      <w:r w:rsidR="00AE5165"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on </w:t>
      </w:r>
      <w:proofErr w:type="spellStart"/>
      <w:r w:rsidR="008A78F5"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Zhihu</w:t>
      </w:r>
      <w:proofErr w:type="spellEnd"/>
      <w:r w:rsidR="008A78F5"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website</w:t>
      </w:r>
      <w:r w:rsidR="001F7A2B"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(</w:t>
      </w:r>
      <w:hyperlink r:id="rId168" w:history="1">
        <w:r w:rsidR="00CF5B2F" w:rsidRPr="004F6C7F">
          <w:rPr>
            <w:rStyle w:val="a7"/>
            <w:rFonts w:ascii="Times New Roman" w:eastAsia="PMingLiU" w:hAnsi="Times New Roman" w:cs="Times New Roman"/>
            <w:color w:val="0000FF"/>
            <w:sz w:val="24"/>
            <w:szCs w:val="24"/>
            <w:shd w:val="clear" w:color="auto" w:fill="FFFFFF"/>
            <w:lang w:eastAsia="zh-TW"/>
          </w:rPr>
          <w:t>https://www.zhihu.com/people/liu-xing-yu-72-53/pins</w:t>
        </w:r>
      </w:hyperlink>
      <w:r w:rsidR="00CF5B2F"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, </w:t>
      </w:r>
      <w:r w:rsidR="001F7A2B"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in Chinese)</w:t>
      </w:r>
      <w:r w:rsidR="00170680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</w:t>
      </w:r>
      <w:r w:rsidR="00170680" w:rsidRPr="00170680">
        <w:rPr>
          <w:rFonts w:ascii="Times New Roman" w:eastAsia="PMingLiU" w:hAnsi="Times New Roman" w:cs="Times New Roman"/>
          <w:color w:val="0000FF"/>
          <w:sz w:val="24"/>
          <w:szCs w:val="24"/>
          <w:highlight w:val="green"/>
          <w:shd w:val="clear" w:color="auto" w:fill="FFFFFF"/>
          <w:lang w:eastAsia="zh-TW"/>
        </w:rPr>
        <w:t xml:space="preserve">and spread rumors to discredit </w:t>
      </w:r>
      <w:r w:rsidR="003F5948" w:rsidRPr="0085565C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the</w:t>
      </w:r>
      <w:r w:rsidR="00170680" w:rsidRPr="00170680">
        <w:rPr>
          <w:rFonts w:ascii="Times New Roman" w:eastAsia="PMingLiU" w:hAnsi="Times New Roman" w:cs="Times New Roman"/>
          <w:color w:val="0000FF"/>
          <w:sz w:val="24"/>
          <w:szCs w:val="24"/>
          <w:highlight w:val="green"/>
          <w:shd w:val="clear" w:color="auto" w:fill="FFFFFF"/>
          <w:lang w:eastAsia="zh-TW"/>
        </w:rPr>
        <w:t xml:space="preserve"> reputation</w:t>
      </w:r>
      <w:r w:rsidR="000568CE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</w:t>
      </w:r>
      <w:r w:rsidR="000568CE" w:rsidRPr="000568CE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of the possible reviewer</w:t>
      </w:r>
      <w:r w:rsidR="008C5EED" w:rsidRPr="00017112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s</w:t>
      </w:r>
      <w:r w:rsidR="00847982"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, before they released either </w:t>
      </w:r>
      <w:r w:rsidR="001F36B1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Version</w:t>
      </w:r>
      <w:r w:rsidR="00847982"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1(May 20, 2022</w:t>
      </w:r>
      <w:r w:rsidR="00422575"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, </w:t>
      </w:r>
      <w:hyperlink r:id="rId169" w:history="1">
        <w:r w:rsidR="00422575" w:rsidRPr="004F6C7F">
          <w:rPr>
            <w:rStyle w:val="a7"/>
            <w:rFonts w:ascii="Times New Roman" w:eastAsia="PMingLiU" w:hAnsi="Times New Roman" w:cs="Times New Roman"/>
            <w:color w:val="0000FF"/>
            <w:sz w:val="24"/>
            <w:szCs w:val="24"/>
            <w:shd w:val="clear" w:color="auto" w:fill="FFFFFF"/>
            <w:lang w:eastAsia="zh-TW"/>
          </w:rPr>
          <w:t>https://chemrxiv.org/engage/chemrxiv/article-details/6286c9ba59f0d6831996a480</w:t>
        </w:r>
      </w:hyperlink>
      <w:r w:rsidR="00422575"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</w:t>
      </w:r>
      <w:r w:rsidR="00847982"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) or </w:t>
      </w:r>
      <w:r w:rsidR="001F36B1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Version</w:t>
      </w:r>
      <w:r w:rsidR="00847982"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2(May 27, 2022</w:t>
      </w:r>
      <w:r w:rsidR="00422575"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, </w:t>
      </w:r>
      <w:hyperlink r:id="rId170" w:history="1">
        <w:r w:rsidR="00422575" w:rsidRPr="004F6C7F">
          <w:rPr>
            <w:rStyle w:val="a7"/>
            <w:rFonts w:ascii="Times New Roman" w:eastAsia="PMingLiU" w:hAnsi="Times New Roman" w:cs="Times New Roman"/>
            <w:color w:val="0000FF"/>
            <w:sz w:val="24"/>
            <w:szCs w:val="24"/>
            <w:shd w:val="clear" w:color="auto" w:fill="FFFFFF"/>
            <w:lang w:eastAsia="zh-TW"/>
          </w:rPr>
          <w:t>https://chemrxiv.org/engage/chemrxiv/article-details/6290092c1df2edd1ac59ea52</w:t>
        </w:r>
      </w:hyperlink>
      <w:r w:rsidR="00422575"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 </w:t>
      </w:r>
      <w:r w:rsidR="00847982"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 xml:space="preserve">) on </w:t>
      </w:r>
      <w:proofErr w:type="spellStart"/>
      <w:r w:rsidR="00847982"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ChemRxiv</w:t>
      </w:r>
      <w:proofErr w:type="spellEnd"/>
      <w:r w:rsidR="00847982" w:rsidRPr="004F6C7F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.</w:t>
      </w:r>
    </w:p>
    <w:p w14:paraId="272811C9" w14:textId="42CE6306" w:rsidR="001F7A2B" w:rsidRPr="004F6C7F" w:rsidRDefault="00F05B71">
      <w:pPr>
        <w:rPr>
          <w:rFonts w:ascii="Times New Roman" w:hAnsi="Times New Roman" w:cs="Times New Roman"/>
          <w:sz w:val="24"/>
          <w:szCs w:val="24"/>
        </w:rPr>
      </w:pPr>
      <w:r w:rsidRPr="004F6C7F">
        <w:rPr>
          <w:rFonts w:ascii="Times New Roman" w:eastAsia="等线" w:hAnsi="Times New Roman" w:cs="Times New Roman"/>
          <w:noProof/>
          <w:color w:val="22222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1B21FE8B" wp14:editId="24623271">
                <wp:simplePos x="0" y="0"/>
                <wp:positionH relativeFrom="column">
                  <wp:posOffset>1549085</wp:posOffset>
                </wp:positionH>
                <wp:positionV relativeFrom="paragraph">
                  <wp:posOffset>3116674</wp:posOffset>
                </wp:positionV>
                <wp:extent cx="152822" cy="297886"/>
                <wp:effectExtent l="0" t="38100" r="57150" b="26035"/>
                <wp:wrapNone/>
                <wp:docPr id="47" name="直接箭头连接符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52822" cy="297886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shapetype w14:anchorId="665ABE92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47" o:spid="_x0000_s1026" type="#_x0000_t32" style="position:absolute;left:0;text-align:left;margin-left:122pt;margin-top:245.4pt;width:12.05pt;height:23.45pt;flip:y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" strokecolor="red" strokeweight=".5pt">
                <v:stroke endarrow="block" joinstyle="miter"/>
              </v:shape>
            </w:pict>
          </mc:Fallback>
        </mc:AlternateContent>
      </w:r>
      <w:r w:rsidRPr="004F6C7F">
        <w:rPr>
          <w:rFonts w:ascii="Times New Roman" w:eastAsia="等线" w:hAnsi="Times New Roman" w:cs="Times New Roman"/>
          <w:noProof/>
          <w:color w:val="222222"/>
          <w:sz w:val="24"/>
          <w:szCs w:val="24"/>
          <w:shd w:val="clear" w:color="auto" w:fill="FFFFFF"/>
        </w:rPr>
        <mc:AlternateContent>
          <mc:Choice Requires="wps">
            <w:drawing>
              <wp:anchor distT="45720" distB="45720" distL="114300" distR="114300" simplePos="0" relativeHeight="251726848" behindDoc="0" locked="0" layoutInCell="1" allowOverlap="1" wp14:anchorId="23682DAF" wp14:editId="0EF8C322">
                <wp:simplePos x="0" y="0"/>
                <wp:positionH relativeFrom="column">
                  <wp:posOffset>1486007</wp:posOffset>
                </wp:positionH>
                <wp:positionV relativeFrom="paragraph">
                  <wp:posOffset>2639151</wp:posOffset>
                </wp:positionV>
                <wp:extent cx="4094922" cy="505476"/>
                <wp:effectExtent l="0" t="0" r="20320" b="27940"/>
                <wp:wrapNone/>
                <wp:docPr id="4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94922" cy="50547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76C7D37" w14:textId="1B12EB3A" w:rsidR="002D76AB" w:rsidRPr="00E61426" w:rsidRDefault="002D76AB" w:rsidP="00E445F3">
                            <w:pPr>
                              <w:rPr>
                                <w:rFonts w:ascii="Times New Roman" w:hAnsi="Times New Roman" w:cs="Times New Roman"/>
                                <w:color w:val="FF000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FF0000"/>
                              </w:rPr>
                              <w:t>Translation</w:t>
                            </w:r>
                            <w:r w:rsidRPr="00E61426">
                              <w:rPr>
                                <w:rFonts w:ascii="Times New Roman" w:hAnsi="Times New Roman" w:cs="Times New Roman"/>
                                <w:color w:val="FF0000"/>
                              </w:rPr>
                              <w:t xml:space="preserve">: 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FF0000"/>
                              </w:rPr>
                              <w:t>Released on 08:29, May 15, 2022 (Beijing Time, which is 20:29, May 14, 2022, Rochester Time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3682DAF"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left:0;text-align:left;margin-left:117pt;margin-top:207.8pt;width:322.45pt;height:39.8pt;z-index:2517268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" filled="f" strokecolor="red">
                <v:textbox>
                  <w:txbxContent>
                    <w:p w14:paraId="676C7D37" w14:textId="1B12EB3A" w:rsidR="002D76AB" w:rsidRPr="00E61426" w:rsidRDefault="002D76AB" w:rsidP="00E445F3">
                      <w:pPr>
                        <w:rPr>
                          <w:rFonts w:ascii="Times New Roman" w:hAnsi="Times New Roman" w:cs="Times New Roman"/>
                          <w:color w:val="FF0000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FF0000"/>
                        </w:rPr>
                        <w:t>Translation</w:t>
                      </w:r>
                      <w:r w:rsidRPr="00E61426">
                        <w:rPr>
                          <w:rFonts w:ascii="Times New Roman" w:hAnsi="Times New Roman" w:cs="Times New Roman"/>
                          <w:color w:val="FF0000"/>
                        </w:rPr>
                        <w:t xml:space="preserve">: </w:t>
                      </w:r>
                      <w:r>
                        <w:rPr>
                          <w:rFonts w:ascii="Times New Roman" w:hAnsi="Times New Roman" w:cs="Times New Roman"/>
                          <w:color w:val="FF0000"/>
                        </w:rPr>
                        <w:t>Released on 08:29, May 15, 2022 (Beijing Time, which is 20:29, May 14, 2022, Rochester Time)</w:t>
                      </w:r>
                    </w:p>
                  </w:txbxContent>
                </v:textbox>
              </v:shape>
            </w:pict>
          </mc:Fallback>
        </mc:AlternateContent>
      </w:r>
      <w:r w:rsidRPr="004F6C7F">
        <w:rPr>
          <w:rFonts w:ascii="Times New Roman" w:eastAsia="等线" w:hAnsi="Times New Roman" w:cs="Times New Roman"/>
          <w:noProof/>
          <w:color w:val="222222"/>
          <w:sz w:val="24"/>
          <w:szCs w:val="24"/>
          <w:shd w:val="clear" w:color="auto" w:fill="FFFFFF"/>
        </w:rPr>
        <mc:AlternateContent>
          <mc:Choice Requires="wps">
            <w:drawing>
              <wp:anchor distT="45720" distB="45720" distL="114300" distR="114300" simplePos="0" relativeHeight="251719680" behindDoc="0" locked="0" layoutInCell="1" allowOverlap="1" wp14:anchorId="2EBCF711" wp14:editId="685368FD">
                <wp:simplePos x="0" y="0"/>
                <wp:positionH relativeFrom="column">
                  <wp:posOffset>2566670</wp:posOffset>
                </wp:positionH>
                <wp:positionV relativeFrom="paragraph">
                  <wp:posOffset>1931035</wp:posOffset>
                </wp:positionV>
                <wp:extent cx="2959100" cy="1404620"/>
                <wp:effectExtent l="0" t="0" r="12700" b="10160"/>
                <wp:wrapNone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5910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F356E50" w14:textId="21435F97" w:rsidR="002D76AB" w:rsidRPr="00E61426" w:rsidRDefault="002D76AB">
                            <w:pPr>
                              <w:rPr>
                                <w:rFonts w:ascii="Times New Roman" w:hAnsi="Times New Roman" w:cs="Times New Roman"/>
                                <w:color w:val="FF000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FF0000"/>
                              </w:rPr>
                              <w:t>Translation</w:t>
                            </w:r>
                            <w:r w:rsidRPr="00E61426">
                              <w:rPr>
                                <w:rFonts w:ascii="Times New Roman" w:hAnsi="Times New Roman" w:cs="Times New Roman"/>
                                <w:color w:val="FF0000"/>
                              </w:rPr>
                              <w:t>: Until a few days later, the reviewer group posted an article with very similar content on arXiv…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EBCF711" id="_x0000_s1027" type="#_x0000_t202" style="position:absolute;left:0;text-align:left;margin-left:202.1pt;margin-top:152.05pt;width:233pt;height:110.6pt;z-index:25171968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" filled="f" strokecolor="red">
                <v:textbox style="mso-fit-shape-to-text:t">
                  <w:txbxContent>
                    <w:p w14:paraId="0F356E50" w14:textId="21435F97" w:rsidR="002D76AB" w:rsidRPr="00E61426" w:rsidRDefault="002D76AB">
                      <w:pPr>
                        <w:rPr>
                          <w:rFonts w:ascii="Times New Roman" w:hAnsi="Times New Roman" w:cs="Times New Roman"/>
                          <w:color w:val="FF0000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FF0000"/>
                        </w:rPr>
                        <w:t>Translation</w:t>
                      </w:r>
                      <w:r w:rsidRPr="00E61426">
                        <w:rPr>
                          <w:rFonts w:ascii="Times New Roman" w:hAnsi="Times New Roman" w:cs="Times New Roman"/>
                          <w:color w:val="FF0000"/>
                        </w:rPr>
                        <w:t>: Until a few days later, the reviewer group posted an article with very similar content on arXiv…</w:t>
                      </w:r>
                    </w:p>
                  </w:txbxContent>
                </v:textbox>
              </v:shape>
            </w:pict>
          </mc:Fallback>
        </mc:AlternateContent>
      </w:r>
      <w:r w:rsidR="00A32B35" w:rsidRPr="004F6C7F">
        <w:rPr>
          <w:rFonts w:ascii="Times New Roman" w:eastAsia="等线" w:hAnsi="Times New Roman" w:cs="Times New Roman"/>
          <w:noProof/>
          <w:color w:val="222222"/>
          <w:sz w:val="24"/>
          <w:szCs w:val="24"/>
          <w:shd w:val="clear" w:color="auto" w:fill="FFFFFF"/>
        </w:rPr>
        <mc:AlternateContent>
          <mc:Choice Requires="wps">
            <w:drawing>
              <wp:anchor distT="45720" distB="45720" distL="114300" distR="114300" simplePos="0" relativeHeight="251722752" behindDoc="0" locked="0" layoutInCell="1" allowOverlap="1" wp14:anchorId="02FFF8B6" wp14:editId="141A605B">
                <wp:simplePos x="0" y="0"/>
                <wp:positionH relativeFrom="column">
                  <wp:posOffset>2328594</wp:posOffset>
                </wp:positionH>
                <wp:positionV relativeFrom="paragraph">
                  <wp:posOffset>3164351</wp:posOffset>
                </wp:positionV>
                <wp:extent cx="2959100" cy="1404620"/>
                <wp:effectExtent l="0" t="0" r="12700" b="10160"/>
                <wp:wrapNone/>
                <wp:docPr id="3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5910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EB0E0D5" w14:textId="3C5D9F98" w:rsidR="002D76AB" w:rsidRPr="00E61426" w:rsidRDefault="002D76AB" w:rsidP="00E61426">
                            <w:pPr>
                              <w:rPr>
                                <w:rFonts w:ascii="Times New Roman" w:hAnsi="Times New Roman" w:cs="Times New Roman"/>
                                <w:color w:val="FF000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FF0000"/>
                              </w:rPr>
                              <w:t>Translation</w:t>
                            </w:r>
                            <w:r w:rsidRPr="00E61426">
                              <w:rPr>
                                <w:rFonts w:ascii="Times New Roman" w:hAnsi="Times New Roman" w:cs="Times New Roman"/>
                                <w:color w:val="FF0000"/>
                              </w:rPr>
                              <w:t xml:space="preserve">: We received 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FF0000"/>
                              </w:rPr>
                              <w:t>the</w:t>
                            </w:r>
                            <w:r w:rsidRPr="00E61426">
                              <w:rPr>
                                <w:rFonts w:ascii="Times New Roman" w:hAnsi="Times New Roman" w:cs="Times New Roman"/>
                                <w:color w:val="FF0000"/>
                              </w:rPr>
                              <w:t xml:space="preserve"> reply 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FF0000"/>
                              </w:rPr>
                              <w:t xml:space="preserve">(from the editor) </w:t>
                            </w:r>
                            <w:r w:rsidRPr="00E61426">
                              <w:rPr>
                                <w:rFonts w:ascii="Times New Roman" w:hAnsi="Times New Roman" w:cs="Times New Roman"/>
                                <w:color w:val="FF0000"/>
                              </w:rPr>
                              <w:t xml:space="preserve">on 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FF0000"/>
                              </w:rPr>
                              <w:t xml:space="preserve">May </w:t>
                            </w:r>
                            <w:r w:rsidRPr="00E61426">
                              <w:rPr>
                                <w:rFonts w:ascii="Times New Roman" w:hAnsi="Times New Roman" w:cs="Times New Roman"/>
                                <w:color w:val="FF0000"/>
                              </w:rPr>
                              <w:t xml:space="preserve">5 and they submitted the article on 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FF0000"/>
                              </w:rPr>
                              <w:t xml:space="preserve">May </w:t>
                            </w:r>
                            <w:r w:rsidRPr="00E61426">
                              <w:rPr>
                                <w:rFonts w:ascii="Times New Roman" w:hAnsi="Times New Roman" w:cs="Times New Roman"/>
                                <w:color w:val="FF0000"/>
                              </w:rPr>
                              <w:t>8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FF0000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2FFF8B6" id="_x0000_s1028" type="#_x0000_t202" style="position:absolute;left:0;text-align:left;margin-left:183.35pt;margin-top:249.15pt;width:233pt;height:110.6pt;z-index:25172275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" filled="f" strokecolor="red">
                <v:textbox style="mso-fit-shape-to-text:t">
                  <w:txbxContent>
                    <w:p w14:paraId="1EB0E0D5" w14:textId="3C5D9F98" w:rsidR="002D76AB" w:rsidRPr="00E61426" w:rsidRDefault="002D76AB" w:rsidP="00E61426">
                      <w:pPr>
                        <w:rPr>
                          <w:rFonts w:ascii="Times New Roman" w:hAnsi="Times New Roman" w:cs="Times New Roman"/>
                          <w:color w:val="FF0000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FF0000"/>
                        </w:rPr>
                        <w:t>Translation</w:t>
                      </w:r>
                      <w:r w:rsidRPr="00E61426">
                        <w:rPr>
                          <w:rFonts w:ascii="Times New Roman" w:hAnsi="Times New Roman" w:cs="Times New Roman"/>
                          <w:color w:val="FF0000"/>
                        </w:rPr>
                        <w:t xml:space="preserve">: We received </w:t>
                      </w:r>
                      <w:r>
                        <w:rPr>
                          <w:rFonts w:ascii="Times New Roman" w:hAnsi="Times New Roman" w:cs="Times New Roman"/>
                          <w:color w:val="FF0000"/>
                        </w:rPr>
                        <w:t>the</w:t>
                      </w:r>
                      <w:r w:rsidRPr="00E61426">
                        <w:rPr>
                          <w:rFonts w:ascii="Times New Roman" w:hAnsi="Times New Roman" w:cs="Times New Roman"/>
                          <w:color w:val="FF0000"/>
                        </w:rPr>
                        <w:t xml:space="preserve"> reply </w:t>
                      </w:r>
                      <w:r>
                        <w:rPr>
                          <w:rFonts w:ascii="Times New Roman" w:hAnsi="Times New Roman" w:cs="Times New Roman"/>
                          <w:color w:val="FF0000"/>
                        </w:rPr>
                        <w:t xml:space="preserve">(from the editor) </w:t>
                      </w:r>
                      <w:r w:rsidRPr="00E61426">
                        <w:rPr>
                          <w:rFonts w:ascii="Times New Roman" w:hAnsi="Times New Roman" w:cs="Times New Roman"/>
                          <w:color w:val="FF0000"/>
                        </w:rPr>
                        <w:t xml:space="preserve">on </w:t>
                      </w:r>
                      <w:r>
                        <w:rPr>
                          <w:rFonts w:ascii="Times New Roman" w:hAnsi="Times New Roman" w:cs="Times New Roman"/>
                          <w:color w:val="FF0000"/>
                        </w:rPr>
                        <w:t xml:space="preserve">May </w:t>
                      </w:r>
                      <w:r w:rsidRPr="00E61426">
                        <w:rPr>
                          <w:rFonts w:ascii="Times New Roman" w:hAnsi="Times New Roman" w:cs="Times New Roman"/>
                          <w:color w:val="FF0000"/>
                        </w:rPr>
                        <w:t xml:space="preserve">5 and they submitted the article on </w:t>
                      </w:r>
                      <w:r>
                        <w:rPr>
                          <w:rFonts w:ascii="Times New Roman" w:hAnsi="Times New Roman" w:cs="Times New Roman"/>
                          <w:color w:val="FF0000"/>
                        </w:rPr>
                        <w:t xml:space="preserve">May </w:t>
                      </w:r>
                      <w:r w:rsidRPr="00E61426">
                        <w:rPr>
                          <w:rFonts w:ascii="Times New Roman" w:hAnsi="Times New Roman" w:cs="Times New Roman"/>
                          <w:color w:val="FF0000"/>
                        </w:rPr>
                        <w:t>8</w:t>
                      </w:r>
                      <w:r>
                        <w:rPr>
                          <w:rFonts w:ascii="Times New Roman" w:hAnsi="Times New Roman" w:cs="Times New Roman"/>
                          <w:color w:val="FF0000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7E1C5D" w:rsidRPr="004F6C7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5FA087EA" wp14:editId="72C95EF0">
                <wp:simplePos x="0" y="0"/>
                <wp:positionH relativeFrom="margin">
                  <wp:posOffset>144340</wp:posOffset>
                </wp:positionH>
                <wp:positionV relativeFrom="paragraph">
                  <wp:posOffset>3324664</wp:posOffset>
                </wp:positionV>
                <wp:extent cx="1419225" cy="176212"/>
                <wp:effectExtent l="0" t="0" r="28575" b="14605"/>
                <wp:wrapNone/>
                <wp:docPr id="21" name="矩形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19225" cy="176212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3235AB1D" id="矩形 21" o:spid="_x0000_s1026" style="position:absolute;left:0;text-align:left;margin-left:11.35pt;margin-top:261.8pt;width:111.75pt;height:13.85pt;z-index:2517114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" filled="f" strokecolor="red" strokeweight="1.5pt">
                <w10:wrap anchorx="margin"/>
              </v:rect>
            </w:pict>
          </mc:Fallback>
        </mc:AlternateContent>
      </w:r>
      <w:r w:rsidR="007E1C5D" w:rsidRPr="004F6C7F">
        <w:rPr>
          <w:rFonts w:ascii="Times New Roman" w:eastAsia="等线" w:hAnsi="Times New Roman" w:cs="Times New Roman"/>
          <w:noProof/>
          <w:color w:val="22222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6641D34B" wp14:editId="349A100D">
                <wp:simplePos x="0" y="0"/>
                <wp:positionH relativeFrom="column">
                  <wp:posOffset>3165231</wp:posOffset>
                </wp:positionH>
                <wp:positionV relativeFrom="paragraph">
                  <wp:posOffset>1744395</wp:posOffset>
                </wp:positionV>
                <wp:extent cx="152400" cy="281354"/>
                <wp:effectExtent l="0" t="0" r="76200" b="61595"/>
                <wp:wrapNone/>
                <wp:docPr id="34" name="直接箭头连接符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2400" cy="281354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shape w14:anchorId="33364FCB" id="直接箭头连接符 34" o:spid="_x0000_s1026" type="#_x0000_t32" style="position:absolute;left:0;text-align:left;margin-left:249.25pt;margin-top:137.35pt;width:12pt;height:22.15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" strokecolor="red" strokeweight=".5pt">
                <v:stroke endarrow="block" joinstyle="miter"/>
              </v:shape>
            </w:pict>
          </mc:Fallback>
        </mc:AlternateContent>
      </w:r>
      <w:r w:rsidR="007E1C5D" w:rsidRPr="004F6C7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4C9807C5" wp14:editId="13B818F0">
                <wp:simplePos x="0" y="0"/>
                <wp:positionH relativeFrom="margin">
                  <wp:posOffset>389108</wp:posOffset>
                </wp:positionH>
                <wp:positionV relativeFrom="paragraph">
                  <wp:posOffset>1569182</wp:posOffset>
                </wp:positionV>
                <wp:extent cx="3357562" cy="176212"/>
                <wp:effectExtent l="0" t="0" r="14605" b="14605"/>
                <wp:wrapNone/>
                <wp:docPr id="18" name="矩形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57562" cy="176212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4EC3CF5F" id="矩形 18" o:spid="_x0000_s1026" style="position:absolute;left:0;text-align:left;margin-left:30.65pt;margin-top:123.55pt;width:264.35pt;height:13.85pt;z-index:2517094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" filled="f" strokecolor="red" strokeweight="1.5pt">
                <w10:wrap anchorx="margin"/>
              </v:rect>
            </w:pict>
          </mc:Fallback>
        </mc:AlternateContent>
      </w:r>
      <w:r w:rsidR="002F5216" w:rsidRPr="004F6C7F">
        <w:rPr>
          <w:noProof/>
          <w:sz w:val="24"/>
          <w:szCs w:val="24"/>
        </w:rPr>
        <w:drawing>
          <wp:inline distT="0" distB="0" distL="0" distR="0" wp14:anchorId="4A9386E7" wp14:editId="4A7C606D">
            <wp:extent cx="5274310" cy="3455670"/>
            <wp:effectExtent l="0" t="0" r="254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455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CE44CF" w14:textId="59291A2B" w:rsidR="00A605CE" w:rsidRPr="004F6C7F" w:rsidRDefault="00E445F3">
      <w:pPr>
        <w:rPr>
          <w:rFonts w:ascii="Times New Roman" w:hAnsi="Times New Roman" w:cs="Times New Roman"/>
          <w:sz w:val="24"/>
          <w:szCs w:val="24"/>
        </w:rPr>
      </w:pPr>
      <w:r w:rsidRPr="004F6C7F">
        <w:rPr>
          <w:rFonts w:ascii="Times New Roman" w:eastAsia="等线" w:hAnsi="Times New Roman" w:cs="Times New Roman"/>
          <w:noProof/>
          <w:color w:val="22222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7FAD208B" wp14:editId="3F69B337">
                <wp:simplePos x="0" y="0"/>
                <wp:positionH relativeFrom="column">
                  <wp:posOffset>2203937</wp:posOffset>
                </wp:positionH>
                <wp:positionV relativeFrom="paragraph">
                  <wp:posOffset>93295</wp:posOffset>
                </wp:positionV>
                <wp:extent cx="193431" cy="440837"/>
                <wp:effectExtent l="0" t="38100" r="54610" b="16510"/>
                <wp:wrapNone/>
                <wp:docPr id="36" name="直接箭头连接符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93431" cy="440837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shape w14:anchorId="5AEF8C66" id="直接箭头连接符 36" o:spid="_x0000_s1026" type="#_x0000_t32" style="position:absolute;left:0;text-align:left;margin-left:173.55pt;margin-top:7.35pt;width:15.25pt;height:34.7pt;flip:y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" strokecolor="red" strokeweight=".5pt">
                <v:stroke endarrow="block" joinstyle="miter"/>
              </v:shape>
            </w:pict>
          </mc:Fallback>
        </mc:AlternateContent>
      </w:r>
      <w:r w:rsidR="002F5216" w:rsidRPr="004F6C7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199D8BC5" wp14:editId="55212768">
                <wp:simplePos x="0" y="0"/>
                <wp:positionH relativeFrom="margin">
                  <wp:posOffset>313268</wp:posOffset>
                </wp:positionH>
                <wp:positionV relativeFrom="paragraph">
                  <wp:posOffset>547793</wp:posOffset>
                </wp:positionV>
                <wp:extent cx="2242608" cy="177800"/>
                <wp:effectExtent l="0" t="0" r="24765" b="12700"/>
                <wp:wrapNone/>
                <wp:docPr id="23" name="矩形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2608" cy="17780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7EA66F25" id="矩形 23" o:spid="_x0000_s1026" style="position:absolute;left:0;text-align:left;margin-left:24.65pt;margin-top:43.15pt;width:176.6pt;height:14pt;z-index:2517135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" filled="f" strokecolor="red" strokeweight="1.5pt">
                <w10:wrap anchorx="margin"/>
              </v:rect>
            </w:pict>
          </mc:Fallback>
        </mc:AlternateContent>
      </w:r>
      <w:r w:rsidR="00A605CE" w:rsidRPr="004F6C7F">
        <w:rPr>
          <w:noProof/>
          <w:sz w:val="24"/>
          <w:szCs w:val="24"/>
        </w:rPr>
        <w:drawing>
          <wp:inline distT="0" distB="0" distL="0" distR="0" wp14:anchorId="0C2B4EA1" wp14:editId="02786039">
            <wp:extent cx="5274310" cy="1308100"/>
            <wp:effectExtent l="0" t="0" r="2540" b="635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0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1B77E5" w14:textId="7C238373" w:rsidR="005C3FF3" w:rsidRPr="004F6C7F" w:rsidRDefault="00204A67" w:rsidP="005C3FF3">
      <w:pPr>
        <w:rPr>
          <w:rFonts w:ascii="Times New Roman" w:hAnsi="Times New Roman" w:cs="Times New Roman"/>
          <w:sz w:val="24"/>
          <w:szCs w:val="24"/>
        </w:rPr>
      </w:pPr>
      <w:r w:rsidRPr="004F6C7F">
        <w:rPr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3464F8E8" wp14:editId="33FDE789">
                <wp:simplePos x="0" y="0"/>
                <wp:positionH relativeFrom="margin">
                  <wp:posOffset>70757</wp:posOffset>
                </wp:positionH>
                <wp:positionV relativeFrom="paragraph">
                  <wp:posOffset>3140529</wp:posOffset>
                </wp:positionV>
                <wp:extent cx="1763304" cy="125185"/>
                <wp:effectExtent l="0" t="0" r="27940" b="27305"/>
                <wp:wrapNone/>
                <wp:docPr id="33" name="矩形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63304" cy="12518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15872DA9" id="矩形 33" o:spid="_x0000_s1026" style="position:absolute;left:0;text-align:left;margin-left:5.55pt;margin-top:247.3pt;width:138.85pt;height:9.85pt;z-index:2517176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" filled="f" strokecolor="#00b050" strokeweight="1.5pt">
                <w10:wrap anchorx="margin"/>
              </v:rect>
            </w:pict>
          </mc:Fallback>
        </mc:AlternateContent>
      </w:r>
      <w:r w:rsidRPr="004F6C7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529B9E0F" wp14:editId="7015862B">
                <wp:simplePos x="0" y="0"/>
                <wp:positionH relativeFrom="margin">
                  <wp:posOffset>43543</wp:posOffset>
                </wp:positionH>
                <wp:positionV relativeFrom="paragraph">
                  <wp:posOffset>598714</wp:posOffset>
                </wp:positionV>
                <wp:extent cx="1104900" cy="103415"/>
                <wp:effectExtent l="0" t="0" r="19050" b="11430"/>
                <wp:wrapNone/>
                <wp:docPr id="32" name="矩形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04900" cy="10341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3D8A0A96" id="矩形 32" o:spid="_x0000_s1026" style="position:absolute;left:0;text-align:left;margin-left:3.45pt;margin-top:47.15pt;width:87pt;height:8.15pt;z-index:2517155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" filled="f" strokecolor="#00b050" strokeweight="1.5pt">
                <w10:wrap anchorx="margin"/>
              </v:rect>
            </w:pict>
          </mc:Fallback>
        </mc:AlternateContent>
      </w:r>
      <w:r w:rsidR="004A2EA0" w:rsidRPr="004F6C7F">
        <w:rPr>
          <w:noProof/>
          <w:sz w:val="24"/>
          <w:szCs w:val="24"/>
        </w:rPr>
        <w:drawing>
          <wp:inline distT="0" distB="0" distL="0" distR="0" wp14:anchorId="4DE49345" wp14:editId="0CCBD28A">
            <wp:extent cx="5159829" cy="3415394"/>
            <wp:effectExtent l="0" t="0" r="3175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3"/>
                    <a:srcRect r="35503"/>
                    <a:stretch/>
                  </pic:blipFill>
                  <pic:spPr bwMode="auto">
                    <a:xfrm>
                      <a:off x="0" y="0"/>
                      <a:ext cx="5172871" cy="342402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D35B50" w14:textId="77777777" w:rsidR="005C3FF3" w:rsidRPr="004F6C7F" w:rsidRDefault="005C3FF3" w:rsidP="005C3FF3">
      <w:pP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 w:rsidRPr="004F6C7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 wp14:anchorId="09FE8CB6" wp14:editId="0568CF3A">
                <wp:simplePos x="0" y="0"/>
                <wp:positionH relativeFrom="column">
                  <wp:posOffset>3611033</wp:posOffset>
                </wp:positionH>
                <wp:positionV relativeFrom="paragraph">
                  <wp:posOffset>1612053</wp:posOffset>
                </wp:positionV>
                <wp:extent cx="630767" cy="88900"/>
                <wp:effectExtent l="0" t="0" r="17145" b="25400"/>
                <wp:wrapNone/>
                <wp:docPr id="221" name="矩形 2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0767" cy="8890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4231735E" id="矩形 221" o:spid="_x0000_s1026" style="position:absolute;left:0;text-align:left;margin-left:284.35pt;margin-top:126.95pt;width:49.65pt;height:7pt;z-index:251773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" filled="f" strokecolor="red" strokeweight="1.5pt"/>
            </w:pict>
          </mc:Fallback>
        </mc:AlternateContent>
      </w:r>
      <w:r w:rsidRPr="004F6C7F">
        <w:rPr>
          <w:noProof/>
          <w:sz w:val="24"/>
          <w:szCs w:val="24"/>
        </w:rPr>
        <w:drawing>
          <wp:inline distT="0" distB="0" distL="0" distR="0" wp14:anchorId="20E2A4E3" wp14:editId="31DC5083">
            <wp:extent cx="5274310" cy="1670685"/>
            <wp:effectExtent l="0" t="0" r="2540" b="5715"/>
            <wp:docPr id="224" name="图片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70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630512" w14:textId="6DEFAA38" w:rsidR="005C3FF3" w:rsidRPr="004F6C7F" w:rsidRDefault="005C3FF3" w:rsidP="005C3FF3">
      <w:pP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 w:rsidRPr="004F6C7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72928" behindDoc="0" locked="0" layoutInCell="1" allowOverlap="1" wp14:anchorId="6C098655" wp14:editId="4473556D">
                <wp:simplePos x="0" y="0"/>
                <wp:positionH relativeFrom="column">
                  <wp:posOffset>3445933</wp:posOffset>
                </wp:positionH>
                <wp:positionV relativeFrom="paragraph">
                  <wp:posOffset>1492673</wp:posOffset>
                </wp:positionV>
                <wp:extent cx="579966" cy="71544"/>
                <wp:effectExtent l="0" t="0" r="10795" b="24130"/>
                <wp:wrapNone/>
                <wp:docPr id="222" name="矩形 2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9966" cy="71544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31A9391F" id="矩形 222" o:spid="_x0000_s1026" style="position:absolute;left:0;text-align:left;margin-left:271.35pt;margin-top:117.55pt;width:45.65pt;height:5.65pt;z-index:251772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" filled="f" strokecolor="red" strokeweight="1.5pt"/>
            </w:pict>
          </mc:Fallback>
        </mc:AlternateContent>
      </w:r>
      <w:r w:rsidRPr="004F6C7F">
        <w:rPr>
          <w:noProof/>
          <w:sz w:val="24"/>
          <w:szCs w:val="24"/>
        </w:rPr>
        <w:drawing>
          <wp:inline distT="0" distB="0" distL="0" distR="0" wp14:anchorId="39CC0431" wp14:editId="1E622679">
            <wp:extent cx="5274310" cy="1602105"/>
            <wp:effectExtent l="0" t="0" r="2540" b="0"/>
            <wp:docPr id="225" name="图片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02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C66ADD" w14:textId="77777777" w:rsidR="005C3FF3" w:rsidRPr="004F6C7F" w:rsidRDefault="005C3FF3" w:rsidP="005C3FF3">
      <w:pP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</w:p>
    <w:p w14:paraId="492B59A9" w14:textId="2F866FAD" w:rsidR="00B12567" w:rsidRDefault="00B12567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65986AA2" w14:textId="496ADC7F" w:rsidR="00B12567" w:rsidRPr="004F6C7F" w:rsidRDefault="00D97D23" w:rsidP="00B12567">
      <w:pPr>
        <w:rPr>
          <w:rFonts w:ascii="Times New Roman" w:eastAsia="PMingLiU" w:hAnsi="Times New Roman" w:cs="Times New Roman"/>
          <w:color w:val="222222"/>
          <w:sz w:val="24"/>
          <w:szCs w:val="24"/>
          <w:shd w:val="clear" w:color="auto" w:fill="FFFFFF"/>
          <w:lang w:eastAsia="zh-TW"/>
        </w:rPr>
      </w:pPr>
      <w:r w:rsidRPr="002A2B10">
        <w:rPr>
          <w:rFonts w:ascii="Times New Roman" w:eastAsia="等线" w:hAnsi="Times New Roman" w:cs="Times New Roman"/>
          <w:b/>
          <w:color w:val="0000FF"/>
          <w:sz w:val="24"/>
          <w:szCs w:val="24"/>
          <w:shd w:val="clear" w:color="auto" w:fill="FFFFFF"/>
        </w:rPr>
        <w:lastRenderedPageBreak/>
        <w:t>Evidence #</w:t>
      </w:r>
      <w:r w:rsidR="003E4B58">
        <w:rPr>
          <w:rFonts w:ascii="Times New Roman" w:eastAsia="等线" w:hAnsi="Times New Roman" w:cs="Times New Roman"/>
          <w:b/>
          <w:color w:val="0000FF"/>
          <w:sz w:val="24"/>
          <w:szCs w:val="24"/>
          <w:shd w:val="clear" w:color="auto" w:fill="FFFFFF"/>
        </w:rPr>
        <w:t>10</w:t>
      </w:r>
      <w:r w:rsidRPr="002A2B10">
        <w:rPr>
          <w:rFonts w:ascii="Times New Roman" w:eastAsia="等线" w:hAnsi="Times New Roman" w:cs="Times New Roman"/>
          <w:b/>
          <w:color w:val="0000FF"/>
          <w:sz w:val="24"/>
          <w:szCs w:val="24"/>
          <w:shd w:val="clear" w:color="auto" w:fill="FFFFFF"/>
        </w:rPr>
        <w:t>:</w:t>
      </w:r>
      <w:r>
        <w:rPr>
          <w:rFonts w:ascii="Times New Roman" w:eastAsia="等线" w:hAnsi="Times New Roman" w:cs="Times New Roman"/>
          <w:color w:val="0000FF"/>
          <w:sz w:val="24"/>
          <w:szCs w:val="24"/>
          <w:shd w:val="clear" w:color="auto" w:fill="FFFFFF"/>
        </w:rPr>
        <w:t xml:space="preserve"> </w:t>
      </w:r>
      <w:r w:rsidRPr="00D97D23">
        <w:rPr>
          <w:rFonts w:ascii="Times New Roman" w:eastAsia="等线" w:hAnsi="Times New Roman" w:cs="Times New Roman"/>
          <w:color w:val="0000FF"/>
          <w:sz w:val="24"/>
          <w:szCs w:val="24"/>
          <w:shd w:val="clear" w:color="auto" w:fill="FFFFFF"/>
        </w:rPr>
        <w:t>In Version 1, there existed at least 8 parts that the authors directly plagiarized from J. Chem. Phys. 152, 084110 (2020) by Richardson and coworkers without any citations. We list these comparisons below:</w:t>
      </w:r>
    </w:p>
    <w:p w14:paraId="233FA53D" w14:textId="77777777" w:rsidR="00B12567" w:rsidRPr="004F6C7F" w:rsidRDefault="00B12567" w:rsidP="00B12567">
      <w:pPr>
        <w:rPr>
          <w:rFonts w:ascii="Times New Roman" w:eastAsia="PMingLiU" w:hAnsi="Times New Roman" w:cs="Times New Roman"/>
          <w:color w:val="222222"/>
          <w:sz w:val="24"/>
          <w:szCs w:val="24"/>
          <w:shd w:val="clear" w:color="auto" w:fill="FFFFFF"/>
          <w:lang w:eastAsia="zh-TW"/>
        </w:rPr>
      </w:pPr>
    </w:p>
    <w:tbl>
      <w:tblPr>
        <w:tblStyle w:val="a8"/>
        <w:tblW w:w="11199" w:type="dxa"/>
        <w:jc w:val="center"/>
        <w:tblLayout w:type="fixed"/>
        <w:tblLook w:val="04A0" w:firstRow="1" w:lastRow="0" w:firstColumn="1" w:lastColumn="0" w:noHBand="0" w:noVBand="1"/>
      </w:tblPr>
      <w:tblGrid>
        <w:gridCol w:w="5556"/>
        <w:gridCol w:w="5643"/>
      </w:tblGrid>
      <w:tr w:rsidR="00B12567" w:rsidRPr="004F6C7F" w14:paraId="118B57F4" w14:textId="77777777" w:rsidTr="00C82DAD">
        <w:trPr>
          <w:trHeight w:val="331"/>
          <w:jc w:val="center"/>
        </w:trPr>
        <w:tc>
          <w:tcPr>
            <w:tcW w:w="5556" w:type="dxa"/>
            <w:vAlign w:val="center"/>
          </w:tcPr>
          <w:p w14:paraId="5BB2ED93" w14:textId="00B55EEF" w:rsidR="00B12567" w:rsidRPr="004F6C7F" w:rsidRDefault="001F36B1" w:rsidP="00C82DAD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Version</w:t>
            </w:r>
            <w:r w:rsidR="00B12567" w:rsidRPr="004F6C7F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 xml:space="preserve"> 1</w:t>
            </w:r>
            <w:r w:rsidR="001D1BD0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 xml:space="preserve"> (</w:t>
            </w:r>
            <w:r w:rsidR="009F4A35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online on May</w:t>
            </w:r>
            <w:r w:rsidR="001D1BD0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 xml:space="preserve"> 20, 2022)</w:t>
            </w:r>
          </w:p>
        </w:tc>
        <w:tc>
          <w:tcPr>
            <w:tcW w:w="5643" w:type="dxa"/>
            <w:vAlign w:val="center"/>
          </w:tcPr>
          <w:p w14:paraId="7A510720" w14:textId="3203A27E" w:rsidR="00B12567" w:rsidRPr="004F6C7F" w:rsidRDefault="00BE347F" w:rsidP="00C82DAD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</w:pPr>
            <w:r w:rsidRPr="00BE347F">
              <w:rPr>
                <w:rFonts w:ascii="Times New Roman" w:hAnsi="Times New Roman" w:cs="Times New Roman"/>
                <w:b/>
                <w:bCs/>
                <w:i/>
                <w:iCs/>
                <w:noProof/>
                <w:sz w:val="24"/>
                <w:szCs w:val="24"/>
              </w:rPr>
              <w:t>J. Chem. Phys.</w:t>
            </w:r>
            <w:r w:rsidRPr="00BE347F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 xml:space="preserve"> 152, 084110 (2020)</w:t>
            </w:r>
          </w:p>
        </w:tc>
      </w:tr>
      <w:tr w:rsidR="00B12567" w:rsidRPr="004F6C7F" w14:paraId="187D1491" w14:textId="77777777" w:rsidTr="0098741F">
        <w:trPr>
          <w:trHeight w:val="333"/>
          <w:jc w:val="center"/>
        </w:trPr>
        <w:tc>
          <w:tcPr>
            <w:tcW w:w="5556" w:type="dxa"/>
            <w:vAlign w:val="center"/>
          </w:tcPr>
          <w:p w14:paraId="29B9F2E6" w14:textId="22B82C8A" w:rsidR="00B12567" w:rsidRPr="004F6C7F" w:rsidRDefault="002D669D" w:rsidP="00C82DAD">
            <w:pPr>
              <w:jc w:val="center"/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 w:rsidRPr="004F6C7F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87264" behindDoc="0" locked="0" layoutInCell="1" allowOverlap="1" wp14:anchorId="0ED38B9C" wp14:editId="4DD513C2">
                      <wp:simplePos x="0" y="0"/>
                      <wp:positionH relativeFrom="margin">
                        <wp:posOffset>452755</wp:posOffset>
                      </wp:positionH>
                      <wp:positionV relativeFrom="paragraph">
                        <wp:posOffset>704215</wp:posOffset>
                      </wp:positionV>
                      <wp:extent cx="2479040" cy="538480"/>
                      <wp:effectExtent l="0" t="0" r="16510" b="13970"/>
                      <wp:wrapNone/>
                      <wp:docPr id="273" name="矩形 27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79040" cy="53848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19CCCE16" id="矩形 273" o:spid="_x0000_s1026" style="position:absolute;left:0;text-align:left;margin-left:35.65pt;margin-top:55.45pt;width:195.2pt;height:42.4pt;z-index:251787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" filled="f" strokecolor="red" strokeweight="1.5pt">
                      <w10:wrap anchorx="margin"/>
                    </v:rect>
                  </w:pict>
                </mc:Fallback>
              </mc:AlternateContent>
            </w:r>
            <w:r w:rsidR="002D22A2">
              <w:rPr>
                <w:noProof/>
              </w:rPr>
              <w:drawing>
                <wp:inline distT="0" distB="0" distL="0" distR="0" wp14:anchorId="5398D6CB" wp14:editId="2975016A">
                  <wp:extent cx="3390900" cy="1607820"/>
                  <wp:effectExtent l="0" t="0" r="0" b="0"/>
                  <wp:docPr id="42" name="图片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0900" cy="16078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3" w:type="dxa"/>
            <w:vAlign w:val="center"/>
          </w:tcPr>
          <w:p w14:paraId="5DA8316D" w14:textId="507D8C78" w:rsidR="00B12567" w:rsidRPr="004F6C7F" w:rsidRDefault="002D669D" w:rsidP="00C82DAD">
            <w:pPr>
              <w:jc w:val="center"/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 w:rsidRPr="004F6C7F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89312" behindDoc="0" locked="0" layoutInCell="1" allowOverlap="1" wp14:anchorId="19318675" wp14:editId="4EBB63E5">
                      <wp:simplePos x="0" y="0"/>
                      <wp:positionH relativeFrom="margin">
                        <wp:posOffset>635</wp:posOffset>
                      </wp:positionH>
                      <wp:positionV relativeFrom="paragraph">
                        <wp:posOffset>389255</wp:posOffset>
                      </wp:positionV>
                      <wp:extent cx="1178560" cy="203200"/>
                      <wp:effectExtent l="0" t="0" r="21590" b="25400"/>
                      <wp:wrapNone/>
                      <wp:docPr id="274" name="矩形 27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78560" cy="20320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00B05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688B3664" id="矩形 274" o:spid="_x0000_s1026" style="position:absolute;left:0;text-align:left;margin-left:.05pt;margin-top:30.65pt;width:92.8pt;height:16pt;z-index:251789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" filled="f" strokecolor="#00b050" strokeweight="1.5pt">
                      <w10:wrap anchorx="margin"/>
                    </v:rect>
                  </w:pict>
                </mc:Fallback>
              </mc:AlternateContent>
            </w:r>
            <w:r w:rsidR="00B17011">
              <w:rPr>
                <w:noProof/>
              </w:rPr>
              <w:drawing>
                <wp:inline distT="0" distB="0" distL="0" distR="0" wp14:anchorId="20664BD0" wp14:editId="0F7736EB">
                  <wp:extent cx="3446145" cy="1651635"/>
                  <wp:effectExtent l="0" t="0" r="1905" b="5715"/>
                  <wp:docPr id="44" name="图片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46145" cy="16516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12567" w:rsidRPr="004F6C7F" w14:paraId="6C228B13" w14:textId="77777777" w:rsidTr="00C82DAD">
        <w:trPr>
          <w:jc w:val="center"/>
        </w:trPr>
        <w:tc>
          <w:tcPr>
            <w:tcW w:w="5556" w:type="dxa"/>
            <w:vAlign w:val="center"/>
          </w:tcPr>
          <w:p w14:paraId="118ABCB8" w14:textId="1F9BC285" w:rsidR="00B12567" w:rsidRPr="004F6C7F" w:rsidRDefault="002D669D" w:rsidP="00C82DAD">
            <w:pPr>
              <w:jc w:val="center"/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 w:rsidRPr="004F6C7F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91360" behindDoc="0" locked="0" layoutInCell="1" allowOverlap="1" wp14:anchorId="21895E12" wp14:editId="46C9BB0E">
                      <wp:simplePos x="0" y="0"/>
                      <wp:positionH relativeFrom="margin">
                        <wp:posOffset>803275</wp:posOffset>
                      </wp:positionH>
                      <wp:positionV relativeFrom="paragraph">
                        <wp:posOffset>249555</wp:posOffset>
                      </wp:positionV>
                      <wp:extent cx="1590040" cy="426720"/>
                      <wp:effectExtent l="0" t="0" r="10160" b="11430"/>
                      <wp:wrapNone/>
                      <wp:docPr id="275" name="矩形 27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90040" cy="42672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3467A1C2" id="矩形 275" o:spid="_x0000_s1026" style="position:absolute;left:0;text-align:left;margin-left:63.25pt;margin-top:19.65pt;width:125.2pt;height:33.6pt;z-index:2517913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" filled="f" strokecolor="red" strokeweight="1.5pt">
                      <w10:wrap anchorx="margin"/>
                    </v:rect>
                  </w:pict>
                </mc:Fallback>
              </mc:AlternateContent>
            </w:r>
            <w:r w:rsidR="002D22A2">
              <w:rPr>
                <w:noProof/>
              </w:rPr>
              <w:drawing>
                <wp:inline distT="0" distB="0" distL="0" distR="0" wp14:anchorId="5C87DA49" wp14:editId="559EAA9F">
                  <wp:extent cx="3390900" cy="596900"/>
                  <wp:effectExtent l="0" t="0" r="0" b="0"/>
                  <wp:docPr id="40" name="图片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0900" cy="596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3" w:type="dxa"/>
            <w:vAlign w:val="center"/>
          </w:tcPr>
          <w:p w14:paraId="1276A19C" w14:textId="2E756A37" w:rsidR="00B12567" w:rsidRPr="004F6C7F" w:rsidRDefault="002D669D" w:rsidP="00C82DAD">
            <w:pPr>
              <w:jc w:val="center"/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 w:rsidRPr="004F6C7F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05696" behindDoc="0" locked="0" layoutInCell="1" allowOverlap="1" wp14:anchorId="333BC7E7" wp14:editId="75DBD5E5">
                      <wp:simplePos x="0" y="0"/>
                      <wp:positionH relativeFrom="margin">
                        <wp:posOffset>1819275</wp:posOffset>
                      </wp:positionH>
                      <wp:positionV relativeFrom="paragraph">
                        <wp:posOffset>1913255</wp:posOffset>
                      </wp:positionV>
                      <wp:extent cx="1391920" cy="203200"/>
                      <wp:effectExtent l="0" t="0" r="17780" b="25400"/>
                      <wp:wrapNone/>
                      <wp:docPr id="282" name="矩形 28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91920" cy="20320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00B05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217A300B" id="矩形 282" o:spid="_x0000_s1026" style="position:absolute;left:0;text-align:left;margin-left:143.25pt;margin-top:150.65pt;width:109.6pt;height:16pt;z-index:2518056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" filled="f" strokecolor="#00b050" strokeweight="1.5pt">
                      <w10:wrap anchorx="margin"/>
                    </v:rect>
                  </w:pict>
                </mc:Fallback>
              </mc:AlternateContent>
            </w:r>
            <w:r w:rsidR="00B17011">
              <w:rPr>
                <w:noProof/>
              </w:rPr>
              <w:drawing>
                <wp:inline distT="0" distB="0" distL="0" distR="0" wp14:anchorId="21D9A33D" wp14:editId="45EA35A8">
                  <wp:extent cx="3446145" cy="2523066"/>
                  <wp:effectExtent l="0" t="0" r="1905" b="0"/>
                  <wp:docPr id="45" name="图片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77"/>
                          <a:srcRect b="4072"/>
                          <a:stretch/>
                        </pic:blipFill>
                        <pic:spPr bwMode="auto">
                          <a:xfrm>
                            <a:off x="0" y="0"/>
                            <a:ext cx="3446145" cy="252306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8741F" w:rsidRPr="004F6C7F" w14:paraId="12FAA5B3" w14:textId="77777777" w:rsidTr="00C82DAD">
        <w:trPr>
          <w:jc w:val="center"/>
        </w:trPr>
        <w:tc>
          <w:tcPr>
            <w:tcW w:w="5556" w:type="dxa"/>
            <w:vAlign w:val="center"/>
          </w:tcPr>
          <w:p w14:paraId="7DFC2CBF" w14:textId="08ECF0A0" w:rsidR="0098741F" w:rsidRPr="004F6C7F" w:rsidRDefault="002D669D" w:rsidP="00C82DAD">
            <w:pPr>
              <w:jc w:val="center"/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 w:rsidRPr="004F6C7F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93408" behindDoc="0" locked="0" layoutInCell="1" allowOverlap="1" wp14:anchorId="313C246A" wp14:editId="56ED0DD1">
                      <wp:simplePos x="0" y="0"/>
                      <wp:positionH relativeFrom="margin">
                        <wp:posOffset>1143635</wp:posOffset>
                      </wp:positionH>
                      <wp:positionV relativeFrom="paragraph">
                        <wp:posOffset>846455</wp:posOffset>
                      </wp:positionV>
                      <wp:extent cx="1158240" cy="325120"/>
                      <wp:effectExtent l="0" t="0" r="22860" b="17780"/>
                      <wp:wrapNone/>
                      <wp:docPr id="276" name="矩形 27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58240" cy="32512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6C02E9D1" id="矩形 276" o:spid="_x0000_s1026" style="position:absolute;left:0;text-align:left;margin-left:90.05pt;margin-top:66.65pt;width:91.2pt;height:25.6pt;z-index:2517934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" filled="f" strokecolor="red" strokeweight="1.5pt">
                      <w10:wrap anchorx="margin"/>
                    </v:rect>
                  </w:pict>
                </mc:Fallback>
              </mc:AlternateContent>
            </w:r>
            <w:r w:rsidR="003163D2">
              <w:rPr>
                <w:noProof/>
              </w:rPr>
              <w:drawing>
                <wp:inline distT="0" distB="0" distL="0" distR="0" wp14:anchorId="506A0C77" wp14:editId="719D9CBE">
                  <wp:extent cx="3390900" cy="1410970"/>
                  <wp:effectExtent l="0" t="0" r="0" b="0"/>
                  <wp:docPr id="46" name="图片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0900" cy="14109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3" w:type="dxa"/>
            <w:vAlign w:val="center"/>
          </w:tcPr>
          <w:p w14:paraId="4E4D9FDC" w14:textId="21627409" w:rsidR="0098741F" w:rsidRPr="004F6C7F" w:rsidRDefault="002D669D" w:rsidP="00C82DAD">
            <w:pPr>
              <w:jc w:val="center"/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 w:rsidRPr="004F6C7F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07744" behindDoc="0" locked="0" layoutInCell="1" allowOverlap="1" wp14:anchorId="438F2E9B" wp14:editId="0DE7C539">
                      <wp:simplePos x="0" y="0"/>
                      <wp:positionH relativeFrom="margin">
                        <wp:posOffset>-19685</wp:posOffset>
                      </wp:positionH>
                      <wp:positionV relativeFrom="paragraph">
                        <wp:posOffset>163195</wp:posOffset>
                      </wp:positionV>
                      <wp:extent cx="1071880" cy="223520"/>
                      <wp:effectExtent l="0" t="0" r="13970" b="24130"/>
                      <wp:wrapNone/>
                      <wp:docPr id="283" name="矩形 28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71880" cy="22352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00B05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312BBE86" id="矩形 283" o:spid="_x0000_s1026" style="position:absolute;left:0;text-align:left;margin-left:-1.55pt;margin-top:12.85pt;width:84.4pt;height:17.6pt;z-index:2518077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" filled="f" strokecolor="#00b050" strokeweight="1.5pt">
                      <w10:wrap anchorx="margin"/>
                    </v:rect>
                  </w:pict>
                </mc:Fallback>
              </mc:AlternateContent>
            </w:r>
            <w:r w:rsidR="003163D2">
              <w:rPr>
                <w:noProof/>
              </w:rPr>
              <w:drawing>
                <wp:inline distT="0" distB="0" distL="0" distR="0" wp14:anchorId="0F1F9DDD" wp14:editId="25A99E27">
                  <wp:extent cx="3446145" cy="960120"/>
                  <wp:effectExtent l="0" t="0" r="1905" b="0"/>
                  <wp:docPr id="228" name="图片 2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46145" cy="9601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8741F" w:rsidRPr="004F6C7F" w14:paraId="2362493C" w14:textId="77777777" w:rsidTr="00C82DAD">
        <w:trPr>
          <w:jc w:val="center"/>
        </w:trPr>
        <w:tc>
          <w:tcPr>
            <w:tcW w:w="5556" w:type="dxa"/>
            <w:vAlign w:val="center"/>
          </w:tcPr>
          <w:p w14:paraId="34B37149" w14:textId="28ED85C6" w:rsidR="0098741F" w:rsidRPr="004F6C7F" w:rsidRDefault="002D669D" w:rsidP="00C82DAD">
            <w:pPr>
              <w:jc w:val="center"/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 w:rsidRPr="004F6C7F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95456" behindDoc="0" locked="0" layoutInCell="1" allowOverlap="1" wp14:anchorId="0240F77C" wp14:editId="5AF99C61">
                      <wp:simplePos x="0" y="0"/>
                      <wp:positionH relativeFrom="margin">
                        <wp:posOffset>467995</wp:posOffset>
                      </wp:positionH>
                      <wp:positionV relativeFrom="paragraph">
                        <wp:posOffset>374015</wp:posOffset>
                      </wp:positionV>
                      <wp:extent cx="2479040" cy="477520"/>
                      <wp:effectExtent l="0" t="0" r="16510" b="17780"/>
                      <wp:wrapNone/>
                      <wp:docPr id="277" name="矩形 27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79040" cy="47752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7C70102C" id="矩形 277" o:spid="_x0000_s1026" style="position:absolute;left:0;text-align:left;margin-left:36.85pt;margin-top:29.45pt;width:195.2pt;height:37.6pt;z-index:2517954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" filled="f" strokecolor="red" strokeweight="1.5pt">
                      <w10:wrap anchorx="margin"/>
                    </v:rect>
                  </w:pict>
                </mc:Fallback>
              </mc:AlternateContent>
            </w:r>
            <w:r w:rsidR="0086135C">
              <w:rPr>
                <w:noProof/>
              </w:rPr>
              <w:drawing>
                <wp:inline distT="0" distB="0" distL="0" distR="0" wp14:anchorId="31117361" wp14:editId="2DE2F290">
                  <wp:extent cx="3390900" cy="1351915"/>
                  <wp:effectExtent l="0" t="0" r="0" b="635"/>
                  <wp:docPr id="236" name="图片 2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0900" cy="13519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3" w:type="dxa"/>
            <w:vAlign w:val="center"/>
          </w:tcPr>
          <w:p w14:paraId="630DCC44" w14:textId="675CC842" w:rsidR="0098741F" w:rsidRPr="004F6C7F" w:rsidRDefault="002D669D" w:rsidP="00C82DAD">
            <w:pPr>
              <w:jc w:val="center"/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 w:rsidRPr="004F6C7F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11840" behindDoc="0" locked="0" layoutInCell="1" allowOverlap="1" wp14:anchorId="1B585F77" wp14:editId="0964AEE5">
                      <wp:simplePos x="0" y="0"/>
                      <wp:positionH relativeFrom="margin">
                        <wp:posOffset>356235</wp:posOffset>
                      </wp:positionH>
                      <wp:positionV relativeFrom="paragraph">
                        <wp:posOffset>295275</wp:posOffset>
                      </wp:positionV>
                      <wp:extent cx="1513840" cy="203200"/>
                      <wp:effectExtent l="0" t="0" r="10160" b="25400"/>
                      <wp:wrapNone/>
                      <wp:docPr id="286" name="矩形 28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13840" cy="20320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00B05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79489926" id="矩形 286" o:spid="_x0000_s1026" style="position:absolute;left:0;text-align:left;margin-left:28.05pt;margin-top:23.25pt;width:119.2pt;height:16pt;z-index:2518118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" filled="f" strokecolor="#00b050" strokeweight="1.5pt">
                      <w10:wrap anchorx="margin"/>
                    </v:rect>
                  </w:pict>
                </mc:Fallback>
              </mc:AlternateContent>
            </w:r>
            <w:r w:rsidRPr="004F6C7F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09792" behindDoc="0" locked="0" layoutInCell="1" allowOverlap="1" wp14:anchorId="1A1C9EC0" wp14:editId="2E012F4A">
                      <wp:simplePos x="0" y="0"/>
                      <wp:positionH relativeFrom="margin">
                        <wp:posOffset>2698115</wp:posOffset>
                      </wp:positionH>
                      <wp:positionV relativeFrom="paragraph">
                        <wp:posOffset>117475</wp:posOffset>
                      </wp:positionV>
                      <wp:extent cx="731520" cy="238760"/>
                      <wp:effectExtent l="0" t="0" r="11430" b="27940"/>
                      <wp:wrapNone/>
                      <wp:docPr id="284" name="矩形 28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31520" cy="23876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00B05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0335D773" id="矩形 284" o:spid="_x0000_s1026" style="position:absolute;left:0;text-align:left;margin-left:212.45pt;margin-top:9.25pt;width:57.6pt;height:18.8pt;z-index:2518097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" filled="f" strokecolor="#00b050" strokeweight="1.5pt">
                      <w10:wrap anchorx="margin"/>
                    </v:rect>
                  </w:pict>
                </mc:Fallback>
              </mc:AlternateContent>
            </w:r>
            <w:r w:rsidR="0086135C">
              <w:rPr>
                <w:noProof/>
              </w:rPr>
              <w:drawing>
                <wp:inline distT="0" distB="0" distL="0" distR="0" wp14:anchorId="247BD61C" wp14:editId="73D5BBB6">
                  <wp:extent cx="3446145" cy="1046480"/>
                  <wp:effectExtent l="0" t="0" r="1905" b="1270"/>
                  <wp:docPr id="237" name="图片 2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46145" cy="10464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8741F" w:rsidRPr="004F6C7F" w14:paraId="21F79951" w14:textId="77777777" w:rsidTr="00C82DAD">
        <w:trPr>
          <w:jc w:val="center"/>
        </w:trPr>
        <w:tc>
          <w:tcPr>
            <w:tcW w:w="5556" w:type="dxa"/>
            <w:vAlign w:val="center"/>
          </w:tcPr>
          <w:p w14:paraId="74CAA231" w14:textId="7CBB4D9F" w:rsidR="0098741F" w:rsidRPr="004F6C7F" w:rsidRDefault="002D669D" w:rsidP="00C82DAD">
            <w:pPr>
              <w:jc w:val="center"/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 w:rsidRPr="004F6C7F">
              <w:rPr>
                <w:noProof/>
                <w:sz w:val="24"/>
                <w:szCs w:val="24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797504" behindDoc="0" locked="0" layoutInCell="1" allowOverlap="1" wp14:anchorId="1E2CEBD4" wp14:editId="261F90D3">
                      <wp:simplePos x="0" y="0"/>
                      <wp:positionH relativeFrom="margin">
                        <wp:posOffset>219075</wp:posOffset>
                      </wp:positionH>
                      <wp:positionV relativeFrom="paragraph">
                        <wp:posOffset>800735</wp:posOffset>
                      </wp:positionV>
                      <wp:extent cx="2656840" cy="538480"/>
                      <wp:effectExtent l="0" t="0" r="10160" b="13970"/>
                      <wp:wrapNone/>
                      <wp:docPr id="278" name="矩形 27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56840" cy="53848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4A739731" id="矩形 278" o:spid="_x0000_s1026" style="position:absolute;left:0;text-align:left;margin-left:17.25pt;margin-top:63.05pt;width:209.2pt;height:42.4pt;z-index:2517975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" filled="f" strokecolor="red" strokeweight="1.5pt">
                      <w10:wrap anchorx="margin"/>
                    </v:rect>
                  </w:pict>
                </mc:Fallback>
              </mc:AlternateContent>
            </w:r>
            <w:r w:rsidR="0086135C">
              <w:rPr>
                <w:noProof/>
              </w:rPr>
              <w:drawing>
                <wp:inline distT="0" distB="0" distL="0" distR="0" wp14:anchorId="4E024B6A" wp14:editId="5DFDA9F4">
                  <wp:extent cx="3390900" cy="1213485"/>
                  <wp:effectExtent l="0" t="0" r="0" b="5715"/>
                  <wp:docPr id="238" name="图片 2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0900" cy="12134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3" w:type="dxa"/>
            <w:vAlign w:val="center"/>
          </w:tcPr>
          <w:p w14:paraId="1CBD371A" w14:textId="67DFC132" w:rsidR="0098741F" w:rsidRPr="004F6C7F" w:rsidRDefault="002D669D" w:rsidP="00C82DAD">
            <w:pPr>
              <w:jc w:val="center"/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 w:rsidRPr="004F6C7F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13888" behindDoc="0" locked="0" layoutInCell="1" allowOverlap="1" wp14:anchorId="7DB713E2" wp14:editId="466E958D">
                      <wp:simplePos x="0" y="0"/>
                      <wp:positionH relativeFrom="margin">
                        <wp:posOffset>340995</wp:posOffset>
                      </wp:positionH>
                      <wp:positionV relativeFrom="paragraph">
                        <wp:posOffset>716915</wp:posOffset>
                      </wp:positionV>
                      <wp:extent cx="2641600" cy="401320"/>
                      <wp:effectExtent l="0" t="0" r="25400" b="17780"/>
                      <wp:wrapNone/>
                      <wp:docPr id="287" name="矩形 28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41600" cy="40132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00B05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18CFB62B" id="矩形 287" o:spid="_x0000_s1026" style="position:absolute;left:0;text-align:left;margin-left:26.85pt;margin-top:56.45pt;width:208pt;height:31.6pt;z-index:2518138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" filled="f" strokecolor="#00b050" strokeweight="1.5pt">
                      <w10:wrap anchorx="margin"/>
                    </v:rect>
                  </w:pict>
                </mc:Fallback>
              </mc:AlternateContent>
            </w:r>
            <w:r w:rsidR="0086135C">
              <w:rPr>
                <w:noProof/>
              </w:rPr>
              <w:drawing>
                <wp:inline distT="0" distB="0" distL="0" distR="0" wp14:anchorId="492A958A" wp14:editId="13F0457A">
                  <wp:extent cx="3446145" cy="1046480"/>
                  <wp:effectExtent l="0" t="0" r="1905" b="1270"/>
                  <wp:docPr id="239" name="图片 2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46145" cy="10464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8741F" w:rsidRPr="004F6C7F" w14:paraId="548E0DCF" w14:textId="77777777" w:rsidTr="00C82DAD">
        <w:trPr>
          <w:jc w:val="center"/>
        </w:trPr>
        <w:tc>
          <w:tcPr>
            <w:tcW w:w="5556" w:type="dxa"/>
            <w:vAlign w:val="center"/>
          </w:tcPr>
          <w:p w14:paraId="32C18D19" w14:textId="335DAD08" w:rsidR="0098741F" w:rsidRPr="004F6C7F" w:rsidRDefault="002D669D" w:rsidP="00C82DAD">
            <w:pPr>
              <w:jc w:val="center"/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 w:rsidRPr="004F6C7F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99552" behindDoc="0" locked="0" layoutInCell="1" allowOverlap="1" wp14:anchorId="3A8C5C5E" wp14:editId="0E73A27F">
                      <wp:simplePos x="0" y="0"/>
                      <wp:positionH relativeFrom="margin">
                        <wp:posOffset>56515</wp:posOffset>
                      </wp:positionH>
                      <wp:positionV relativeFrom="paragraph">
                        <wp:posOffset>1364615</wp:posOffset>
                      </wp:positionV>
                      <wp:extent cx="3327400" cy="579120"/>
                      <wp:effectExtent l="0" t="0" r="25400" b="11430"/>
                      <wp:wrapNone/>
                      <wp:docPr id="279" name="矩形 27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327400" cy="57912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70AADD47" id="矩形 279" o:spid="_x0000_s1026" style="position:absolute;left:0;text-align:left;margin-left:4.45pt;margin-top:107.45pt;width:262pt;height:45.6pt;z-index:2517995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" filled="f" strokecolor="red" strokeweight="1.5pt">
                      <w10:wrap anchorx="margin"/>
                    </v:rect>
                  </w:pict>
                </mc:Fallback>
              </mc:AlternateContent>
            </w:r>
            <w:r w:rsidR="001651C1">
              <w:rPr>
                <w:noProof/>
              </w:rPr>
              <w:drawing>
                <wp:inline distT="0" distB="0" distL="0" distR="0" wp14:anchorId="25F68BA5" wp14:editId="6A96422C">
                  <wp:extent cx="3390900" cy="1939290"/>
                  <wp:effectExtent l="0" t="0" r="0" b="3810"/>
                  <wp:docPr id="240" name="图片 2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0900" cy="19392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3" w:type="dxa"/>
            <w:vAlign w:val="center"/>
          </w:tcPr>
          <w:p w14:paraId="464EB54C" w14:textId="56F46386" w:rsidR="0098741F" w:rsidRPr="004F6C7F" w:rsidRDefault="002D669D" w:rsidP="00C82DAD">
            <w:pPr>
              <w:jc w:val="center"/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 w:rsidRPr="004F6C7F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17984" behindDoc="0" locked="0" layoutInCell="1" allowOverlap="1" wp14:anchorId="789B00DD" wp14:editId="0AC4BC93">
                      <wp:simplePos x="0" y="0"/>
                      <wp:positionH relativeFrom="margin">
                        <wp:posOffset>752475</wp:posOffset>
                      </wp:positionH>
                      <wp:positionV relativeFrom="paragraph">
                        <wp:posOffset>1191895</wp:posOffset>
                      </wp:positionV>
                      <wp:extent cx="1869440" cy="355600"/>
                      <wp:effectExtent l="0" t="0" r="16510" b="25400"/>
                      <wp:wrapNone/>
                      <wp:docPr id="289" name="矩形 28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69440" cy="35560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00B05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0B448C1F" id="矩形 289" o:spid="_x0000_s1026" style="position:absolute;left:0;text-align:left;margin-left:59.25pt;margin-top:93.85pt;width:147.2pt;height:28pt;z-index:2518179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" filled="f" strokecolor="#00b050" strokeweight="1.5pt">
                      <w10:wrap anchorx="margin"/>
                    </v:rect>
                  </w:pict>
                </mc:Fallback>
              </mc:AlternateContent>
            </w:r>
            <w:r w:rsidRPr="004F6C7F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15936" behindDoc="0" locked="0" layoutInCell="1" allowOverlap="1" wp14:anchorId="1C976DD5" wp14:editId="11E9F1F8">
                      <wp:simplePos x="0" y="0"/>
                      <wp:positionH relativeFrom="margin">
                        <wp:posOffset>305435</wp:posOffset>
                      </wp:positionH>
                      <wp:positionV relativeFrom="paragraph">
                        <wp:posOffset>64135</wp:posOffset>
                      </wp:positionV>
                      <wp:extent cx="2702560" cy="269240"/>
                      <wp:effectExtent l="0" t="0" r="21590" b="16510"/>
                      <wp:wrapNone/>
                      <wp:docPr id="288" name="矩形 28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702560" cy="26924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00B05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5F5DB53D" id="矩形 288" o:spid="_x0000_s1026" style="position:absolute;left:0;text-align:left;margin-left:24.05pt;margin-top:5.05pt;width:212.8pt;height:21.2pt;z-index:2518159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" filled="f" strokecolor="#00b050" strokeweight="1.5pt">
                      <w10:wrap anchorx="margin"/>
                    </v:rect>
                  </w:pict>
                </mc:Fallback>
              </mc:AlternateContent>
            </w:r>
            <w:r w:rsidR="001651C1">
              <w:rPr>
                <w:noProof/>
              </w:rPr>
              <w:drawing>
                <wp:inline distT="0" distB="0" distL="0" distR="0" wp14:anchorId="1E67FE27" wp14:editId="44EBF965">
                  <wp:extent cx="3446145" cy="1490769"/>
                  <wp:effectExtent l="0" t="0" r="1905" b="0"/>
                  <wp:docPr id="241" name="图片 2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84"/>
                          <a:srcRect t="6131" b="-1"/>
                          <a:stretch/>
                        </pic:blipFill>
                        <pic:spPr bwMode="auto">
                          <a:xfrm>
                            <a:off x="0" y="0"/>
                            <a:ext cx="3446145" cy="149076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6135C" w:rsidRPr="004F6C7F" w14:paraId="18A384A6" w14:textId="77777777" w:rsidTr="00C82DAD">
        <w:trPr>
          <w:jc w:val="center"/>
        </w:trPr>
        <w:tc>
          <w:tcPr>
            <w:tcW w:w="5556" w:type="dxa"/>
            <w:vAlign w:val="center"/>
          </w:tcPr>
          <w:p w14:paraId="6E760297" w14:textId="65A592D3" w:rsidR="0086135C" w:rsidRPr="004F6C7F" w:rsidRDefault="002D669D" w:rsidP="00C82DAD">
            <w:pPr>
              <w:jc w:val="center"/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 w:rsidRPr="004F6C7F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01600" behindDoc="0" locked="0" layoutInCell="1" allowOverlap="1" wp14:anchorId="43F095C1" wp14:editId="0AC5CC52">
                      <wp:simplePos x="0" y="0"/>
                      <wp:positionH relativeFrom="margin">
                        <wp:posOffset>61595</wp:posOffset>
                      </wp:positionH>
                      <wp:positionV relativeFrom="paragraph">
                        <wp:posOffset>483235</wp:posOffset>
                      </wp:positionV>
                      <wp:extent cx="3307080" cy="538480"/>
                      <wp:effectExtent l="0" t="0" r="26670" b="13970"/>
                      <wp:wrapNone/>
                      <wp:docPr id="280" name="矩形 28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307080" cy="53848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56DD420C" id="矩形 280" o:spid="_x0000_s1026" style="position:absolute;left:0;text-align:left;margin-left:4.85pt;margin-top:38.05pt;width:260.4pt;height:42.4pt;z-index:2518016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" filled="f" strokecolor="red" strokeweight="1.5pt">
                      <w10:wrap anchorx="margin"/>
                    </v:rect>
                  </w:pict>
                </mc:Fallback>
              </mc:AlternateContent>
            </w:r>
            <w:r w:rsidR="00564CA4">
              <w:rPr>
                <w:noProof/>
              </w:rPr>
              <w:drawing>
                <wp:inline distT="0" distB="0" distL="0" distR="0" wp14:anchorId="14CC783B" wp14:editId="4A15FDDF">
                  <wp:extent cx="3390900" cy="1188720"/>
                  <wp:effectExtent l="0" t="0" r="0" b="0"/>
                  <wp:docPr id="242" name="图片 2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0900" cy="11887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3" w:type="dxa"/>
            <w:vAlign w:val="center"/>
          </w:tcPr>
          <w:p w14:paraId="404E5870" w14:textId="3701FECE" w:rsidR="0086135C" w:rsidRPr="004F6C7F" w:rsidRDefault="002D669D" w:rsidP="00C82DAD">
            <w:pPr>
              <w:jc w:val="center"/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 w:rsidRPr="004F6C7F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20032" behindDoc="0" locked="0" layoutInCell="1" allowOverlap="1" wp14:anchorId="1469C5E6" wp14:editId="1206B6D5">
                      <wp:simplePos x="0" y="0"/>
                      <wp:positionH relativeFrom="margin">
                        <wp:posOffset>366395</wp:posOffset>
                      </wp:positionH>
                      <wp:positionV relativeFrom="paragraph">
                        <wp:posOffset>724535</wp:posOffset>
                      </wp:positionV>
                      <wp:extent cx="2707640" cy="828040"/>
                      <wp:effectExtent l="0" t="0" r="16510" b="10160"/>
                      <wp:wrapNone/>
                      <wp:docPr id="290" name="矩形 29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707640" cy="82804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00B05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5EA1468D" id="矩形 290" o:spid="_x0000_s1026" style="position:absolute;left:0;text-align:left;margin-left:28.85pt;margin-top:57.05pt;width:213.2pt;height:65.2pt;z-index:2518200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" filled="f" strokecolor="#00b050" strokeweight="1.5pt">
                      <w10:wrap anchorx="margin"/>
                    </v:rect>
                  </w:pict>
                </mc:Fallback>
              </mc:AlternateContent>
            </w:r>
            <w:r w:rsidR="00564CA4">
              <w:rPr>
                <w:noProof/>
              </w:rPr>
              <w:drawing>
                <wp:inline distT="0" distB="0" distL="0" distR="0" wp14:anchorId="0BCF5A68" wp14:editId="56C4896A">
                  <wp:extent cx="3446145" cy="1383665"/>
                  <wp:effectExtent l="0" t="0" r="1905" b="6985"/>
                  <wp:docPr id="243" name="图片 2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46145" cy="13836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E6C2C" w:rsidRPr="004F6C7F" w14:paraId="3FEB4259" w14:textId="77777777" w:rsidTr="00C82DAD">
        <w:trPr>
          <w:jc w:val="center"/>
        </w:trPr>
        <w:tc>
          <w:tcPr>
            <w:tcW w:w="5556" w:type="dxa"/>
            <w:vAlign w:val="center"/>
          </w:tcPr>
          <w:p w14:paraId="387B0438" w14:textId="46ABD2BE" w:rsidR="008E6C2C" w:rsidRDefault="002D669D" w:rsidP="00C82DAD">
            <w:pPr>
              <w:jc w:val="center"/>
              <w:rPr>
                <w:noProof/>
              </w:rPr>
            </w:pPr>
            <w:r w:rsidRPr="004F6C7F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03648" behindDoc="0" locked="0" layoutInCell="1" allowOverlap="1" wp14:anchorId="59BED615" wp14:editId="739F641A">
                      <wp:simplePos x="0" y="0"/>
                      <wp:positionH relativeFrom="margin">
                        <wp:posOffset>276860</wp:posOffset>
                      </wp:positionH>
                      <wp:positionV relativeFrom="paragraph">
                        <wp:posOffset>929640</wp:posOffset>
                      </wp:positionV>
                      <wp:extent cx="2479040" cy="538480"/>
                      <wp:effectExtent l="0" t="0" r="16510" b="13970"/>
                      <wp:wrapNone/>
                      <wp:docPr id="281" name="矩形 28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79040" cy="53848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79FE9092" id="矩形 281" o:spid="_x0000_s1026" style="position:absolute;left:0;text-align:left;margin-left:21.8pt;margin-top:73.2pt;width:195.2pt;height:42.4pt;z-index:2518036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" filled="f" strokecolor="red" strokeweight="1.5pt">
                      <w10:wrap anchorx="margin"/>
                    </v:rect>
                  </w:pict>
                </mc:Fallback>
              </mc:AlternateContent>
            </w:r>
            <w:r w:rsidR="008E6C2C">
              <w:rPr>
                <w:noProof/>
              </w:rPr>
              <w:drawing>
                <wp:inline distT="0" distB="0" distL="0" distR="0" wp14:anchorId="0754123C" wp14:editId="4F15ED7F">
                  <wp:extent cx="3390900" cy="1394460"/>
                  <wp:effectExtent l="0" t="0" r="0" b="0"/>
                  <wp:docPr id="244" name="图片 2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0900" cy="13944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3" w:type="dxa"/>
            <w:vAlign w:val="center"/>
          </w:tcPr>
          <w:p w14:paraId="1FFC7309" w14:textId="77777777" w:rsidR="008E6C2C" w:rsidRDefault="008E6C2C" w:rsidP="00C82DAD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15A9FA8E" wp14:editId="34FDE2A4">
                  <wp:extent cx="3446145" cy="681990"/>
                  <wp:effectExtent l="0" t="0" r="1905" b="3810"/>
                  <wp:docPr id="245" name="图片 2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46145" cy="6819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25DB4BB" w14:textId="5E71D395" w:rsidR="008E6C2C" w:rsidRDefault="002D669D" w:rsidP="00C82DAD">
            <w:pPr>
              <w:jc w:val="center"/>
              <w:rPr>
                <w:noProof/>
              </w:rPr>
            </w:pPr>
            <w:r w:rsidRPr="004F6C7F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22080" behindDoc="0" locked="0" layoutInCell="1" allowOverlap="1" wp14:anchorId="7EADD869" wp14:editId="25B09DA6">
                      <wp:simplePos x="0" y="0"/>
                      <wp:positionH relativeFrom="margin">
                        <wp:posOffset>935355</wp:posOffset>
                      </wp:positionH>
                      <wp:positionV relativeFrom="paragraph">
                        <wp:posOffset>353695</wp:posOffset>
                      </wp:positionV>
                      <wp:extent cx="1554480" cy="396240"/>
                      <wp:effectExtent l="0" t="0" r="26670" b="22860"/>
                      <wp:wrapNone/>
                      <wp:docPr id="291" name="矩形 29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54480" cy="39624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00B05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61AFA69A" id="矩形 291" o:spid="_x0000_s1026" style="position:absolute;left:0;text-align:left;margin-left:73.65pt;margin-top:27.85pt;width:122.4pt;height:31.2pt;z-index:2518220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" filled="f" strokecolor="#00b050" strokeweight="1.5pt">
                      <w10:wrap anchorx="margin"/>
                    </v:rect>
                  </w:pict>
                </mc:Fallback>
              </mc:AlternateContent>
            </w:r>
            <w:r w:rsidR="008E6C2C">
              <w:rPr>
                <w:noProof/>
              </w:rPr>
              <w:drawing>
                <wp:inline distT="0" distB="0" distL="0" distR="0" wp14:anchorId="653E290D" wp14:editId="09621D44">
                  <wp:extent cx="3446145" cy="671830"/>
                  <wp:effectExtent l="0" t="0" r="1905" b="0"/>
                  <wp:docPr id="246" name="图片 2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46145" cy="6718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DB7C655" w14:textId="44CFE2B9" w:rsidR="00EE5D1E" w:rsidRDefault="00EE5D1E" w:rsidP="00B12567">
      <w:pPr>
        <w:rPr>
          <w:rFonts w:ascii="Times New Roman" w:hAnsi="Times New Roman" w:cs="Times New Roman"/>
          <w:color w:val="0000FF"/>
          <w:sz w:val="24"/>
          <w:szCs w:val="24"/>
        </w:rPr>
      </w:pPr>
    </w:p>
    <w:p w14:paraId="2F85C522" w14:textId="39E87208" w:rsidR="00EE5D1E" w:rsidRDefault="00EE5D1E" w:rsidP="00B12567">
      <w:pPr>
        <w:rPr>
          <w:rFonts w:ascii="Times New Roman" w:hAnsi="Times New Roman" w:cs="Times New Roman"/>
          <w:color w:val="0000FF"/>
          <w:sz w:val="24"/>
          <w:szCs w:val="24"/>
        </w:rPr>
      </w:pPr>
    </w:p>
    <w:p w14:paraId="1ACD71C1" w14:textId="78F75DA1" w:rsidR="002D669D" w:rsidRPr="00EE5D1E" w:rsidRDefault="00FE5F51" w:rsidP="006243E1">
      <w:pPr>
        <w:ind w:firstLine="420"/>
        <w:rPr>
          <w:rFonts w:ascii="Times New Roman" w:hAnsi="Times New Roman" w:cs="Times New Roman"/>
          <w:color w:val="0000FF"/>
          <w:sz w:val="24"/>
          <w:szCs w:val="24"/>
        </w:rPr>
      </w:pPr>
      <w:r w:rsidRPr="00EE5D1E">
        <w:rPr>
          <w:rFonts w:ascii="Times New Roman" w:hAnsi="Times New Roman" w:cs="Times New Roman"/>
          <w:color w:val="0000FF"/>
          <w:sz w:val="24"/>
          <w:szCs w:val="24"/>
        </w:rPr>
        <w:t xml:space="preserve">In </w:t>
      </w:r>
      <w:r w:rsidR="001F36B1" w:rsidRPr="00EE5D1E">
        <w:rPr>
          <w:rFonts w:ascii="Times New Roman" w:hAnsi="Times New Roman" w:cs="Times New Roman"/>
          <w:color w:val="0000FF"/>
          <w:sz w:val="24"/>
          <w:szCs w:val="24"/>
        </w:rPr>
        <w:t>Version</w:t>
      </w:r>
      <w:r w:rsidR="00C42194" w:rsidRPr="00EE5D1E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C42194" w:rsidRPr="00EE5D1E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>2</w:t>
      </w:r>
      <w:r w:rsidR="002F610C" w:rsidRPr="00EE5D1E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>-3</w:t>
      </w:r>
      <w:r w:rsidRPr="00EE5D1E">
        <w:rPr>
          <w:rFonts w:ascii="Times New Roman" w:hAnsi="Times New Roman" w:cs="Times New Roman"/>
          <w:color w:val="0000FF"/>
          <w:sz w:val="24"/>
          <w:szCs w:val="24"/>
        </w:rPr>
        <w:t>,</w:t>
      </w:r>
      <w:r w:rsidR="00C42194" w:rsidRPr="00EE5D1E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EE5D1E">
        <w:rPr>
          <w:rFonts w:ascii="Times New Roman" w:hAnsi="Times New Roman" w:cs="Times New Roman"/>
          <w:color w:val="0000FF"/>
          <w:sz w:val="24"/>
          <w:szCs w:val="24"/>
        </w:rPr>
        <w:t>these issues still exist</w:t>
      </w:r>
      <w:r w:rsidR="00C42194" w:rsidRPr="00EE5D1E">
        <w:rPr>
          <w:rFonts w:ascii="Times New Roman" w:hAnsi="Times New Roman" w:cs="Times New Roman"/>
          <w:color w:val="0000FF"/>
          <w:sz w:val="24"/>
          <w:szCs w:val="24"/>
        </w:rPr>
        <w:t>:</w:t>
      </w:r>
    </w:p>
    <w:tbl>
      <w:tblPr>
        <w:tblStyle w:val="a8"/>
        <w:tblW w:w="11199" w:type="dxa"/>
        <w:jc w:val="center"/>
        <w:tblLayout w:type="fixed"/>
        <w:tblLook w:val="04A0" w:firstRow="1" w:lastRow="0" w:firstColumn="1" w:lastColumn="0" w:noHBand="0" w:noVBand="1"/>
      </w:tblPr>
      <w:tblGrid>
        <w:gridCol w:w="5556"/>
        <w:gridCol w:w="5643"/>
      </w:tblGrid>
      <w:tr w:rsidR="002D669D" w:rsidRPr="004F6C7F" w14:paraId="74E861B9" w14:textId="77777777" w:rsidTr="002D669D">
        <w:trPr>
          <w:trHeight w:val="331"/>
          <w:jc w:val="center"/>
        </w:trPr>
        <w:tc>
          <w:tcPr>
            <w:tcW w:w="5556" w:type="dxa"/>
            <w:vAlign w:val="center"/>
          </w:tcPr>
          <w:p w14:paraId="552DB5AB" w14:textId="4320800C" w:rsidR="002D669D" w:rsidRPr="004F6C7F" w:rsidRDefault="001F36B1" w:rsidP="002D669D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Version</w:t>
            </w:r>
            <w:r w:rsidR="002D669D" w:rsidRPr="004F6C7F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 xml:space="preserve"> </w:t>
            </w:r>
            <w:r w:rsidR="002D669D">
              <w:rPr>
                <w:rFonts w:ascii="Times New Roman" w:hAnsi="Times New Roman" w:cs="Times New Roman" w:hint="eastAsia"/>
                <w:b/>
                <w:bCs/>
                <w:noProof/>
                <w:sz w:val="24"/>
                <w:szCs w:val="24"/>
              </w:rPr>
              <w:t>2</w:t>
            </w:r>
            <w:r w:rsidR="00952F3A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 xml:space="preserve"> (</w:t>
            </w:r>
            <w:r w:rsidR="009F4A35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online on May</w:t>
            </w:r>
            <w:r w:rsidR="00952F3A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 xml:space="preserve"> 27, 2022)</w:t>
            </w:r>
          </w:p>
        </w:tc>
        <w:tc>
          <w:tcPr>
            <w:tcW w:w="5643" w:type="dxa"/>
            <w:vAlign w:val="center"/>
          </w:tcPr>
          <w:p w14:paraId="2CA29986" w14:textId="77777777" w:rsidR="002D669D" w:rsidRPr="004F6C7F" w:rsidRDefault="002D669D" w:rsidP="002D669D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</w:pPr>
            <w:r w:rsidRPr="00BE347F">
              <w:rPr>
                <w:rFonts w:ascii="Times New Roman" w:hAnsi="Times New Roman" w:cs="Times New Roman"/>
                <w:b/>
                <w:bCs/>
                <w:i/>
                <w:iCs/>
                <w:noProof/>
                <w:sz w:val="24"/>
                <w:szCs w:val="24"/>
              </w:rPr>
              <w:t>J. Chem. Phys.</w:t>
            </w:r>
            <w:r w:rsidRPr="00BE347F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 xml:space="preserve"> 152, 084110 (2020)</w:t>
            </w:r>
          </w:p>
        </w:tc>
      </w:tr>
      <w:tr w:rsidR="002D669D" w:rsidRPr="004F6C7F" w14:paraId="18A849A0" w14:textId="77777777" w:rsidTr="002D669D">
        <w:trPr>
          <w:trHeight w:val="333"/>
          <w:jc w:val="center"/>
        </w:trPr>
        <w:tc>
          <w:tcPr>
            <w:tcW w:w="5556" w:type="dxa"/>
            <w:vAlign w:val="center"/>
          </w:tcPr>
          <w:p w14:paraId="5B4382E8" w14:textId="1018697C" w:rsidR="002D669D" w:rsidRPr="004F6C7F" w:rsidRDefault="002D669D" w:rsidP="002D669D">
            <w:pPr>
              <w:jc w:val="center"/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 w:rsidRPr="004F6C7F">
              <w:rPr>
                <w:noProof/>
                <w:sz w:val="24"/>
                <w:szCs w:val="24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877376" behindDoc="0" locked="0" layoutInCell="1" allowOverlap="1" wp14:anchorId="1882A1F4" wp14:editId="758F5C4D">
                      <wp:simplePos x="0" y="0"/>
                      <wp:positionH relativeFrom="margin">
                        <wp:posOffset>530860</wp:posOffset>
                      </wp:positionH>
                      <wp:positionV relativeFrom="paragraph">
                        <wp:posOffset>609600</wp:posOffset>
                      </wp:positionV>
                      <wp:extent cx="2479040" cy="538480"/>
                      <wp:effectExtent l="0" t="0" r="16510" b="13970"/>
                      <wp:wrapNone/>
                      <wp:docPr id="414" name="矩形 4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79040" cy="53848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1B5A001E" id="矩形 414" o:spid="_x0000_s1026" style="position:absolute;left:0;text-align:left;margin-left:41.8pt;margin-top:48pt;width:195.2pt;height:42.4pt;z-index:2518773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" filled="f" strokecolor="red" strokeweight="1.5pt">
                      <w10:wrap anchorx="margin"/>
                    </v:rect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2CF4D423" wp14:editId="18136BD5">
                  <wp:extent cx="3390900" cy="1826895"/>
                  <wp:effectExtent l="0" t="0" r="0" b="1905"/>
                  <wp:docPr id="406" name="图片 4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0900" cy="18268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3" w:type="dxa"/>
            <w:vAlign w:val="center"/>
          </w:tcPr>
          <w:p w14:paraId="3CAB74B0" w14:textId="77777777" w:rsidR="002D669D" w:rsidRPr="004F6C7F" w:rsidRDefault="002D669D" w:rsidP="002D669D">
            <w:pPr>
              <w:jc w:val="center"/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 w:rsidRPr="004F6C7F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66112" behindDoc="0" locked="0" layoutInCell="1" allowOverlap="1" wp14:anchorId="2B92CE18" wp14:editId="39F93514">
                      <wp:simplePos x="0" y="0"/>
                      <wp:positionH relativeFrom="margin">
                        <wp:posOffset>635</wp:posOffset>
                      </wp:positionH>
                      <wp:positionV relativeFrom="paragraph">
                        <wp:posOffset>389255</wp:posOffset>
                      </wp:positionV>
                      <wp:extent cx="1178560" cy="203200"/>
                      <wp:effectExtent l="0" t="0" r="21590" b="25400"/>
                      <wp:wrapNone/>
                      <wp:docPr id="293" name="矩形 29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78560" cy="20320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00B05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1D1C2C3C" id="矩形 293" o:spid="_x0000_s1026" style="position:absolute;left:0;text-align:left;margin-left:.05pt;margin-top:30.65pt;width:92.8pt;height:16pt;z-index:2518661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" filled="f" strokecolor="#00b050" strokeweight="1.5pt">
                      <w10:wrap anchorx="margin"/>
                    </v:rect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2876093F" wp14:editId="534D8C94">
                  <wp:extent cx="3446145" cy="1651635"/>
                  <wp:effectExtent l="0" t="0" r="1905" b="5715"/>
                  <wp:docPr id="311" name="图片 3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46145" cy="16516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D669D" w:rsidRPr="004F6C7F" w14:paraId="028F41F2" w14:textId="77777777" w:rsidTr="002D669D">
        <w:trPr>
          <w:jc w:val="center"/>
        </w:trPr>
        <w:tc>
          <w:tcPr>
            <w:tcW w:w="5556" w:type="dxa"/>
            <w:vAlign w:val="center"/>
          </w:tcPr>
          <w:p w14:paraId="099091A7" w14:textId="53F39B62" w:rsidR="002D669D" w:rsidRPr="004F6C7F" w:rsidRDefault="002D669D" w:rsidP="002D669D">
            <w:pPr>
              <w:jc w:val="center"/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 w:rsidRPr="004F6C7F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79424" behindDoc="0" locked="0" layoutInCell="1" allowOverlap="1" wp14:anchorId="18AFACEF" wp14:editId="584A41A1">
                      <wp:simplePos x="0" y="0"/>
                      <wp:positionH relativeFrom="margin">
                        <wp:posOffset>594995</wp:posOffset>
                      </wp:positionH>
                      <wp:positionV relativeFrom="paragraph">
                        <wp:posOffset>363855</wp:posOffset>
                      </wp:positionV>
                      <wp:extent cx="2021840" cy="325120"/>
                      <wp:effectExtent l="0" t="0" r="16510" b="17780"/>
                      <wp:wrapNone/>
                      <wp:docPr id="415" name="矩形 4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21840" cy="32512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6ED7AB35" id="矩形 415" o:spid="_x0000_s1026" style="position:absolute;left:0;text-align:left;margin-left:46.85pt;margin-top:28.65pt;width:159.2pt;height:25.6pt;z-index:2518794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" filled="f" strokecolor="red" strokeweight="1.5pt">
                      <w10:wrap anchorx="margin"/>
                    </v:rect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682D797E" wp14:editId="48D6DA26">
                  <wp:extent cx="3390900" cy="798195"/>
                  <wp:effectExtent l="0" t="0" r="0" b="1905"/>
                  <wp:docPr id="407" name="图片 4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0900" cy="7981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3" w:type="dxa"/>
            <w:vAlign w:val="center"/>
          </w:tcPr>
          <w:p w14:paraId="79BDD487" w14:textId="77777777" w:rsidR="002D669D" w:rsidRPr="004F6C7F" w:rsidRDefault="002D669D" w:rsidP="002D669D">
            <w:pPr>
              <w:jc w:val="center"/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 w:rsidRPr="004F6C7F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67136" behindDoc="0" locked="0" layoutInCell="1" allowOverlap="1" wp14:anchorId="7B5BA220" wp14:editId="0567AAED">
                      <wp:simplePos x="0" y="0"/>
                      <wp:positionH relativeFrom="margin">
                        <wp:posOffset>1819275</wp:posOffset>
                      </wp:positionH>
                      <wp:positionV relativeFrom="paragraph">
                        <wp:posOffset>1913255</wp:posOffset>
                      </wp:positionV>
                      <wp:extent cx="1391920" cy="203200"/>
                      <wp:effectExtent l="0" t="0" r="17780" b="25400"/>
                      <wp:wrapNone/>
                      <wp:docPr id="295" name="矩形 29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91920" cy="20320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00B05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3E248EFE" id="矩形 295" o:spid="_x0000_s1026" style="position:absolute;left:0;text-align:left;margin-left:143.25pt;margin-top:150.65pt;width:109.6pt;height:16pt;z-index:2518671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" filled="f" strokecolor="#00b050" strokeweight="1.5pt">
                      <w10:wrap anchorx="margin"/>
                    </v:rect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7514FEF7" wp14:editId="418644C3">
                  <wp:extent cx="3446145" cy="2523066"/>
                  <wp:effectExtent l="0" t="0" r="1905" b="0"/>
                  <wp:docPr id="313" name="图片 3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77"/>
                          <a:srcRect b="4072"/>
                          <a:stretch/>
                        </pic:blipFill>
                        <pic:spPr bwMode="auto">
                          <a:xfrm>
                            <a:off x="0" y="0"/>
                            <a:ext cx="3446145" cy="252306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D669D" w:rsidRPr="004F6C7F" w14:paraId="46517806" w14:textId="77777777" w:rsidTr="002D669D">
        <w:trPr>
          <w:jc w:val="center"/>
        </w:trPr>
        <w:tc>
          <w:tcPr>
            <w:tcW w:w="5556" w:type="dxa"/>
            <w:vAlign w:val="center"/>
          </w:tcPr>
          <w:p w14:paraId="7F5917F2" w14:textId="2C1F520D" w:rsidR="002D669D" w:rsidRPr="004F6C7F" w:rsidRDefault="002D669D" w:rsidP="002D669D">
            <w:pPr>
              <w:jc w:val="center"/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 w:rsidRPr="004F6C7F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81472" behindDoc="0" locked="0" layoutInCell="1" allowOverlap="1" wp14:anchorId="1824E0BC" wp14:editId="3B1D4B20">
                      <wp:simplePos x="0" y="0"/>
                      <wp:positionH relativeFrom="margin">
                        <wp:posOffset>842645</wp:posOffset>
                      </wp:positionH>
                      <wp:positionV relativeFrom="paragraph">
                        <wp:posOffset>381000</wp:posOffset>
                      </wp:positionV>
                      <wp:extent cx="1950720" cy="340360"/>
                      <wp:effectExtent l="0" t="0" r="11430" b="21590"/>
                      <wp:wrapNone/>
                      <wp:docPr id="416" name="矩形 4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950720" cy="34036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798A602C" id="矩形 416" o:spid="_x0000_s1026" style="position:absolute;left:0;text-align:left;margin-left:66.35pt;margin-top:30pt;width:153.6pt;height:26.8pt;z-index:2518814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" filled="f" strokecolor="red" strokeweight="1.5pt">
                      <w10:wrap anchorx="margin"/>
                    </v:rect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38C87BD1" wp14:editId="27078DB2">
                  <wp:extent cx="3390900" cy="962660"/>
                  <wp:effectExtent l="0" t="0" r="0" b="8890"/>
                  <wp:docPr id="408" name="图片 4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0900" cy="9626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3" w:type="dxa"/>
            <w:vAlign w:val="center"/>
          </w:tcPr>
          <w:p w14:paraId="06E97C48" w14:textId="77777777" w:rsidR="002D669D" w:rsidRPr="004F6C7F" w:rsidRDefault="002D669D" w:rsidP="002D669D">
            <w:pPr>
              <w:jc w:val="center"/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 w:rsidRPr="004F6C7F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68160" behindDoc="0" locked="0" layoutInCell="1" allowOverlap="1" wp14:anchorId="1E1D9176" wp14:editId="6F622BBD">
                      <wp:simplePos x="0" y="0"/>
                      <wp:positionH relativeFrom="margin">
                        <wp:posOffset>-19685</wp:posOffset>
                      </wp:positionH>
                      <wp:positionV relativeFrom="paragraph">
                        <wp:posOffset>163195</wp:posOffset>
                      </wp:positionV>
                      <wp:extent cx="1071880" cy="223520"/>
                      <wp:effectExtent l="0" t="0" r="13970" b="24130"/>
                      <wp:wrapNone/>
                      <wp:docPr id="297" name="矩形 29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71880" cy="22352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00B05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79432DF3" id="矩形 297" o:spid="_x0000_s1026" style="position:absolute;left:0;text-align:left;margin-left:-1.55pt;margin-top:12.85pt;width:84.4pt;height:17.6pt;z-index:2518681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" filled="f" strokecolor="#00b050" strokeweight="1.5pt">
                      <w10:wrap anchorx="margin"/>
                    </v:rect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2434EF21" wp14:editId="1DC691CB">
                  <wp:extent cx="3446145" cy="960120"/>
                  <wp:effectExtent l="0" t="0" r="1905" b="0"/>
                  <wp:docPr id="315" name="图片 3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46145" cy="9601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D669D" w:rsidRPr="004F6C7F" w14:paraId="6AC3DC1D" w14:textId="77777777" w:rsidTr="002D669D">
        <w:trPr>
          <w:jc w:val="center"/>
        </w:trPr>
        <w:tc>
          <w:tcPr>
            <w:tcW w:w="5556" w:type="dxa"/>
            <w:vAlign w:val="center"/>
          </w:tcPr>
          <w:p w14:paraId="357650D2" w14:textId="689FEE2A" w:rsidR="002D669D" w:rsidRPr="004F6C7F" w:rsidRDefault="002D669D" w:rsidP="002D669D">
            <w:pPr>
              <w:jc w:val="center"/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 w:rsidRPr="004F6C7F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83520" behindDoc="0" locked="0" layoutInCell="1" allowOverlap="1" wp14:anchorId="0D8CE49B" wp14:editId="4B615551">
                      <wp:simplePos x="0" y="0"/>
                      <wp:positionH relativeFrom="margin">
                        <wp:posOffset>347980</wp:posOffset>
                      </wp:positionH>
                      <wp:positionV relativeFrom="paragraph">
                        <wp:posOffset>472440</wp:posOffset>
                      </wp:positionV>
                      <wp:extent cx="2479040" cy="538480"/>
                      <wp:effectExtent l="0" t="0" r="16510" b="13970"/>
                      <wp:wrapNone/>
                      <wp:docPr id="417" name="矩形 4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79040" cy="53848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19BC5CB0" id="矩形 417" o:spid="_x0000_s1026" style="position:absolute;left:0;text-align:left;margin-left:27.4pt;margin-top:37.2pt;width:195.2pt;height:42.4pt;z-index:2518835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" filled="f" strokecolor="red" strokeweight="1.5pt">
                      <w10:wrap anchorx="margin"/>
                    </v:rect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0BF98D11" wp14:editId="2B2D68F8">
                  <wp:extent cx="3390900" cy="1569720"/>
                  <wp:effectExtent l="0" t="0" r="0" b="0"/>
                  <wp:docPr id="409" name="图片 4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0900" cy="15697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3" w:type="dxa"/>
            <w:vAlign w:val="center"/>
          </w:tcPr>
          <w:p w14:paraId="5DB102C3" w14:textId="77777777" w:rsidR="002D669D" w:rsidRPr="004F6C7F" w:rsidRDefault="002D669D" w:rsidP="002D669D">
            <w:pPr>
              <w:jc w:val="center"/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 w:rsidRPr="004F6C7F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70208" behindDoc="0" locked="0" layoutInCell="1" allowOverlap="1" wp14:anchorId="5D77358C" wp14:editId="414E3013">
                      <wp:simplePos x="0" y="0"/>
                      <wp:positionH relativeFrom="margin">
                        <wp:posOffset>356235</wp:posOffset>
                      </wp:positionH>
                      <wp:positionV relativeFrom="paragraph">
                        <wp:posOffset>295275</wp:posOffset>
                      </wp:positionV>
                      <wp:extent cx="1513840" cy="203200"/>
                      <wp:effectExtent l="0" t="0" r="10160" b="25400"/>
                      <wp:wrapNone/>
                      <wp:docPr id="299" name="矩形 29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13840" cy="20320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00B05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4FAE063C" id="矩形 299" o:spid="_x0000_s1026" style="position:absolute;left:0;text-align:left;margin-left:28.05pt;margin-top:23.25pt;width:119.2pt;height:16pt;z-index:2518702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" filled="f" strokecolor="#00b050" strokeweight="1.5pt">
                      <w10:wrap anchorx="margin"/>
                    </v:rect>
                  </w:pict>
                </mc:Fallback>
              </mc:AlternateContent>
            </w:r>
            <w:r w:rsidRPr="004F6C7F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69184" behindDoc="0" locked="0" layoutInCell="1" allowOverlap="1" wp14:anchorId="6F97182D" wp14:editId="128756EF">
                      <wp:simplePos x="0" y="0"/>
                      <wp:positionH relativeFrom="margin">
                        <wp:posOffset>2698115</wp:posOffset>
                      </wp:positionH>
                      <wp:positionV relativeFrom="paragraph">
                        <wp:posOffset>117475</wp:posOffset>
                      </wp:positionV>
                      <wp:extent cx="731520" cy="238760"/>
                      <wp:effectExtent l="0" t="0" r="11430" b="27940"/>
                      <wp:wrapNone/>
                      <wp:docPr id="300" name="矩形 30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31520" cy="23876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00B05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0E8F2B52" id="矩形 300" o:spid="_x0000_s1026" style="position:absolute;left:0;text-align:left;margin-left:212.45pt;margin-top:9.25pt;width:57.6pt;height:18.8pt;z-index:2518691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" filled="f" strokecolor="#00b050" strokeweight="1.5pt">
                      <w10:wrap anchorx="margin"/>
                    </v:rect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6D1EC78B" wp14:editId="50DA0C97">
                  <wp:extent cx="3446145" cy="1046480"/>
                  <wp:effectExtent l="0" t="0" r="1905" b="1270"/>
                  <wp:docPr id="317" name="图片 3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46145" cy="10464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D669D" w:rsidRPr="004F6C7F" w14:paraId="66BAB4D7" w14:textId="77777777" w:rsidTr="002D669D">
        <w:trPr>
          <w:jc w:val="center"/>
        </w:trPr>
        <w:tc>
          <w:tcPr>
            <w:tcW w:w="5556" w:type="dxa"/>
            <w:vAlign w:val="center"/>
          </w:tcPr>
          <w:p w14:paraId="0E8C1D59" w14:textId="4B26FFBA" w:rsidR="002D669D" w:rsidRPr="004F6C7F" w:rsidRDefault="002D669D" w:rsidP="002D669D">
            <w:pPr>
              <w:jc w:val="center"/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 w:rsidRPr="004F6C7F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85568" behindDoc="0" locked="0" layoutInCell="1" allowOverlap="1" wp14:anchorId="16AA9324" wp14:editId="0170681F">
                      <wp:simplePos x="0" y="0"/>
                      <wp:positionH relativeFrom="margin">
                        <wp:posOffset>219075</wp:posOffset>
                      </wp:positionH>
                      <wp:positionV relativeFrom="paragraph">
                        <wp:posOffset>422275</wp:posOffset>
                      </wp:positionV>
                      <wp:extent cx="2667000" cy="538480"/>
                      <wp:effectExtent l="0" t="0" r="19050" b="13970"/>
                      <wp:wrapNone/>
                      <wp:docPr id="418" name="矩形 4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0" cy="53848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6D40F034" id="矩形 418" o:spid="_x0000_s1026" style="position:absolute;left:0;text-align:left;margin-left:17.25pt;margin-top:33.25pt;width:210pt;height:42.4pt;z-index:2518855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" filled="f" strokecolor="red" strokeweight="1.5pt">
                      <w10:wrap anchorx="margin"/>
                    </v:rect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4D64EF05" wp14:editId="188D5937">
                  <wp:extent cx="3390900" cy="921385"/>
                  <wp:effectExtent l="0" t="0" r="0" b="0"/>
                  <wp:docPr id="410" name="图片 4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0900" cy="9213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3" w:type="dxa"/>
            <w:vAlign w:val="center"/>
          </w:tcPr>
          <w:p w14:paraId="1027ECF9" w14:textId="77777777" w:rsidR="002D669D" w:rsidRPr="004F6C7F" w:rsidRDefault="002D669D" w:rsidP="002D669D">
            <w:pPr>
              <w:jc w:val="center"/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 w:rsidRPr="004F6C7F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71232" behindDoc="0" locked="0" layoutInCell="1" allowOverlap="1" wp14:anchorId="47601C94" wp14:editId="4D352957">
                      <wp:simplePos x="0" y="0"/>
                      <wp:positionH relativeFrom="margin">
                        <wp:posOffset>340995</wp:posOffset>
                      </wp:positionH>
                      <wp:positionV relativeFrom="paragraph">
                        <wp:posOffset>716915</wp:posOffset>
                      </wp:positionV>
                      <wp:extent cx="2641600" cy="401320"/>
                      <wp:effectExtent l="0" t="0" r="25400" b="17780"/>
                      <wp:wrapNone/>
                      <wp:docPr id="302" name="矩形 30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41600" cy="40132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00B05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22828DD8" id="矩形 302" o:spid="_x0000_s1026" style="position:absolute;left:0;text-align:left;margin-left:26.85pt;margin-top:56.45pt;width:208pt;height:31.6pt;z-index:2518712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" filled="f" strokecolor="#00b050" strokeweight="1.5pt">
                      <w10:wrap anchorx="margin"/>
                    </v:rect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0B7FC4B4" wp14:editId="3FA9D58D">
                  <wp:extent cx="3446145" cy="1046480"/>
                  <wp:effectExtent l="0" t="0" r="1905" b="1270"/>
                  <wp:docPr id="319" name="图片 3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46145" cy="10464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D669D" w:rsidRPr="004F6C7F" w14:paraId="3BA45542" w14:textId="77777777" w:rsidTr="002D669D">
        <w:trPr>
          <w:jc w:val="center"/>
        </w:trPr>
        <w:tc>
          <w:tcPr>
            <w:tcW w:w="5556" w:type="dxa"/>
            <w:vAlign w:val="center"/>
          </w:tcPr>
          <w:p w14:paraId="53262C91" w14:textId="31A57257" w:rsidR="002D669D" w:rsidRPr="004F6C7F" w:rsidRDefault="002D669D" w:rsidP="002D669D">
            <w:pPr>
              <w:jc w:val="center"/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 w:rsidRPr="004F6C7F">
              <w:rPr>
                <w:noProof/>
                <w:sz w:val="24"/>
                <w:szCs w:val="24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887616" behindDoc="0" locked="0" layoutInCell="1" allowOverlap="1" wp14:anchorId="398A0498" wp14:editId="331E72B4">
                      <wp:simplePos x="0" y="0"/>
                      <wp:positionH relativeFrom="margin">
                        <wp:posOffset>15875</wp:posOffset>
                      </wp:positionH>
                      <wp:positionV relativeFrom="paragraph">
                        <wp:posOffset>821055</wp:posOffset>
                      </wp:positionV>
                      <wp:extent cx="3375660" cy="756920"/>
                      <wp:effectExtent l="0" t="0" r="15240" b="24130"/>
                      <wp:wrapNone/>
                      <wp:docPr id="419" name="矩形 4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375660" cy="75692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3E146C2F" id="矩形 419" o:spid="_x0000_s1026" style="position:absolute;left:0;text-align:left;margin-left:1.25pt;margin-top:64.65pt;width:265.8pt;height:59.6pt;z-index:2518876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" filled="f" strokecolor="red" strokeweight="1.5pt">
                      <w10:wrap anchorx="margin"/>
                    </v:rect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3D9BD354" wp14:editId="348E1817">
                  <wp:extent cx="3390900" cy="1551305"/>
                  <wp:effectExtent l="0" t="0" r="0" b="0"/>
                  <wp:docPr id="411" name="图片 4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0900" cy="15513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3" w:type="dxa"/>
            <w:vAlign w:val="center"/>
          </w:tcPr>
          <w:p w14:paraId="7BC47AB4" w14:textId="77777777" w:rsidR="002D669D" w:rsidRPr="004F6C7F" w:rsidRDefault="002D669D" w:rsidP="002D669D">
            <w:pPr>
              <w:jc w:val="center"/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 w:rsidRPr="004F6C7F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73280" behindDoc="0" locked="0" layoutInCell="1" allowOverlap="1" wp14:anchorId="6BE3876F" wp14:editId="12CFA703">
                      <wp:simplePos x="0" y="0"/>
                      <wp:positionH relativeFrom="margin">
                        <wp:posOffset>752475</wp:posOffset>
                      </wp:positionH>
                      <wp:positionV relativeFrom="paragraph">
                        <wp:posOffset>1191895</wp:posOffset>
                      </wp:positionV>
                      <wp:extent cx="1869440" cy="355600"/>
                      <wp:effectExtent l="0" t="0" r="16510" b="25400"/>
                      <wp:wrapNone/>
                      <wp:docPr id="304" name="矩形 30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69440" cy="35560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00B05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04658B04" id="矩形 304" o:spid="_x0000_s1026" style="position:absolute;left:0;text-align:left;margin-left:59.25pt;margin-top:93.85pt;width:147.2pt;height:28pt;z-index:2518732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" filled="f" strokecolor="#00b050" strokeweight="1.5pt">
                      <w10:wrap anchorx="margin"/>
                    </v:rect>
                  </w:pict>
                </mc:Fallback>
              </mc:AlternateContent>
            </w:r>
            <w:r w:rsidRPr="004F6C7F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72256" behindDoc="0" locked="0" layoutInCell="1" allowOverlap="1" wp14:anchorId="4346D0F7" wp14:editId="0ECB7A63">
                      <wp:simplePos x="0" y="0"/>
                      <wp:positionH relativeFrom="margin">
                        <wp:posOffset>305435</wp:posOffset>
                      </wp:positionH>
                      <wp:positionV relativeFrom="paragraph">
                        <wp:posOffset>64135</wp:posOffset>
                      </wp:positionV>
                      <wp:extent cx="2702560" cy="269240"/>
                      <wp:effectExtent l="0" t="0" r="21590" b="16510"/>
                      <wp:wrapNone/>
                      <wp:docPr id="305" name="矩形 30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702560" cy="26924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00B05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655E3AB5" id="矩形 305" o:spid="_x0000_s1026" style="position:absolute;left:0;text-align:left;margin-left:24.05pt;margin-top:5.05pt;width:212.8pt;height:21.2pt;z-index:2518722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" filled="f" strokecolor="#00b050" strokeweight="1.5pt">
                      <w10:wrap anchorx="margin"/>
                    </v:rect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2F22D599" wp14:editId="666919CF">
                  <wp:extent cx="3446145" cy="1490769"/>
                  <wp:effectExtent l="0" t="0" r="1905" b="0"/>
                  <wp:docPr id="321" name="图片 3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84"/>
                          <a:srcRect t="6131" b="-1"/>
                          <a:stretch/>
                        </pic:blipFill>
                        <pic:spPr bwMode="auto">
                          <a:xfrm>
                            <a:off x="0" y="0"/>
                            <a:ext cx="3446145" cy="149076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D669D" w:rsidRPr="004F6C7F" w14:paraId="732DDFB9" w14:textId="77777777" w:rsidTr="002D669D">
        <w:trPr>
          <w:jc w:val="center"/>
        </w:trPr>
        <w:tc>
          <w:tcPr>
            <w:tcW w:w="5556" w:type="dxa"/>
            <w:vAlign w:val="center"/>
          </w:tcPr>
          <w:p w14:paraId="64D2017A" w14:textId="14D4B219" w:rsidR="002D669D" w:rsidRPr="004F6C7F" w:rsidRDefault="002D669D" w:rsidP="002D669D">
            <w:pPr>
              <w:jc w:val="center"/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 w:rsidRPr="004F6C7F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89664" behindDoc="0" locked="0" layoutInCell="1" allowOverlap="1" wp14:anchorId="0902BF60" wp14:editId="5B540147">
                      <wp:simplePos x="0" y="0"/>
                      <wp:positionH relativeFrom="margin">
                        <wp:posOffset>46355</wp:posOffset>
                      </wp:positionH>
                      <wp:positionV relativeFrom="paragraph">
                        <wp:posOffset>409575</wp:posOffset>
                      </wp:positionV>
                      <wp:extent cx="2966720" cy="548640"/>
                      <wp:effectExtent l="0" t="0" r="24130" b="22860"/>
                      <wp:wrapNone/>
                      <wp:docPr id="420" name="矩形 4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966720" cy="54864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3371C8B6" id="矩形 420" o:spid="_x0000_s1026" style="position:absolute;left:0;text-align:left;margin-left:3.65pt;margin-top:32.25pt;width:233.6pt;height:43.2pt;z-index:2518896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" filled="f" strokecolor="red" strokeweight="1.5pt">
                      <w10:wrap anchorx="margin"/>
                    </v:rect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50069E01" wp14:editId="4FD41419">
                  <wp:extent cx="3390900" cy="1134110"/>
                  <wp:effectExtent l="0" t="0" r="0" b="8890"/>
                  <wp:docPr id="412" name="图片 4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0900" cy="11341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3" w:type="dxa"/>
            <w:vAlign w:val="center"/>
          </w:tcPr>
          <w:p w14:paraId="65867B1C" w14:textId="77777777" w:rsidR="002D669D" w:rsidRPr="004F6C7F" w:rsidRDefault="002D669D" w:rsidP="002D669D">
            <w:pPr>
              <w:jc w:val="center"/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 w:rsidRPr="004F6C7F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74304" behindDoc="0" locked="0" layoutInCell="1" allowOverlap="1" wp14:anchorId="25E8BA3C" wp14:editId="6C3D5CAC">
                      <wp:simplePos x="0" y="0"/>
                      <wp:positionH relativeFrom="margin">
                        <wp:posOffset>366395</wp:posOffset>
                      </wp:positionH>
                      <wp:positionV relativeFrom="paragraph">
                        <wp:posOffset>724535</wp:posOffset>
                      </wp:positionV>
                      <wp:extent cx="2707640" cy="828040"/>
                      <wp:effectExtent l="0" t="0" r="16510" b="10160"/>
                      <wp:wrapNone/>
                      <wp:docPr id="307" name="矩形 30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707640" cy="82804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00B05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295DDADE" id="矩形 307" o:spid="_x0000_s1026" style="position:absolute;left:0;text-align:left;margin-left:28.85pt;margin-top:57.05pt;width:213.2pt;height:65.2pt;z-index:2518743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" filled="f" strokecolor="#00b050" strokeweight="1.5pt">
                      <w10:wrap anchorx="margin"/>
                    </v:rect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09191A44" wp14:editId="231145D9">
                  <wp:extent cx="3446145" cy="1383665"/>
                  <wp:effectExtent l="0" t="0" r="1905" b="6985"/>
                  <wp:docPr id="323" name="图片 3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46145" cy="13836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D669D" w:rsidRPr="004F6C7F" w14:paraId="68A46BF4" w14:textId="77777777" w:rsidTr="002D669D">
        <w:trPr>
          <w:jc w:val="center"/>
        </w:trPr>
        <w:tc>
          <w:tcPr>
            <w:tcW w:w="5556" w:type="dxa"/>
            <w:vAlign w:val="center"/>
          </w:tcPr>
          <w:p w14:paraId="0855CAD4" w14:textId="7890EB59" w:rsidR="002D669D" w:rsidRDefault="002D669D" w:rsidP="002D669D">
            <w:pPr>
              <w:jc w:val="center"/>
              <w:rPr>
                <w:noProof/>
              </w:rPr>
            </w:pPr>
            <w:r w:rsidRPr="004F6C7F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91712" behindDoc="0" locked="0" layoutInCell="1" allowOverlap="1" wp14:anchorId="6BE9BC9C" wp14:editId="403F9BB2">
                      <wp:simplePos x="0" y="0"/>
                      <wp:positionH relativeFrom="margin">
                        <wp:posOffset>368300</wp:posOffset>
                      </wp:positionH>
                      <wp:positionV relativeFrom="paragraph">
                        <wp:posOffset>830580</wp:posOffset>
                      </wp:positionV>
                      <wp:extent cx="2479040" cy="538480"/>
                      <wp:effectExtent l="0" t="0" r="16510" b="13970"/>
                      <wp:wrapNone/>
                      <wp:docPr id="421" name="矩形 4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79040" cy="53848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17EBEA49" id="矩形 421" o:spid="_x0000_s1026" style="position:absolute;left:0;text-align:left;margin-left:29pt;margin-top:65.4pt;width:195.2pt;height:42.4pt;z-index:2518917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" filled="f" strokecolor="red" strokeweight="1.5pt">
                      <w10:wrap anchorx="margin"/>
                    </v:rect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72065D17" wp14:editId="6ABEF9AA">
                  <wp:extent cx="3390900" cy="1303655"/>
                  <wp:effectExtent l="0" t="0" r="0" b="0"/>
                  <wp:docPr id="413" name="图片 4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0900" cy="13036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3" w:type="dxa"/>
            <w:vAlign w:val="center"/>
          </w:tcPr>
          <w:p w14:paraId="30D147A8" w14:textId="77777777" w:rsidR="002D669D" w:rsidRDefault="002D669D" w:rsidP="002D669D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29E74BCE" wp14:editId="2953E4B8">
                  <wp:extent cx="3446145" cy="681990"/>
                  <wp:effectExtent l="0" t="0" r="1905" b="3810"/>
                  <wp:docPr id="325" name="图片 3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46145" cy="6819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7B6BE03" w14:textId="77777777" w:rsidR="002D669D" w:rsidRDefault="002D669D" w:rsidP="002D669D">
            <w:pPr>
              <w:jc w:val="center"/>
              <w:rPr>
                <w:noProof/>
              </w:rPr>
            </w:pPr>
            <w:r w:rsidRPr="004F6C7F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75328" behindDoc="0" locked="0" layoutInCell="1" allowOverlap="1" wp14:anchorId="127A3A3E" wp14:editId="7619165D">
                      <wp:simplePos x="0" y="0"/>
                      <wp:positionH relativeFrom="margin">
                        <wp:posOffset>935355</wp:posOffset>
                      </wp:positionH>
                      <wp:positionV relativeFrom="paragraph">
                        <wp:posOffset>353695</wp:posOffset>
                      </wp:positionV>
                      <wp:extent cx="1554480" cy="396240"/>
                      <wp:effectExtent l="0" t="0" r="26670" b="22860"/>
                      <wp:wrapNone/>
                      <wp:docPr id="309" name="矩形 30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54480" cy="39624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00B05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7A38A9D2" id="矩形 309" o:spid="_x0000_s1026" style="position:absolute;left:0;text-align:left;margin-left:73.65pt;margin-top:27.85pt;width:122.4pt;height:31.2pt;z-index:2518753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" filled="f" strokecolor="#00b050" strokeweight="1.5pt">
                      <w10:wrap anchorx="margin"/>
                    </v:rect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3B7BF6AE" wp14:editId="1DB345A8">
                  <wp:extent cx="3446145" cy="671830"/>
                  <wp:effectExtent l="0" t="0" r="1905" b="0"/>
                  <wp:docPr id="326" name="图片 3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46145" cy="6718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8AF70EF" w14:textId="77777777" w:rsidR="00C178D3" w:rsidRPr="004F6C7F" w:rsidRDefault="00C178D3" w:rsidP="00C178D3">
      <w:pPr>
        <w:rPr>
          <w:rFonts w:ascii="Times New Roman" w:eastAsia="PMingLiU" w:hAnsi="Times New Roman" w:cs="Times New Roman"/>
          <w:color w:val="222222"/>
          <w:sz w:val="24"/>
          <w:szCs w:val="24"/>
          <w:shd w:val="clear" w:color="auto" w:fill="FFFFFF"/>
          <w:lang w:eastAsia="zh-TW"/>
        </w:rPr>
      </w:pPr>
    </w:p>
    <w:tbl>
      <w:tblPr>
        <w:tblStyle w:val="a8"/>
        <w:tblW w:w="11199" w:type="dxa"/>
        <w:jc w:val="center"/>
        <w:tblLayout w:type="fixed"/>
        <w:tblLook w:val="04A0" w:firstRow="1" w:lastRow="0" w:firstColumn="1" w:lastColumn="0" w:noHBand="0" w:noVBand="1"/>
      </w:tblPr>
      <w:tblGrid>
        <w:gridCol w:w="5556"/>
        <w:gridCol w:w="5643"/>
      </w:tblGrid>
      <w:tr w:rsidR="00C178D3" w:rsidRPr="004F6C7F" w14:paraId="54931FCB" w14:textId="77777777" w:rsidTr="00C82DAD">
        <w:trPr>
          <w:trHeight w:val="331"/>
          <w:jc w:val="center"/>
        </w:trPr>
        <w:tc>
          <w:tcPr>
            <w:tcW w:w="5556" w:type="dxa"/>
            <w:vAlign w:val="center"/>
          </w:tcPr>
          <w:p w14:paraId="7D8C7E8D" w14:textId="6C7BD34C" w:rsidR="00C178D3" w:rsidRPr="004F6C7F" w:rsidRDefault="00C178D3" w:rsidP="00C82DAD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Version</w:t>
            </w:r>
            <w:r w:rsidRPr="004F6C7F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 w:hint="eastAsia"/>
                <w:b/>
                <w:bCs/>
                <w:noProof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 xml:space="preserve"> (</w:t>
            </w:r>
            <w:r w:rsidR="009F4A35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online on July</w:t>
            </w:r>
            <w:r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 xml:space="preserve"> 2</w:t>
            </w:r>
            <w:r w:rsidR="005E5A35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9</w:t>
            </w:r>
            <w:r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, 2022)</w:t>
            </w:r>
          </w:p>
        </w:tc>
        <w:tc>
          <w:tcPr>
            <w:tcW w:w="5643" w:type="dxa"/>
            <w:vAlign w:val="center"/>
          </w:tcPr>
          <w:p w14:paraId="11DFDFA3" w14:textId="77777777" w:rsidR="00C178D3" w:rsidRPr="004F6C7F" w:rsidRDefault="00C178D3" w:rsidP="00C82DAD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</w:pPr>
            <w:r w:rsidRPr="00BE347F">
              <w:rPr>
                <w:rFonts w:ascii="Times New Roman" w:hAnsi="Times New Roman" w:cs="Times New Roman"/>
                <w:b/>
                <w:bCs/>
                <w:i/>
                <w:iCs/>
                <w:noProof/>
                <w:sz w:val="24"/>
                <w:szCs w:val="24"/>
              </w:rPr>
              <w:t>J. Chem. Phys.</w:t>
            </w:r>
            <w:r w:rsidRPr="00BE347F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 xml:space="preserve"> 152, 084110 (2020)</w:t>
            </w:r>
          </w:p>
        </w:tc>
      </w:tr>
      <w:tr w:rsidR="00C178D3" w:rsidRPr="004F6C7F" w14:paraId="7C51EB83" w14:textId="77777777" w:rsidTr="00C82DAD">
        <w:trPr>
          <w:trHeight w:val="333"/>
          <w:jc w:val="center"/>
        </w:trPr>
        <w:tc>
          <w:tcPr>
            <w:tcW w:w="5556" w:type="dxa"/>
            <w:vAlign w:val="center"/>
          </w:tcPr>
          <w:p w14:paraId="2B3795B3" w14:textId="156E47C3" w:rsidR="00C178D3" w:rsidRPr="004F6C7F" w:rsidRDefault="00C178D3" w:rsidP="00C82DAD">
            <w:pPr>
              <w:jc w:val="center"/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 w:rsidRPr="004F6C7F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030976" behindDoc="0" locked="0" layoutInCell="1" allowOverlap="1" wp14:anchorId="38DB26E7" wp14:editId="526FED9D">
                      <wp:simplePos x="0" y="0"/>
                      <wp:positionH relativeFrom="margin">
                        <wp:posOffset>530225</wp:posOffset>
                      </wp:positionH>
                      <wp:positionV relativeFrom="paragraph">
                        <wp:posOffset>724535</wp:posOffset>
                      </wp:positionV>
                      <wp:extent cx="2479040" cy="538480"/>
                      <wp:effectExtent l="0" t="0" r="16510" b="13970"/>
                      <wp:wrapNone/>
                      <wp:docPr id="432" name="矩形 4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79040" cy="53848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5B3EE902" id="矩形 432" o:spid="_x0000_s1026" style="position:absolute;left:0;text-align:left;margin-left:41.75pt;margin-top:57.05pt;width:195.2pt;height:42.4pt;z-index:2520309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" filled="f" strokecolor="red" strokeweight="1.5pt">
                      <w10:wrap anchorx="margin"/>
                    </v:rect>
                  </w:pict>
                </mc:Fallback>
              </mc:AlternateContent>
            </w:r>
            <w:r w:rsidR="000D78F1">
              <w:rPr>
                <w:noProof/>
              </w:rPr>
              <w:t xml:space="preserve"> </w:t>
            </w:r>
            <w:r w:rsidR="000D78F1">
              <w:rPr>
                <w:noProof/>
              </w:rPr>
              <w:drawing>
                <wp:inline distT="0" distB="0" distL="0" distR="0" wp14:anchorId="54C85874" wp14:editId="24F63C26">
                  <wp:extent cx="3390900" cy="1761490"/>
                  <wp:effectExtent l="0" t="0" r="0" b="0"/>
                  <wp:docPr id="467" name="图片 4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0900" cy="17614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3" w:type="dxa"/>
            <w:vAlign w:val="center"/>
          </w:tcPr>
          <w:p w14:paraId="0E76BD89" w14:textId="77777777" w:rsidR="00C178D3" w:rsidRPr="004F6C7F" w:rsidRDefault="00C178D3" w:rsidP="00C82DAD">
            <w:pPr>
              <w:jc w:val="center"/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 w:rsidRPr="004F6C7F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020736" behindDoc="0" locked="0" layoutInCell="1" allowOverlap="1" wp14:anchorId="29822938" wp14:editId="017423B6">
                      <wp:simplePos x="0" y="0"/>
                      <wp:positionH relativeFrom="margin">
                        <wp:posOffset>635</wp:posOffset>
                      </wp:positionH>
                      <wp:positionV relativeFrom="paragraph">
                        <wp:posOffset>389255</wp:posOffset>
                      </wp:positionV>
                      <wp:extent cx="1178560" cy="203200"/>
                      <wp:effectExtent l="0" t="0" r="21590" b="25400"/>
                      <wp:wrapNone/>
                      <wp:docPr id="433" name="矩形 4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78560" cy="20320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00B05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7C8BCEC9" id="矩形 433" o:spid="_x0000_s1026" style="position:absolute;left:0;text-align:left;margin-left:.05pt;margin-top:30.65pt;width:92.8pt;height:16pt;z-index:2520207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" filled="f" strokecolor="#00b050" strokeweight="1.5pt">
                      <w10:wrap anchorx="margin"/>
                    </v:rect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5F8AB2D7" wp14:editId="66FBC503">
                  <wp:extent cx="3446145" cy="1651635"/>
                  <wp:effectExtent l="0" t="0" r="1905" b="5715"/>
                  <wp:docPr id="451" name="图片 4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46145" cy="16516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178D3" w:rsidRPr="004F6C7F" w14:paraId="11F22C73" w14:textId="77777777" w:rsidTr="00C82DAD">
        <w:trPr>
          <w:jc w:val="center"/>
        </w:trPr>
        <w:tc>
          <w:tcPr>
            <w:tcW w:w="5556" w:type="dxa"/>
            <w:vAlign w:val="center"/>
          </w:tcPr>
          <w:p w14:paraId="6DC4EA03" w14:textId="0300E309" w:rsidR="00C178D3" w:rsidRPr="004F6C7F" w:rsidRDefault="00C178D3" w:rsidP="00C82DAD">
            <w:pPr>
              <w:jc w:val="center"/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 w:rsidRPr="004F6C7F">
              <w:rPr>
                <w:noProof/>
                <w:sz w:val="24"/>
                <w:szCs w:val="24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032000" behindDoc="0" locked="0" layoutInCell="1" allowOverlap="1" wp14:anchorId="63C1E066" wp14:editId="28BC885C">
                      <wp:simplePos x="0" y="0"/>
                      <wp:positionH relativeFrom="margin">
                        <wp:posOffset>692785</wp:posOffset>
                      </wp:positionH>
                      <wp:positionV relativeFrom="paragraph">
                        <wp:posOffset>537210</wp:posOffset>
                      </wp:positionV>
                      <wp:extent cx="2021840" cy="325120"/>
                      <wp:effectExtent l="0" t="0" r="16510" b="17780"/>
                      <wp:wrapNone/>
                      <wp:docPr id="434" name="矩形 4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21840" cy="32512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7E04965E" id="矩形 434" o:spid="_x0000_s1026" style="position:absolute;left:0;text-align:left;margin-left:54.55pt;margin-top:42.3pt;width:159.2pt;height:25.6pt;z-index:2520320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" filled="f" strokecolor="red" strokeweight="1.5pt">
                      <w10:wrap anchorx="margin"/>
                    </v:rect>
                  </w:pict>
                </mc:Fallback>
              </mc:AlternateContent>
            </w:r>
            <w:r w:rsidR="00B011C9">
              <w:rPr>
                <w:noProof/>
              </w:rPr>
              <w:t xml:space="preserve"> </w:t>
            </w:r>
            <w:r w:rsidR="00B011C9">
              <w:rPr>
                <w:noProof/>
              </w:rPr>
              <w:drawing>
                <wp:inline distT="0" distB="0" distL="0" distR="0" wp14:anchorId="2AAA2BDD" wp14:editId="5D6190E7">
                  <wp:extent cx="3390900" cy="1021715"/>
                  <wp:effectExtent l="0" t="0" r="0" b="6985"/>
                  <wp:docPr id="468" name="图片 4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0900" cy="10217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3" w:type="dxa"/>
            <w:vAlign w:val="center"/>
          </w:tcPr>
          <w:p w14:paraId="365264CF" w14:textId="77777777" w:rsidR="00C178D3" w:rsidRPr="004F6C7F" w:rsidRDefault="00C178D3" w:rsidP="00C82DAD">
            <w:pPr>
              <w:jc w:val="center"/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 w:rsidRPr="004F6C7F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021760" behindDoc="0" locked="0" layoutInCell="1" allowOverlap="1" wp14:anchorId="7161032D" wp14:editId="31C3D241">
                      <wp:simplePos x="0" y="0"/>
                      <wp:positionH relativeFrom="margin">
                        <wp:posOffset>1819275</wp:posOffset>
                      </wp:positionH>
                      <wp:positionV relativeFrom="paragraph">
                        <wp:posOffset>1913255</wp:posOffset>
                      </wp:positionV>
                      <wp:extent cx="1391920" cy="203200"/>
                      <wp:effectExtent l="0" t="0" r="17780" b="25400"/>
                      <wp:wrapNone/>
                      <wp:docPr id="435" name="矩形 4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91920" cy="20320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00B05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69A5833D" id="矩形 435" o:spid="_x0000_s1026" style="position:absolute;left:0;text-align:left;margin-left:143.25pt;margin-top:150.65pt;width:109.6pt;height:16pt;z-index:2520217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" filled="f" strokecolor="#00b050" strokeweight="1.5pt">
                      <w10:wrap anchorx="margin"/>
                    </v:rect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4065D9A9" wp14:editId="1E5BFE44">
                  <wp:extent cx="3446145" cy="2523066"/>
                  <wp:effectExtent l="0" t="0" r="1905" b="0"/>
                  <wp:docPr id="453" name="图片 4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77"/>
                          <a:srcRect b="4072"/>
                          <a:stretch/>
                        </pic:blipFill>
                        <pic:spPr bwMode="auto">
                          <a:xfrm>
                            <a:off x="0" y="0"/>
                            <a:ext cx="3446145" cy="252306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178D3" w:rsidRPr="004F6C7F" w14:paraId="4ECA78F4" w14:textId="77777777" w:rsidTr="00C82DAD">
        <w:trPr>
          <w:jc w:val="center"/>
        </w:trPr>
        <w:tc>
          <w:tcPr>
            <w:tcW w:w="5556" w:type="dxa"/>
            <w:vAlign w:val="center"/>
          </w:tcPr>
          <w:p w14:paraId="129FE3B0" w14:textId="027D6BB8" w:rsidR="00C178D3" w:rsidRPr="004F6C7F" w:rsidRDefault="00C178D3" w:rsidP="00C82DAD">
            <w:pPr>
              <w:jc w:val="center"/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 w:rsidRPr="004F6C7F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033024" behindDoc="0" locked="0" layoutInCell="1" allowOverlap="1" wp14:anchorId="4A363053" wp14:editId="376E6698">
                      <wp:simplePos x="0" y="0"/>
                      <wp:positionH relativeFrom="margin">
                        <wp:posOffset>846455</wp:posOffset>
                      </wp:positionH>
                      <wp:positionV relativeFrom="paragraph">
                        <wp:posOffset>592455</wp:posOffset>
                      </wp:positionV>
                      <wp:extent cx="1950720" cy="340360"/>
                      <wp:effectExtent l="0" t="0" r="11430" b="21590"/>
                      <wp:wrapNone/>
                      <wp:docPr id="436" name="矩形 4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950720" cy="34036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0725C5AE" id="矩形 436" o:spid="_x0000_s1026" style="position:absolute;left:0;text-align:left;margin-left:66.65pt;margin-top:46.65pt;width:153.6pt;height:26.8pt;z-index:2520330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" filled="f" strokecolor="red" strokeweight="1.5pt">
                      <w10:wrap anchorx="margin"/>
                    </v:rect>
                  </w:pict>
                </mc:Fallback>
              </mc:AlternateContent>
            </w:r>
            <w:r w:rsidR="00AA607F">
              <w:rPr>
                <w:noProof/>
              </w:rPr>
              <w:t xml:space="preserve"> </w:t>
            </w:r>
            <w:r w:rsidR="00AA607F">
              <w:rPr>
                <w:noProof/>
              </w:rPr>
              <w:drawing>
                <wp:inline distT="0" distB="0" distL="0" distR="0" wp14:anchorId="209A1EA7" wp14:editId="5396B7F9">
                  <wp:extent cx="3390900" cy="920750"/>
                  <wp:effectExtent l="0" t="0" r="0" b="0"/>
                  <wp:docPr id="470" name="图片 4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0900" cy="920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3" w:type="dxa"/>
            <w:vAlign w:val="center"/>
          </w:tcPr>
          <w:p w14:paraId="1AEE9B5A" w14:textId="77777777" w:rsidR="00C178D3" w:rsidRPr="004F6C7F" w:rsidRDefault="00C178D3" w:rsidP="00C82DAD">
            <w:pPr>
              <w:jc w:val="center"/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 w:rsidRPr="004F6C7F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022784" behindDoc="0" locked="0" layoutInCell="1" allowOverlap="1" wp14:anchorId="4DCA3C82" wp14:editId="628037EB">
                      <wp:simplePos x="0" y="0"/>
                      <wp:positionH relativeFrom="margin">
                        <wp:posOffset>-19685</wp:posOffset>
                      </wp:positionH>
                      <wp:positionV relativeFrom="paragraph">
                        <wp:posOffset>163195</wp:posOffset>
                      </wp:positionV>
                      <wp:extent cx="1071880" cy="223520"/>
                      <wp:effectExtent l="0" t="0" r="13970" b="24130"/>
                      <wp:wrapNone/>
                      <wp:docPr id="437" name="矩形 43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71880" cy="22352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00B05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2E5E43DD" id="矩形 437" o:spid="_x0000_s1026" style="position:absolute;left:0;text-align:left;margin-left:-1.55pt;margin-top:12.85pt;width:84.4pt;height:17.6pt;z-index:2520227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" filled="f" strokecolor="#00b050" strokeweight="1.5pt">
                      <w10:wrap anchorx="margin"/>
                    </v:rect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6BEE1367" wp14:editId="276B38E0">
                  <wp:extent cx="3446145" cy="960120"/>
                  <wp:effectExtent l="0" t="0" r="1905" b="0"/>
                  <wp:docPr id="455" name="图片 4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46145" cy="9601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178D3" w:rsidRPr="004F6C7F" w14:paraId="630216A1" w14:textId="77777777" w:rsidTr="00C82DAD">
        <w:trPr>
          <w:jc w:val="center"/>
        </w:trPr>
        <w:tc>
          <w:tcPr>
            <w:tcW w:w="5556" w:type="dxa"/>
            <w:vAlign w:val="center"/>
          </w:tcPr>
          <w:p w14:paraId="488EF764" w14:textId="574CC4B6" w:rsidR="00C178D3" w:rsidRPr="004F6C7F" w:rsidRDefault="002C27C2" w:rsidP="00C82DAD">
            <w:pPr>
              <w:jc w:val="center"/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>
              <w:rPr>
                <w:noProof/>
              </w:rPr>
              <w:drawing>
                <wp:inline distT="0" distB="0" distL="0" distR="0" wp14:anchorId="37235DB3" wp14:editId="62CE5EDD">
                  <wp:extent cx="3390900" cy="1415415"/>
                  <wp:effectExtent l="0" t="0" r="0" b="0"/>
                  <wp:docPr id="471" name="图片 4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0900" cy="14154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C178D3" w:rsidRPr="004F6C7F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034048" behindDoc="0" locked="0" layoutInCell="1" allowOverlap="1" wp14:anchorId="5771B6ED" wp14:editId="40837BDD">
                      <wp:simplePos x="0" y="0"/>
                      <wp:positionH relativeFrom="margin">
                        <wp:posOffset>347980</wp:posOffset>
                      </wp:positionH>
                      <wp:positionV relativeFrom="paragraph">
                        <wp:posOffset>472440</wp:posOffset>
                      </wp:positionV>
                      <wp:extent cx="2479040" cy="538480"/>
                      <wp:effectExtent l="0" t="0" r="16510" b="13970"/>
                      <wp:wrapNone/>
                      <wp:docPr id="438" name="矩形 4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79040" cy="53848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6943AECD" id="矩形 438" o:spid="_x0000_s1026" style="position:absolute;left:0;text-align:left;margin-left:27.4pt;margin-top:37.2pt;width:195.2pt;height:42.4pt;z-index:2520340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" filled="f" strokecolor="red" strokeweight="1.5pt">
                      <w10:wrap anchorx="margin"/>
                    </v:rect>
                  </w:pict>
                </mc:Fallback>
              </mc:AlternateContent>
            </w:r>
          </w:p>
        </w:tc>
        <w:tc>
          <w:tcPr>
            <w:tcW w:w="5643" w:type="dxa"/>
            <w:vAlign w:val="center"/>
          </w:tcPr>
          <w:p w14:paraId="2FB58D7F" w14:textId="77777777" w:rsidR="00C178D3" w:rsidRPr="004F6C7F" w:rsidRDefault="00C178D3" w:rsidP="00C82DAD">
            <w:pPr>
              <w:jc w:val="center"/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 w:rsidRPr="004F6C7F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024832" behindDoc="0" locked="0" layoutInCell="1" allowOverlap="1" wp14:anchorId="3515D716" wp14:editId="21E93645">
                      <wp:simplePos x="0" y="0"/>
                      <wp:positionH relativeFrom="margin">
                        <wp:posOffset>356235</wp:posOffset>
                      </wp:positionH>
                      <wp:positionV relativeFrom="paragraph">
                        <wp:posOffset>295275</wp:posOffset>
                      </wp:positionV>
                      <wp:extent cx="1513840" cy="203200"/>
                      <wp:effectExtent l="0" t="0" r="10160" b="25400"/>
                      <wp:wrapNone/>
                      <wp:docPr id="439" name="矩形 4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13840" cy="20320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00B05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430CCF01" id="矩形 439" o:spid="_x0000_s1026" style="position:absolute;left:0;text-align:left;margin-left:28.05pt;margin-top:23.25pt;width:119.2pt;height:16pt;z-index:2520248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" filled="f" strokecolor="#00b050" strokeweight="1.5pt">
                      <w10:wrap anchorx="margin"/>
                    </v:rect>
                  </w:pict>
                </mc:Fallback>
              </mc:AlternateContent>
            </w:r>
            <w:r w:rsidRPr="004F6C7F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023808" behindDoc="0" locked="0" layoutInCell="1" allowOverlap="1" wp14:anchorId="0AD3AF4A" wp14:editId="75F86287">
                      <wp:simplePos x="0" y="0"/>
                      <wp:positionH relativeFrom="margin">
                        <wp:posOffset>2698115</wp:posOffset>
                      </wp:positionH>
                      <wp:positionV relativeFrom="paragraph">
                        <wp:posOffset>117475</wp:posOffset>
                      </wp:positionV>
                      <wp:extent cx="731520" cy="238760"/>
                      <wp:effectExtent l="0" t="0" r="11430" b="27940"/>
                      <wp:wrapNone/>
                      <wp:docPr id="440" name="矩形 4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31520" cy="23876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00B05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4D33F4B6" id="矩形 440" o:spid="_x0000_s1026" style="position:absolute;left:0;text-align:left;margin-left:212.45pt;margin-top:9.25pt;width:57.6pt;height:18.8pt;z-index:2520238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" filled="f" strokecolor="#00b050" strokeweight="1.5pt">
                      <w10:wrap anchorx="margin"/>
                    </v:rect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54E8BB2B" wp14:editId="7F6150A3">
                  <wp:extent cx="3446145" cy="1046480"/>
                  <wp:effectExtent l="0" t="0" r="1905" b="1270"/>
                  <wp:docPr id="457" name="图片 4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46145" cy="10464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178D3" w:rsidRPr="004F6C7F" w14:paraId="1F0EE6BA" w14:textId="77777777" w:rsidTr="00C82DAD">
        <w:trPr>
          <w:jc w:val="center"/>
        </w:trPr>
        <w:tc>
          <w:tcPr>
            <w:tcW w:w="5556" w:type="dxa"/>
            <w:vAlign w:val="center"/>
          </w:tcPr>
          <w:p w14:paraId="622B01FE" w14:textId="7DE70CDF" w:rsidR="00C178D3" w:rsidRPr="004F6C7F" w:rsidRDefault="00C178D3" w:rsidP="00C82DAD">
            <w:pPr>
              <w:jc w:val="center"/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 w:rsidRPr="004F6C7F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035072" behindDoc="0" locked="0" layoutInCell="1" allowOverlap="1" wp14:anchorId="535F6C42" wp14:editId="58B46D52">
                      <wp:simplePos x="0" y="0"/>
                      <wp:positionH relativeFrom="margin">
                        <wp:posOffset>265430</wp:posOffset>
                      </wp:positionH>
                      <wp:positionV relativeFrom="paragraph">
                        <wp:posOffset>610235</wp:posOffset>
                      </wp:positionV>
                      <wp:extent cx="2667000" cy="538480"/>
                      <wp:effectExtent l="0" t="0" r="19050" b="13970"/>
                      <wp:wrapNone/>
                      <wp:docPr id="441" name="矩形 4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0" cy="53848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0A1D7FF8" id="矩形 441" o:spid="_x0000_s1026" style="position:absolute;left:0;text-align:left;margin-left:20.9pt;margin-top:48.05pt;width:210pt;height:42.4pt;z-index:2520350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" filled="f" strokecolor="red" strokeweight="1.5pt">
                      <w10:wrap anchorx="margin"/>
                    </v:rect>
                  </w:pict>
                </mc:Fallback>
              </mc:AlternateContent>
            </w:r>
            <w:r w:rsidR="002C27C2">
              <w:rPr>
                <w:noProof/>
              </w:rPr>
              <w:t xml:space="preserve"> </w:t>
            </w:r>
            <w:r w:rsidR="002C27C2">
              <w:rPr>
                <w:noProof/>
              </w:rPr>
              <w:drawing>
                <wp:inline distT="0" distB="0" distL="0" distR="0" wp14:anchorId="483E5DC8" wp14:editId="1BA0ABAF">
                  <wp:extent cx="3390900" cy="1241425"/>
                  <wp:effectExtent l="0" t="0" r="0" b="0"/>
                  <wp:docPr id="472" name="图片 4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0900" cy="1241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3" w:type="dxa"/>
            <w:vAlign w:val="center"/>
          </w:tcPr>
          <w:p w14:paraId="26F84F82" w14:textId="77777777" w:rsidR="00C178D3" w:rsidRPr="004F6C7F" w:rsidRDefault="00C178D3" w:rsidP="00C82DAD">
            <w:pPr>
              <w:jc w:val="center"/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 w:rsidRPr="004F6C7F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025856" behindDoc="0" locked="0" layoutInCell="1" allowOverlap="1" wp14:anchorId="2057B8F6" wp14:editId="605F7A3A">
                      <wp:simplePos x="0" y="0"/>
                      <wp:positionH relativeFrom="margin">
                        <wp:posOffset>340995</wp:posOffset>
                      </wp:positionH>
                      <wp:positionV relativeFrom="paragraph">
                        <wp:posOffset>716915</wp:posOffset>
                      </wp:positionV>
                      <wp:extent cx="2641600" cy="401320"/>
                      <wp:effectExtent l="0" t="0" r="25400" b="17780"/>
                      <wp:wrapNone/>
                      <wp:docPr id="442" name="矩形 4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41600" cy="40132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00B05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75EE8598" id="矩形 442" o:spid="_x0000_s1026" style="position:absolute;left:0;text-align:left;margin-left:26.85pt;margin-top:56.45pt;width:208pt;height:31.6pt;z-index:2520258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" filled="f" strokecolor="#00b050" strokeweight="1.5pt">
                      <w10:wrap anchorx="margin"/>
                    </v:rect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49E0DA23" wp14:editId="521D4D1A">
                  <wp:extent cx="3446145" cy="1046480"/>
                  <wp:effectExtent l="0" t="0" r="1905" b="1270"/>
                  <wp:docPr id="459" name="图片 4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46145" cy="10464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178D3" w:rsidRPr="004F6C7F" w14:paraId="662141B3" w14:textId="77777777" w:rsidTr="00C82DAD">
        <w:trPr>
          <w:jc w:val="center"/>
        </w:trPr>
        <w:tc>
          <w:tcPr>
            <w:tcW w:w="5556" w:type="dxa"/>
            <w:vAlign w:val="center"/>
          </w:tcPr>
          <w:p w14:paraId="19B61F66" w14:textId="26D818F0" w:rsidR="00C178D3" w:rsidRPr="004F6C7F" w:rsidRDefault="00C178D3" w:rsidP="00C82DAD">
            <w:pPr>
              <w:jc w:val="center"/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 w:rsidRPr="004F6C7F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036096" behindDoc="0" locked="0" layoutInCell="1" allowOverlap="1" wp14:anchorId="4923B6DC" wp14:editId="37E26B6F">
                      <wp:simplePos x="0" y="0"/>
                      <wp:positionH relativeFrom="margin">
                        <wp:posOffset>23495</wp:posOffset>
                      </wp:positionH>
                      <wp:positionV relativeFrom="paragraph">
                        <wp:posOffset>987425</wp:posOffset>
                      </wp:positionV>
                      <wp:extent cx="3375660" cy="756920"/>
                      <wp:effectExtent l="0" t="0" r="15240" b="24130"/>
                      <wp:wrapNone/>
                      <wp:docPr id="443" name="矩形 4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375660" cy="75692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4A64DEE0" id="矩形 443" o:spid="_x0000_s1026" style="position:absolute;left:0;text-align:left;margin-left:1.85pt;margin-top:77.75pt;width:265.8pt;height:59.6pt;z-index:2520360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" filled="f" strokecolor="red" strokeweight="1.5pt">
                      <w10:wrap anchorx="margin"/>
                    </v:rect>
                  </w:pict>
                </mc:Fallback>
              </mc:AlternateContent>
            </w:r>
            <w:r w:rsidR="00A4360C">
              <w:rPr>
                <w:noProof/>
              </w:rPr>
              <w:t xml:space="preserve"> </w:t>
            </w:r>
            <w:r w:rsidR="00A4360C">
              <w:rPr>
                <w:noProof/>
              </w:rPr>
              <w:drawing>
                <wp:inline distT="0" distB="0" distL="0" distR="0" wp14:anchorId="1416E73A" wp14:editId="4DB1535E">
                  <wp:extent cx="3390900" cy="1561465"/>
                  <wp:effectExtent l="0" t="0" r="0" b="635"/>
                  <wp:docPr id="473" name="图片 4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0900" cy="15614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3" w:type="dxa"/>
            <w:vAlign w:val="center"/>
          </w:tcPr>
          <w:p w14:paraId="7ADF5DE0" w14:textId="77777777" w:rsidR="00C178D3" w:rsidRPr="004F6C7F" w:rsidRDefault="00C178D3" w:rsidP="00C82DAD">
            <w:pPr>
              <w:jc w:val="center"/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 w:rsidRPr="004F6C7F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027904" behindDoc="0" locked="0" layoutInCell="1" allowOverlap="1" wp14:anchorId="3D58E507" wp14:editId="16570926">
                      <wp:simplePos x="0" y="0"/>
                      <wp:positionH relativeFrom="margin">
                        <wp:posOffset>752475</wp:posOffset>
                      </wp:positionH>
                      <wp:positionV relativeFrom="paragraph">
                        <wp:posOffset>1191895</wp:posOffset>
                      </wp:positionV>
                      <wp:extent cx="1869440" cy="355600"/>
                      <wp:effectExtent l="0" t="0" r="16510" b="25400"/>
                      <wp:wrapNone/>
                      <wp:docPr id="444" name="矩形 4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69440" cy="35560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00B05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1492CD6D" id="矩形 444" o:spid="_x0000_s1026" style="position:absolute;left:0;text-align:left;margin-left:59.25pt;margin-top:93.85pt;width:147.2pt;height:28pt;z-index:2520279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" filled="f" strokecolor="#00b050" strokeweight="1.5pt">
                      <w10:wrap anchorx="margin"/>
                    </v:rect>
                  </w:pict>
                </mc:Fallback>
              </mc:AlternateContent>
            </w:r>
            <w:r w:rsidRPr="004F6C7F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026880" behindDoc="0" locked="0" layoutInCell="1" allowOverlap="1" wp14:anchorId="2406B4D9" wp14:editId="3054AB98">
                      <wp:simplePos x="0" y="0"/>
                      <wp:positionH relativeFrom="margin">
                        <wp:posOffset>305435</wp:posOffset>
                      </wp:positionH>
                      <wp:positionV relativeFrom="paragraph">
                        <wp:posOffset>64135</wp:posOffset>
                      </wp:positionV>
                      <wp:extent cx="2702560" cy="269240"/>
                      <wp:effectExtent l="0" t="0" r="21590" b="16510"/>
                      <wp:wrapNone/>
                      <wp:docPr id="445" name="矩形 4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702560" cy="26924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00B05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0A502955" id="矩形 445" o:spid="_x0000_s1026" style="position:absolute;left:0;text-align:left;margin-left:24.05pt;margin-top:5.05pt;width:212.8pt;height:21.2pt;z-index:2520268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" filled="f" strokecolor="#00b050" strokeweight="1.5pt">
                      <w10:wrap anchorx="margin"/>
                    </v:rect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3B47B9FD" wp14:editId="49B6FB99">
                  <wp:extent cx="3446145" cy="1490769"/>
                  <wp:effectExtent l="0" t="0" r="1905" b="0"/>
                  <wp:docPr id="461" name="图片 4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84"/>
                          <a:srcRect t="6131" b="-1"/>
                          <a:stretch/>
                        </pic:blipFill>
                        <pic:spPr bwMode="auto">
                          <a:xfrm>
                            <a:off x="0" y="0"/>
                            <a:ext cx="3446145" cy="149076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178D3" w:rsidRPr="004F6C7F" w14:paraId="22E20711" w14:textId="77777777" w:rsidTr="00C82DAD">
        <w:trPr>
          <w:jc w:val="center"/>
        </w:trPr>
        <w:tc>
          <w:tcPr>
            <w:tcW w:w="5556" w:type="dxa"/>
            <w:vAlign w:val="center"/>
          </w:tcPr>
          <w:p w14:paraId="24E25C73" w14:textId="21A13623" w:rsidR="00C178D3" w:rsidRPr="004F6C7F" w:rsidRDefault="00C178D3" w:rsidP="00C82DAD">
            <w:pPr>
              <w:jc w:val="center"/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 w:rsidRPr="004F6C7F">
              <w:rPr>
                <w:noProof/>
                <w:sz w:val="24"/>
                <w:szCs w:val="24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037120" behindDoc="0" locked="0" layoutInCell="1" allowOverlap="1" wp14:anchorId="0BDEEA83" wp14:editId="50FFE006">
                      <wp:simplePos x="0" y="0"/>
                      <wp:positionH relativeFrom="margin">
                        <wp:posOffset>2540</wp:posOffset>
                      </wp:positionH>
                      <wp:positionV relativeFrom="paragraph">
                        <wp:posOffset>574675</wp:posOffset>
                      </wp:positionV>
                      <wp:extent cx="2966720" cy="548640"/>
                      <wp:effectExtent l="0" t="0" r="24130" b="22860"/>
                      <wp:wrapNone/>
                      <wp:docPr id="446" name="矩形 4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966720" cy="54864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5B531459" id="矩形 446" o:spid="_x0000_s1026" style="position:absolute;left:0;text-align:left;margin-left:.2pt;margin-top:45.25pt;width:233.6pt;height:43.2pt;z-index:2520371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" filled="f" strokecolor="red" strokeweight="1.5pt">
                      <w10:wrap anchorx="margin"/>
                    </v:rect>
                  </w:pict>
                </mc:Fallback>
              </mc:AlternateContent>
            </w:r>
            <w:r w:rsidR="00E1768A">
              <w:rPr>
                <w:noProof/>
              </w:rPr>
              <w:t xml:space="preserve"> </w:t>
            </w:r>
            <w:r w:rsidR="00E1768A">
              <w:rPr>
                <w:noProof/>
              </w:rPr>
              <w:drawing>
                <wp:inline distT="0" distB="0" distL="0" distR="0" wp14:anchorId="0C69F745" wp14:editId="583FC624">
                  <wp:extent cx="3390900" cy="1104900"/>
                  <wp:effectExtent l="0" t="0" r="0" b="0"/>
                  <wp:docPr id="474" name="图片 4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0900" cy="1104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3" w:type="dxa"/>
            <w:vAlign w:val="center"/>
          </w:tcPr>
          <w:p w14:paraId="1B017B40" w14:textId="77777777" w:rsidR="00C178D3" w:rsidRPr="004F6C7F" w:rsidRDefault="00C178D3" w:rsidP="00C82DAD">
            <w:pPr>
              <w:jc w:val="center"/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</w:pPr>
            <w:r w:rsidRPr="004F6C7F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028928" behindDoc="0" locked="0" layoutInCell="1" allowOverlap="1" wp14:anchorId="0C1B4435" wp14:editId="0D14512A">
                      <wp:simplePos x="0" y="0"/>
                      <wp:positionH relativeFrom="margin">
                        <wp:posOffset>366395</wp:posOffset>
                      </wp:positionH>
                      <wp:positionV relativeFrom="paragraph">
                        <wp:posOffset>724535</wp:posOffset>
                      </wp:positionV>
                      <wp:extent cx="2707640" cy="828040"/>
                      <wp:effectExtent l="0" t="0" r="16510" b="10160"/>
                      <wp:wrapNone/>
                      <wp:docPr id="447" name="矩形 44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707640" cy="82804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00B05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7AE9CDBD" id="矩形 447" o:spid="_x0000_s1026" style="position:absolute;left:0;text-align:left;margin-left:28.85pt;margin-top:57.05pt;width:213.2pt;height:65.2pt;z-index:2520289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" filled="f" strokecolor="#00b050" strokeweight="1.5pt">
                      <w10:wrap anchorx="margin"/>
                    </v:rect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5F7A7CAA" wp14:editId="790D7FBD">
                  <wp:extent cx="3446145" cy="1383665"/>
                  <wp:effectExtent l="0" t="0" r="1905" b="6985"/>
                  <wp:docPr id="463" name="图片 4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46145" cy="13836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178D3" w:rsidRPr="004F6C7F" w14:paraId="2660C53C" w14:textId="77777777" w:rsidTr="00C82DAD">
        <w:trPr>
          <w:jc w:val="center"/>
        </w:trPr>
        <w:tc>
          <w:tcPr>
            <w:tcW w:w="5556" w:type="dxa"/>
            <w:vAlign w:val="center"/>
          </w:tcPr>
          <w:p w14:paraId="5435CF39" w14:textId="77E97282" w:rsidR="00C178D3" w:rsidRDefault="00C178D3" w:rsidP="00C82DAD">
            <w:pPr>
              <w:jc w:val="center"/>
              <w:rPr>
                <w:noProof/>
              </w:rPr>
            </w:pPr>
            <w:r w:rsidRPr="004F6C7F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038144" behindDoc="0" locked="0" layoutInCell="1" allowOverlap="1" wp14:anchorId="15EA6AC7" wp14:editId="25EC00F3">
                      <wp:simplePos x="0" y="0"/>
                      <wp:positionH relativeFrom="margin">
                        <wp:posOffset>401320</wp:posOffset>
                      </wp:positionH>
                      <wp:positionV relativeFrom="paragraph">
                        <wp:posOffset>715645</wp:posOffset>
                      </wp:positionV>
                      <wp:extent cx="2479040" cy="506095"/>
                      <wp:effectExtent l="0" t="0" r="16510" b="27305"/>
                      <wp:wrapNone/>
                      <wp:docPr id="448" name="矩形 4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79040" cy="506095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5C9A867F" id="矩形 448" o:spid="_x0000_s1026" style="position:absolute;left:0;text-align:left;margin-left:31.6pt;margin-top:56.35pt;width:195.2pt;height:39.85pt;z-index:2520381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" filled="f" strokecolor="red" strokeweight="1.5pt">
                      <w10:wrap anchorx="margin"/>
                    </v:rect>
                  </w:pict>
                </mc:Fallback>
              </mc:AlternateContent>
            </w:r>
            <w:r w:rsidR="00876745">
              <w:rPr>
                <w:noProof/>
              </w:rPr>
              <w:t xml:space="preserve"> </w:t>
            </w:r>
            <w:r w:rsidR="00876745">
              <w:rPr>
                <w:noProof/>
              </w:rPr>
              <w:drawing>
                <wp:inline distT="0" distB="0" distL="0" distR="0" wp14:anchorId="1DCB8AF6" wp14:editId="249EB744">
                  <wp:extent cx="3390900" cy="908685"/>
                  <wp:effectExtent l="0" t="0" r="0" b="5715"/>
                  <wp:docPr id="475" name="图片 4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0900" cy="9086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3" w:type="dxa"/>
            <w:vAlign w:val="center"/>
          </w:tcPr>
          <w:p w14:paraId="2F5B9274" w14:textId="77777777" w:rsidR="00C178D3" w:rsidRDefault="00C178D3" w:rsidP="00C82DAD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6A9A40B6" wp14:editId="3AB187D2">
                  <wp:extent cx="3446145" cy="681990"/>
                  <wp:effectExtent l="0" t="0" r="1905" b="3810"/>
                  <wp:docPr id="465" name="图片 4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46145" cy="6819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70E3053" w14:textId="77777777" w:rsidR="00C178D3" w:rsidRDefault="00C178D3" w:rsidP="00C82DAD">
            <w:pPr>
              <w:jc w:val="center"/>
              <w:rPr>
                <w:noProof/>
              </w:rPr>
            </w:pPr>
            <w:r w:rsidRPr="004F6C7F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029952" behindDoc="0" locked="0" layoutInCell="1" allowOverlap="1" wp14:anchorId="47B446E0" wp14:editId="6A0FD311">
                      <wp:simplePos x="0" y="0"/>
                      <wp:positionH relativeFrom="margin">
                        <wp:posOffset>935355</wp:posOffset>
                      </wp:positionH>
                      <wp:positionV relativeFrom="paragraph">
                        <wp:posOffset>353695</wp:posOffset>
                      </wp:positionV>
                      <wp:extent cx="1554480" cy="396240"/>
                      <wp:effectExtent l="0" t="0" r="26670" b="22860"/>
                      <wp:wrapNone/>
                      <wp:docPr id="449" name="矩形 44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54480" cy="39624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00B05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0477B17A" id="矩形 449" o:spid="_x0000_s1026" style="position:absolute;left:0;text-align:left;margin-left:73.65pt;margin-top:27.85pt;width:122.4pt;height:31.2pt;z-index:2520299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" filled="f" strokecolor="#00b050" strokeweight="1.5pt">
                      <w10:wrap anchorx="margin"/>
                    </v:rect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7C212F41" wp14:editId="201EC906">
                  <wp:extent cx="3446145" cy="671830"/>
                  <wp:effectExtent l="0" t="0" r="1905" b="0"/>
                  <wp:docPr id="466" name="图片 4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46145" cy="6718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97B438B" w14:textId="51E36B83" w:rsidR="007F08A9" w:rsidRDefault="007F08A9" w:rsidP="00C178D3">
      <w:pPr>
        <w:rPr>
          <w:rFonts w:ascii="Times New Roman" w:hAnsi="Times New Roman" w:cs="Times New Roman"/>
          <w:color w:val="0000FF"/>
          <w:sz w:val="28"/>
          <w:szCs w:val="28"/>
        </w:rPr>
      </w:pPr>
    </w:p>
    <w:p w14:paraId="5BAE89A5" w14:textId="790C2E3C" w:rsidR="00C178D3" w:rsidRDefault="007F08A9" w:rsidP="00327AFB">
      <w:pPr>
        <w:widowControl/>
        <w:jc w:val="left"/>
        <w:rPr>
          <w:rFonts w:ascii="Times New Roman" w:hAnsi="Times New Roman" w:cs="Times New Roman"/>
          <w:color w:val="0000FF"/>
          <w:sz w:val="28"/>
          <w:szCs w:val="28"/>
        </w:rPr>
      </w:pPr>
      <w:r>
        <w:rPr>
          <w:rFonts w:ascii="Times New Roman" w:hAnsi="Times New Roman" w:cs="Times New Roman"/>
          <w:color w:val="0000FF"/>
          <w:sz w:val="28"/>
          <w:szCs w:val="28"/>
        </w:rPr>
        <w:br w:type="page"/>
      </w:r>
    </w:p>
    <w:p w14:paraId="29FFE436" w14:textId="79EB12C8" w:rsidR="004F00F1" w:rsidRPr="009620FB" w:rsidRDefault="004F00F1" w:rsidP="0044114C">
      <w:pPr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</w:pPr>
      <w:r>
        <w:rPr>
          <w:rFonts w:ascii="Times New Roman" w:eastAsia="等线" w:hAnsi="Times New Roman" w:cs="Times New Roman"/>
          <w:b/>
          <w:color w:val="0000FF"/>
          <w:sz w:val="24"/>
          <w:szCs w:val="24"/>
          <w:highlight w:val="yellow"/>
          <w:shd w:val="clear" w:color="auto" w:fill="FFFFFF"/>
        </w:rPr>
        <w:lastRenderedPageBreak/>
        <w:t>Evidence #1</w:t>
      </w:r>
      <w:r w:rsidR="003E4B58">
        <w:rPr>
          <w:rFonts w:ascii="Times New Roman" w:eastAsia="等线" w:hAnsi="Times New Roman" w:cs="Times New Roman"/>
          <w:b/>
          <w:color w:val="0000FF"/>
          <w:sz w:val="24"/>
          <w:szCs w:val="24"/>
          <w:highlight w:val="yellow"/>
          <w:shd w:val="clear" w:color="auto" w:fill="FFFFFF"/>
        </w:rPr>
        <w:t>1</w:t>
      </w:r>
      <w:r w:rsidRPr="00BE393F">
        <w:rPr>
          <w:rFonts w:ascii="Times New Roman" w:eastAsia="等线" w:hAnsi="Times New Roman" w:cs="Times New Roman"/>
          <w:b/>
          <w:color w:val="0000FF"/>
          <w:sz w:val="24"/>
          <w:szCs w:val="24"/>
          <w:highlight w:val="yellow"/>
          <w:shd w:val="clear" w:color="auto" w:fill="FFFFFF"/>
        </w:rPr>
        <w:t>:</w:t>
      </w:r>
      <w:r w:rsidR="009620FB">
        <w:rPr>
          <w:rFonts w:ascii="Times New Roman" w:eastAsia="等线" w:hAnsi="Times New Roman" w:cs="Times New Roman"/>
          <w:b/>
          <w:color w:val="0000FF"/>
          <w:sz w:val="24"/>
          <w:szCs w:val="24"/>
          <w:highlight w:val="yellow"/>
          <w:shd w:val="clear" w:color="auto" w:fill="FFFFFF"/>
        </w:rPr>
        <w:t xml:space="preserve"> </w:t>
      </w:r>
      <w:r w:rsidR="009620FB">
        <w:rPr>
          <w:rFonts w:ascii="Times New Roman" w:eastAsia="等线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>Note 64</w:t>
      </w:r>
      <w:r w:rsidR="00413C22">
        <w:rPr>
          <w:rFonts w:ascii="Times New Roman" w:eastAsia="等线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 xml:space="preserve"> of the reference list</w:t>
      </w:r>
      <w:r w:rsidR="009620FB" w:rsidRPr="00BE393F">
        <w:rPr>
          <w:rFonts w:ascii="Times New Roman" w:eastAsia="等线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 xml:space="preserve"> in Version 2</w:t>
      </w:r>
      <w:r w:rsidR="009620FB">
        <w:rPr>
          <w:rFonts w:ascii="Times New Roman" w:eastAsia="等线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 xml:space="preserve"> (online on May 27, 2022)</w:t>
      </w:r>
      <w:r w:rsidR="00BC7CC3">
        <w:rPr>
          <w:rFonts w:ascii="Times New Roman" w:eastAsia="等线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 xml:space="preserve"> </w:t>
      </w:r>
      <w:r w:rsidR="00DC40F5">
        <w:rPr>
          <w:rFonts w:ascii="Times New Roman" w:eastAsia="等线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>or</w:t>
      </w:r>
      <w:r w:rsidR="00BC7CC3">
        <w:rPr>
          <w:rFonts w:ascii="Times New Roman" w:eastAsia="等线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 xml:space="preserve"> Note 65 in Version 3 (online on July 29, 2022)</w:t>
      </w:r>
      <w:r w:rsidR="009620FB" w:rsidRPr="00BE393F">
        <w:rPr>
          <w:rFonts w:ascii="Times New Roman" w:eastAsia="等线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 xml:space="preserve"> </w:t>
      </w:r>
      <w:r w:rsidR="009E523A">
        <w:rPr>
          <w:rFonts w:ascii="Times New Roman" w:eastAsia="等线" w:hAnsi="Times New Roman" w:cs="Times New Roman" w:hint="eastAsia"/>
          <w:color w:val="0000FF"/>
          <w:sz w:val="24"/>
          <w:szCs w:val="24"/>
          <w:highlight w:val="yellow"/>
          <w:shd w:val="clear" w:color="auto" w:fill="FFFFFF"/>
        </w:rPr>
        <w:t>did</w:t>
      </w:r>
      <w:r w:rsidR="009E523A">
        <w:rPr>
          <w:rFonts w:ascii="Times New Roman" w:eastAsia="等线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 xml:space="preserve"> not</w:t>
      </w:r>
      <w:r w:rsidR="009620FB" w:rsidRPr="00BE393F">
        <w:rPr>
          <w:rFonts w:ascii="Times New Roman" w:eastAsia="等线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 xml:space="preserve"> appear in Version 1</w:t>
      </w:r>
      <w:r w:rsidR="009620FB">
        <w:rPr>
          <w:rFonts w:ascii="Times New Roman" w:eastAsia="等线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 xml:space="preserve"> (online on May 20, 2022)</w:t>
      </w:r>
      <w:r w:rsidR="00DC40F5">
        <w:rPr>
          <w:rFonts w:ascii="Times New Roman" w:eastAsia="等线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>,</w:t>
      </w:r>
      <w:r w:rsidR="009620FB" w:rsidRPr="00BE393F">
        <w:rPr>
          <w:rFonts w:ascii="Times New Roman" w:eastAsia="等线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 xml:space="preserve"> </w:t>
      </w:r>
      <w:r w:rsidR="00DC40F5">
        <w:rPr>
          <w:rFonts w:ascii="Times New Roman" w:eastAsia="等线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>which</w:t>
      </w:r>
      <w:r w:rsidR="009620FB" w:rsidRPr="00BE393F">
        <w:rPr>
          <w:rFonts w:ascii="Times New Roman" w:eastAsia="等线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 xml:space="preserve"> implie</w:t>
      </w:r>
      <w:r w:rsidR="00DC40F5">
        <w:rPr>
          <w:rFonts w:ascii="Times New Roman" w:eastAsia="等线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>s</w:t>
      </w:r>
      <w:r w:rsidR="009620FB" w:rsidRPr="00BE393F">
        <w:rPr>
          <w:rFonts w:ascii="Times New Roman" w:eastAsia="等线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 xml:space="preserve"> the modified parts from Version 1 to Version 2</w:t>
      </w:r>
      <w:r w:rsidR="00A20A7C">
        <w:rPr>
          <w:rFonts w:ascii="Times New Roman" w:eastAsia="等线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>-3</w:t>
      </w:r>
      <w:r w:rsidR="009620FB" w:rsidRPr="00BE393F">
        <w:rPr>
          <w:rFonts w:ascii="Times New Roman" w:eastAsia="等线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 xml:space="preserve"> were </w:t>
      </w:r>
      <w:r w:rsidR="007873DF">
        <w:rPr>
          <w:rFonts w:ascii="Times New Roman" w:eastAsia="等线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>influenced</w:t>
      </w:r>
      <w:r w:rsidR="009620FB" w:rsidRPr="00BE393F">
        <w:rPr>
          <w:rFonts w:ascii="Times New Roman" w:eastAsia="等线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 xml:space="preserve"> by </w:t>
      </w:r>
      <w:r w:rsidR="009620FB" w:rsidRPr="00CA03AC">
        <w:rPr>
          <w:rFonts w:ascii="Times New Roman" w:eastAsia="PMingLiU" w:hAnsi="Times New Roman" w:cs="Times New Roman"/>
          <w:i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Wiley </w:t>
      </w:r>
      <w:proofErr w:type="spellStart"/>
      <w:r w:rsidR="009620FB" w:rsidRPr="00CA03AC">
        <w:rPr>
          <w:rFonts w:ascii="Times New Roman" w:eastAsia="PMingLiU" w:hAnsi="Times New Roman" w:cs="Times New Roman"/>
          <w:i/>
          <w:color w:val="0000FF"/>
          <w:sz w:val="24"/>
          <w:szCs w:val="24"/>
          <w:highlight w:val="yellow"/>
          <w:shd w:val="clear" w:color="auto" w:fill="FFFFFF"/>
          <w:lang w:eastAsia="zh-TW"/>
        </w:rPr>
        <w:t>Interdiscip</w:t>
      </w:r>
      <w:proofErr w:type="spellEnd"/>
      <w:r w:rsidR="009620FB" w:rsidRPr="00CA03AC">
        <w:rPr>
          <w:rFonts w:ascii="Times New Roman" w:eastAsia="PMingLiU" w:hAnsi="Times New Roman" w:cs="Times New Roman"/>
          <w:i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. Rev. </w:t>
      </w:r>
      <w:proofErr w:type="spellStart"/>
      <w:r w:rsidR="009620FB" w:rsidRPr="00CA03AC">
        <w:rPr>
          <w:rFonts w:ascii="Times New Roman" w:eastAsia="PMingLiU" w:hAnsi="Times New Roman" w:cs="Times New Roman"/>
          <w:i/>
          <w:color w:val="0000FF"/>
          <w:sz w:val="24"/>
          <w:szCs w:val="24"/>
          <w:highlight w:val="yellow"/>
          <w:shd w:val="clear" w:color="auto" w:fill="FFFFFF"/>
          <w:lang w:eastAsia="zh-TW"/>
        </w:rPr>
        <w:t>Comput</w:t>
      </w:r>
      <w:proofErr w:type="spellEnd"/>
      <w:r w:rsidR="009620FB" w:rsidRPr="00CA03AC">
        <w:rPr>
          <w:rFonts w:ascii="Times New Roman" w:eastAsia="PMingLiU" w:hAnsi="Times New Roman" w:cs="Times New Roman"/>
          <w:i/>
          <w:color w:val="0000FF"/>
          <w:sz w:val="24"/>
          <w:szCs w:val="24"/>
          <w:highlight w:val="yellow"/>
          <w:shd w:val="clear" w:color="auto" w:fill="FFFFFF"/>
          <w:lang w:eastAsia="zh-TW"/>
        </w:rPr>
        <w:t>. Mol. Sci.</w:t>
      </w:r>
      <w:r w:rsidR="009620FB" w:rsidRPr="00BE393F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 e1619 (2022)</w:t>
      </w:r>
      <w:r w:rsidR="00065C7B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 </w:t>
      </w:r>
      <w:r w:rsidR="009620FB" w:rsidRPr="00BE393F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(submitted on February 5, 2022, </w:t>
      </w:r>
      <w:r w:rsidR="00C61FA9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revised on April 8, 2022, </w:t>
      </w:r>
      <w:r w:rsidR="009620FB" w:rsidRPr="00BE393F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released on </w:t>
      </w:r>
      <w:proofErr w:type="spellStart"/>
      <w:r w:rsidR="009620FB" w:rsidRPr="00BE393F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arXiv</w:t>
      </w:r>
      <w:proofErr w:type="spellEnd"/>
      <w:r w:rsidR="009620FB" w:rsidRPr="00BE393F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 on May 8, 2022 and officially published on May 13, 2022). </w:t>
      </w:r>
    </w:p>
    <w:p w14:paraId="126BBD58" w14:textId="505C9C23" w:rsidR="0044114C" w:rsidRPr="00BE393F" w:rsidRDefault="003707DB" w:rsidP="0044114C">
      <w:pPr>
        <w:ind w:firstLine="420"/>
        <w:rPr>
          <w:rFonts w:ascii="Times New Roman" w:hAnsi="Times New Roman" w:cs="Times New Roman"/>
          <w:color w:val="0000FF"/>
          <w:sz w:val="24"/>
          <w:szCs w:val="24"/>
          <w:highlight w:val="yellow"/>
          <w:shd w:val="clear" w:color="auto" w:fill="FFFFFF"/>
        </w:rPr>
      </w:pPr>
      <w:proofErr w:type="spellStart"/>
      <w:r>
        <w:rPr>
          <w:rFonts w:ascii="Times New Roman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>Huo</w:t>
      </w:r>
      <w:proofErr w:type="spellEnd"/>
      <w:r>
        <w:rPr>
          <w:rFonts w:ascii="Times New Roman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 xml:space="preserve"> and his coworkers added the note</w:t>
      </w:r>
      <w:r w:rsidR="0044114C" w:rsidRPr="00BE393F">
        <w:rPr>
          <w:rFonts w:ascii="Times New Roman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 xml:space="preserve"> to illustrate that they </w:t>
      </w:r>
      <w:r w:rsidR="00DC40F5">
        <w:rPr>
          <w:rFonts w:ascii="Times New Roman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 xml:space="preserve">were </w:t>
      </w:r>
      <w:r w:rsidR="0044114C" w:rsidRPr="00BE393F">
        <w:rPr>
          <w:rFonts w:ascii="Times New Roman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>never aware</w:t>
      </w:r>
      <w:r w:rsidR="00DC40F5">
        <w:rPr>
          <w:rFonts w:ascii="Times New Roman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 xml:space="preserve"> of</w:t>
      </w:r>
      <w:r w:rsidR="0044114C" w:rsidRPr="00BE393F">
        <w:rPr>
          <w:rFonts w:ascii="Times New Roman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 xml:space="preserve"> the kernel form </w:t>
      </w:r>
      <w:r w:rsidR="006956F4">
        <w:rPr>
          <w:rFonts w:ascii="Times New Roman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>of</w:t>
      </w:r>
      <w:r w:rsidR="0044114C" w:rsidRPr="00BE393F">
        <w:rPr>
          <w:rFonts w:ascii="Times New Roman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 xml:space="preserve"> eq (27)</w:t>
      </w:r>
      <w:r w:rsidR="000D5FC3">
        <w:rPr>
          <w:rFonts w:ascii="Times New Roman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 xml:space="preserve"> of Version 2</w:t>
      </w:r>
      <w:r w:rsidR="00A81DDE">
        <w:rPr>
          <w:rFonts w:ascii="Times New Roman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 xml:space="preserve"> or Version 3</w:t>
      </w:r>
      <w:r w:rsidR="0044114C" w:rsidRPr="00BE393F">
        <w:rPr>
          <w:rFonts w:ascii="Times New Roman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 xml:space="preserve"> in pervious articles, while they </w:t>
      </w:r>
      <w:r w:rsidR="004051EF">
        <w:rPr>
          <w:rFonts w:ascii="Times New Roman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>did not</w:t>
      </w:r>
      <w:r w:rsidR="0044114C" w:rsidRPr="00BE393F">
        <w:rPr>
          <w:rFonts w:ascii="Times New Roman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 xml:space="preserve"> mention this point in Version 1.</w:t>
      </w:r>
    </w:p>
    <w:tbl>
      <w:tblPr>
        <w:tblStyle w:val="a8"/>
        <w:tblW w:w="11199" w:type="dxa"/>
        <w:tblInd w:w="-1281" w:type="dxa"/>
        <w:tblLayout w:type="fixed"/>
        <w:tblLook w:val="04A0" w:firstRow="1" w:lastRow="0" w:firstColumn="1" w:lastColumn="0" w:noHBand="0" w:noVBand="1"/>
      </w:tblPr>
      <w:tblGrid>
        <w:gridCol w:w="5556"/>
        <w:gridCol w:w="5643"/>
      </w:tblGrid>
      <w:tr w:rsidR="0044114C" w:rsidRPr="00BE393F" w14:paraId="10BB9859" w14:textId="77777777" w:rsidTr="00C82DAD">
        <w:trPr>
          <w:trHeight w:val="331"/>
        </w:trPr>
        <w:tc>
          <w:tcPr>
            <w:tcW w:w="5556" w:type="dxa"/>
            <w:vAlign w:val="center"/>
          </w:tcPr>
          <w:p w14:paraId="4A4B8181" w14:textId="561DFF74" w:rsidR="0044114C" w:rsidRPr="00BE393F" w:rsidRDefault="0044114C" w:rsidP="00C82DAD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highlight w:val="yellow"/>
              </w:rPr>
            </w:pPr>
            <w:r w:rsidRPr="00BE393F">
              <w:rPr>
                <w:rFonts w:ascii="Times New Roman" w:hAnsi="Times New Roman" w:cs="Times New Roman"/>
                <w:b/>
                <w:bCs/>
                <w:noProof/>
                <w:highlight w:val="yellow"/>
              </w:rPr>
              <w:t>Version 1</w:t>
            </w:r>
            <w:r w:rsidR="008C5AD6">
              <w:rPr>
                <w:rFonts w:ascii="Times New Roman" w:hAnsi="Times New Roman" w:cs="Times New Roman"/>
                <w:b/>
                <w:bCs/>
                <w:noProof/>
                <w:highlight w:val="yellow"/>
              </w:rPr>
              <w:t xml:space="preserve"> (online on May 20, 2022)</w:t>
            </w:r>
          </w:p>
        </w:tc>
        <w:tc>
          <w:tcPr>
            <w:tcW w:w="5643" w:type="dxa"/>
            <w:vAlign w:val="center"/>
          </w:tcPr>
          <w:p w14:paraId="4DB415F8" w14:textId="2A8C3275" w:rsidR="0044114C" w:rsidRPr="00BE393F" w:rsidRDefault="0044114C" w:rsidP="00C82DAD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highlight w:val="yellow"/>
              </w:rPr>
            </w:pPr>
            <w:r w:rsidRPr="00BE393F">
              <w:rPr>
                <w:rFonts w:ascii="Times New Roman" w:hAnsi="Times New Roman" w:cs="Times New Roman"/>
                <w:b/>
                <w:bCs/>
                <w:noProof/>
                <w:highlight w:val="yellow"/>
              </w:rPr>
              <w:t>Version 2</w:t>
            </w:r>
            <w:r w:rsidR="008C5AD6">
              <w:rPr>
                <w:rFonts w:ascii="Times New Roman" w:hAnsi="Times New Roman" w:cs="Times New Roman"/>
                <w:b/>
                <w:bCs/>
                <w:noProof/>
                <w:highlight w:val="yellow"/>
              </w:rPr>
              <w:t xml:space="preserve"> (online on May 27, 2022)</w:t>
            </w:r>
          </w:p>
        </w:tc>
      </w:tr>
      <w:tr w:rsidR="0044114C" w:rsidRPr="00BE393F" w14:paraId="3D9A8A34" w14:textId="77777777" w:rsidTr="00C82DAD">
        <w:trPr>
          <w:trHeight w:val="1838"/>
        </w:trPr>
        <w:tc>
          <w:tcPr>
            <w:tcW w:w="5556" w:type="dxa"/>
            <w:vAlign w:val="center"/>
          </w:tcPr>
          <w:p w14:paraId="07D04C3A" w14:textId="77777777" w:rsidR="0044114C" w:rsidRPr="00BE393F" w:rsidRDefault="0044114C" w:rsidP="00C82DAD">
            <w:pPr>
              <w:jc w:val="center"/>
              <w:rPr>
                <w:rFonts w:ascii="Times New Roman" w:hAnsi="Times New Roman" w:cs="Times New Roman"/>
                <w:color w:val="222222"/>
                <w:sz w:val="28"/>
                <w:szCs w:val="28"/>
                <w:highlight w:val="yellow"/>
                <w:shd w:val="clear" w:color="auto" w:fill="FFFFFF"/>
              </w:rPr>
            </w:pPr>
            <w:r w:rsidRPr="00BE393F">
              <w:rPr>
                <w:noProof/>
                <w:highlight w:val="yellow"/>
              </w:rPr>
              <w:drawing>
                <wp:inline distT="0" distB="0" distL="0" distR="0" wp14:anchorId="3E56ECF5" wp14:editId="27CD5948">
                  <wp:extent cx="3390900" cy="1268095"/>
                  <wp:effectExtent l="0" t="0" r="0" b="8255"/>
                  <wp:docPr id="314" name="图片 3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0900" cy="12680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3" w:type="dxa"/>
            <w:vAlign w:val="center"/>
          </w:tcPr>
          <w:p w14:paraId="5D0901E5" w14:textId="77777777" w:rsidR="0044114C" w:rsidRPr="00BE393F" w:rsidRDefault="0044114C" w:rsidP="00C82DAD">
            <w:pPr>
              <w:jc w:val="center"/>
              <w:rPr>
                <w:rFonts w:ascii="Times New Roman" w:hAnsi="Times New Roman" w:cs="Times New Roman"/>
                <w:color w:val="222222"/>
                <w:sz w:val="28"/>
                <w:szCs w:val="28"/>
                <w:highlight w:val="yellow"/>
                <w:shd w:val="clear" w:color="auto" w:fill="FFFFFF"/>
              </w:rPr>
            </w:pPr>
            <w:r w:rsidRPr="00BE393F">
              <w:rPr>
                <w:noProof/>
                <w:sz w:val="24"/>
                <w:szCs w:val="24"/>
                <w:highlight w:val="yellow"/>
              </w:rPr>
              <mc:AlternateContent>
                <mc:Choice Requires="wps">
                  <w:drawing>
                    <wp:anchor distT="0" distB="0" distL="114300" distR="114300" simplePos="0" relativeHeight="251954176" behindDoc="0" locked="0" layoutInCell="1" allowOverlap="1" wp14:anchorId="0BE6F6AD" wp14:editId="36920452">
                      <wp:simplePos x="0" y="0"/>
                      <wp:positionH relativeFrom="margin">
                        <wp:posOffset>3201670</wp:posOffset>
                      </wp:positionH>
                      <wp:positionV relativeFrom="paragraph">
                        <wp:posOffset>146685</wp:posOffset>
                      </wp:positionV>
                      <wp:extent cx="150495" cy="125095"/>
                      <wp:effectExtent l="0" t="0" r="20955" b="27305"/>
                      <wp:wrapNone/>
                      <wp:docPr id="316" name="矩形 3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0495" cy="125095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2242B9C6" id="矩形 316" o:spid="_x0000_s1026" style="position:absolute;left:0;text-align:left;margin-left:252.1pt;margin-top:11.55pt;width:11.85pt;height:9.85pt;z-index:2519541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" filled="f" strokecolor="red" strokeweight="1.5pt">
                      <w10:wrap anchorx="margin"/>
                    </v:rect>
                  </w:pict>
                </mc:Fallback>
              </mc:AlternateContent>
            </w:r>
            <w:r w:rsidRPr="00BE393F">
              <w:rPr>
                <w:noProof/>
                <w:highlight w:val="yellow"/>
              </w:rPr>
              <w:drawing>
                <wp:inline distT="0" distB="0" distL="0" distR="0" wp14:anchorId="1ABC7D7B" wp14:editId="4C269A4B">
                  <wp:extent cx="3306964" cy="1123954"/>
                  <wp:effectExtent l="0" t="0" r="8255" b="0"/>
                  <wp:docPr id="298" name="图片 2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20225" cy="11284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114C" w:rsidRPr="00BE393F" w14:paraId="22B539CA" w14:textId="77777777" w:rsidTr="00C82DAD">
        <w:trPr>
          <w:trHeight w:val="1838"/>
        </w:trPr>
        <w:tc>
          <w:tcPr>
            <w:tcW w:w="5556" w:type="dxa"/>
            <w:vAlign w:val="center"/>
          </w:tcPr>
          <w:p w14:paraId="6CB4C8D3" w14:textId="77777777" w:rsidR="0044114C" w:rsidRPr="00BE393F" w:rsidRDefault="0044114C" w:rsidP="00C82DAD">
            <w:pPr>
              <w:jc w:val="center"/>
              <w:rPr>
                <w:rFonts w:ascii="Times New Roman" w:hAnsi="Times New Roman" w:cs="Times New Roman"/>
                <w:noProof/>
                <w:sz w:val="28"/>
                <w:szCs w:val="28"/>
                <w:highlight w:val="yellow"/>
              </w:rPr>
            </w:pPr>
            <w:r w:rsidRPr="00BE393F">
              <w:rPr>
                <w:rFonts w:ascii="Times New Roman" w:hAnsi="Times New Roman" w:cs="Times New Roman"/>
                <w:noProof/>
                <w:sz w:val="28"/>
                <w:szCs w:val="28"/>
                <w:highlight w:val="yellow"/>
              </w:rPr>
              <w:t>No corresponding part</w:t>
            </w:r>
          </w:p>
        </w:tc>
        <w:tc>
          <w:tcPr>
            <w:tcW w:w="5643" w:type="dxa"/>
            <w:vAlign w:val="center"/>
          </w:tcPr>
          <w:p w14:paraId="6E8941FB" w14:textId="77777777" w:rsidR="0044114C" w:rsidRPr="00BE393F" w:rsidRDefault="0044114C" w:rsidP="00C82DAD">
            <w:pPr>
              <w:jc w:val="center"/>
              <w:rPr>
                <w:noProof/>
                <w:highlight w:val="yellow"/>
              </w:rPr>
            </w:pPr>
            <w:r w:rsidRPr="00BE393F">
              <w:rPr>
                <w:noProof/>
                <w:sz w:val="24"/>
                <w:szCs w:val="24"/>
                <w:highlight w:val="yellow"/>
              </w:rPr>
              <mc:AlternateContent>
                <mc:Choice Requires="wps">
                  <w:drawing>
                    <wp:anchor distT="0" distB="0" distL="114300" distR="114300" simplePos="0" relativeHeight="251953152" behindDoc="0" locked="0" layoutInCell="1" allowOverlap="1" wp14:anchorId="7FFA1B70" wp14:editId="38FBA2FB">
                      <wp:simplePos x="0" y="0"/>
                      <wp:positionH relativeFrom="margin">
                        <wp:posOffset>144780</wp:posOffset>
                      </wp:positionH>
                      <wp:positionV relativeFrom="paragraph">
                        <wp:posOffset>181610</wp:posOffset>
                      </wp:positionV>
                      <wp:extent cx="1222375" cy="155575"/>
                      <wp:effectExtent l="0" t="0" r="15875" b="15875"/>
                      <wp:wrapNone/>
                      <wp:docPr id="296" name="矩形 29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222375" cy="155575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4A5510BF" id="矩形 296" o:spid="_x0000_s1026" style="position:absolute;left:0;text-align:left;margin-left:11.4pt;margin-top:14.3pt;width:96.25pt;height:12.25pt;z-index:2519531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" filled="f" strokecolor="red" strokeweight="1.5pt">
                      <w10:wrap anchorx="margin"/>
                    </v:rect>
                  </w:pict>
                </mc:Fallback>
              </mc:AlternateContent>
            </w:r>
            <w:r w:rsidRPr="00BE393F">
              <w:rPr>
                <w:noProof/>
                <w:sz w:val="24"/>
                <w:szCs w:val="24"/>
                <w:highlight w:val="yellow"/>
              </w:rPr>
              <mc:AlternateContent>
                <mc:Choice Requires="wps">
                  <w:drawing>
                    <wp:anchor distT="0" distB="0" distL="114300" distR="114300" simplePos="0" relativeHeight="251952128" behindDoc="0" locked="0" layoutInCell="1" allowOverlap="1" wp14:anchorId="28A84470" wp14:editId="5A563A94">
                      <wp:simplePos x="0" y="0"/>
                      <wp:positionH relativeFrom="margin">
                        <wp:posOffset>151765</wp:posOffset>
                      </wp:positionH>
                      <wp:positionV relativeFrom="paragraph">
                        <wp:posOffset>65405</wp:posOffset>
                      </wp:positionV>
                      <wp:extent cx="3315970" cy="123190"/>
                      <wp:effectExtent l="0" t="0" r="17780" b="10160"/>
                      <wp:wrapNone/>
                      <wp:docPr id="294" name="矩形 29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315970" cy="12319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0B939D30" id="矩形 294" o:spid="_x0000_s1026" style="position:absolute;left:0;text-align:left;margin-left:11.95pt;margin-top:5.15pt;width:261.1pt;height:9.7pt;z-index:2519521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" filled="f" strokecolor="red" strokeweight="1.5pt">
                      <w10:wrap anchorx="margin"/>
                    </v:rect>
                  </w:pict>
                </mc:Fallback>
              </mc:AlternateContent>
            </w:r>
            <w:r w:rsidRPr="00BE393F">
              <w:rPr>
                <w:noProof/>
                <w:sz w:val="24"/>
                <w:szCs w:val="24"/>
                <w:highlight w:val="yellow"/>
              </w:rPr>
              <w:drawing>
                <wp:inline distT="0" distB="0" distL="0" distR="0" wp14:anchorId="39121AF4" wp14:editId="06A0DEA8">
                  <wp:extent cx="3509641" cy="679450"/>
                  <wp:effectExtent l="0" t="0" r="0" b="6350"/>
                  <wp:docPr id="292" name="图片 2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67872" cy="6907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3DBAFCE" w14:textId="77777777" w:rsidR="00A60AAD" w:rsidRPr="00BE393F" w:rsidRDefault="00A60AAD" w:rsidP="00A60AAD">
      <w:pPr>
        <w:ind w:firstLine="420"/>
        <w:rPr>
          <w:rFonts w:ascii="Times New Roman" w:hAnsi="Times New Roman" w:cs="Times New Roman"/>
          <w:color w:val="0000FF"/>
          <w:sz w:val="24"/>
          <w:szCs w:val="24"/>
          <w:highlight w:val="yellow"/>
          <w:shd w:val="clear" w:color="auto" w:fill="FFFFFF"/>
        </w:rPr>
      </w:pPr>
    </w:p>
    <w:tbl>
      <w:tblPr>
        <w:tblStyle w:val="a8"/>
        <w:tblW w:w="11199" w:type="dxa"/>
        <w:tblInd w:w="-1281" w:type="dxa"/>
        <w:tblLayout w:type="fixed"/>
        <w:tblLook w:val="04A0" w:firstRow="1" w:lastRow="0" w:firstColumn="1" w:lastColumn="0" w:noHBand="0" w:noVBand="1"/>
      </w:tblPr>
      <w:tblGrid>
        <w:gridCol w:w="5556"/>
        <w:gridCol w:w="5643"/>
      </w:tblGrid>
      <w:tr w:rsidR="00A60AAD" w:rsidRPr="00BE393F" w14:paraId="37F1F0C6" w14:textId="77777777" w:rsidTr="00C82DAD">
        <w:trPr>
          <w:trHeight w:val="331"/>
        </w:trPr>
        <w:tc>
          <w:tcPr>
            <w:tcW w:w="5556" w:type="dxa"/>
            <w:vAlign w:val="center"/>
          </w:tcPr>
          <w:p w14:paraId="3DF43712" w14:textId="77777777" w:rsidR="00A60AAD" w:rsidRPr="00BE393F" w:rsidRDefault="00A60AAD" w:rsidP="00C82DAD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highlight w:val="yellow"/>
              </w:rPr>
            </w:pPr>
            <w:r w:rsidRPr="00BE393F">
              <w:rPr>
                <w:rFonts w:ascii="Times New Roman" w:hAnsi="Times New Roman" w:cs="Times New Roman"/>
                <w:b/>
                <w:bCs/>
                <w:noProof/>
                <w:highlight w:val="yellow"/>
              </w:rPr>
              <w:t>Version 1</w:t>
            </w:r>
            <w:r>
              <w:rPr>
                <w:rFonts w:ascii="Times New Roman" w:hAnsi="Times New Roman" w:cs="Times New Roman"/>
                <w:b/>
                <w:bCs/>
                <w:noProof/>
                <w:highlight w:val="yellow"/>
              </w:rPr>
              <w:t xml:space="preserve"> (online on May 20, 2022)</w:t>
            </w:r>
          </w:p>
        </w:tc>
        <w:tc>
          <w:tcPr>
            <w:tcW w:w="5643" w:type="dxa"/>
            <w:vAlign w:val="center"/>
          </w:tcPr>
          <w:p w14:paraId="5CF18115" w14:textId="1DCAF5D1" w:rsidR="00A60AAD" w:rsidRPr="00BE393F" w:rsidRDefault="00A60AAD" w:rsidP="00C82DAD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highlight w:val="yellow"/>
              </w:rPr>
            </w:pPr>
            <w:r w:rsidRPr="00BE393F">
              <w:rPr>
                <w:rFonts w:ascii="Times New Roman" w:hAnsi="Times New Roman" w:cs="Times New Roman"/>
                <w:b/>
                <w:bCs/>
                <w:noProof/>
                <w:highlight w:val="yellow"/>
              </w:rPr>
              <w:t xml:space="preserve">Version </w:t>
            </w:r>
            <w:r w:rsidR="00D65F69">
              <w:rPr>
                <w:rFonts w:ascii="Times New Roman" w:hAnsi="Times New Roman" w:cs="Times New Roman"/>
                <w:b/>
                <w:bCs/>
                <w:noProof/>
                <w:highlight w:val="yellow"/>
              </w:rPr>
              <w:t>3</w:t>
            </w:r>
            <w:r>
              <w:rPr>
                <w:rFonts w:ascii="Times New Roman" w:hAnsi="Times New Roman" w:cs="Times New Roman"/>
                <w:b/>
                <w:bCs/>
                <w:noProof/>
                <w:highlight w:val="yellow"/>
              </w:rPr>
              <w:t xml:space="preserve"> (online on </w:t>
            </w:r>
            <w:r w:rsidR="00D65F69">
              <w:rPr>
                <w:rFonts w:ascii="Times New Roman" w:hAnsi="Times New Roman" w:cs="Times New Roman"/>
                <w:b/>
                <w:bCs/>
                <w:noProof/>
                <w:highlight w:val="yellow"/>
              </w:rPr>
              <w:t>July 29</w:t>
            </w:r>
            <w:r>
              <w:rPr>
                <w:rFonts w:ascii="Times New Roman" w:hAnsi="Times New Roman" w:cs="Times New Roman"/>
                <w:b/>
                <w:bCs/>
                <w:noProof/>
                <w:highlight w:val="yellow"/>
              </w:rPr>
              <w:t>, 2022)</w:t>
            </w:r>
          </w:p>
        </w:tc>
      </w:tr>
      <w:tr w:rsidR="00A60AAD" w:rsidRPr="00BE393F" w14:paraId="36D530E5" w14:textId="77777777" w:rsidTr="00C82DAD">
        <w:trPr>
          <w:trHeight w:val="1838"/>
        </w:trPr>
        <w:tc>
          <w:tcPr>
            <w:tcW w:w="5556" w:type="dxa"/>
            <w:vAlign w:val="center"/>
          </w:tcPr>
          <w:p w14:paraId="57AEB638" w14:textId="77777777" w:rsidR="00A60AAD" w:rsidRPr="00BE393F" w:rsidRDefault="00A60AAD" w:rsidP="00C82DAD">
            <w:pPr>
              <w:jc w:val="center"/>
              <w:rPr>
                <w:rFonts w:ascii="Times New Roman" w:hAnsi="Times New Roman" w:cs="Times New Roman"/>
                <w:color w:val="222222"/>
                <w:sz w:val="28"/>
                <w:szCs w:val="28"/>
                <w:highlight w:val="yellow"/>
                <w:shd w:val="clear" w:color="auto" w:fill="FFFFFF"/>
              </w:rPr>
            </w:pPr>
            <w:r w:rsidRPr="00BE393F">
              <w:rPr>
                <w:noProof/>
                <w:highlight w:val="yellow"/>
              </w:rPr>
              <w:drawing>
                <wp:inline distT="0" distB="0" distL="0" distR="0" wp14:anchorId="7D685968" wp14:editId="273AEF1B">
                  <wp:extent cx="3390900" cy="1268095"/>
                  <wp:effectExtent l="0" t="0" r="0" b="8255"/>
                  <wp:docPr id="483" name="图片 4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0900" cy="12680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3" w:type="dxa"/>
            <w:vAlign w:val="center"/>
          </w:tcPr>
          <w:p w14:paraId="64915776" w14:textId="69101052" w:rsidR="00A60AAD" w:rsidRPr="00BE393F" w:rsidRDefault="00A60AAD" w:rsidP="00C82DAD">
            <w:pPr>
              <w:jc w:val="center"/>
              <w:rPr>
                <w:rFonts w:ascii="Times New Roman" w:hAnsi="Times New Roman" w:cs="Times New Roman"/>
                <w:color w:val="222222"/>
                <w:sz w:val="28"/>
                <w:szCs w:val="28"/>
                <w:highlight w:val="yellow"/>
                <w:shd w:val="clear" w:color="auto" w:fill="FFFFFF"/>
              </w:rPr>
            </w:pPr>
            <w:r w:rsidRPr="00BE393F">
              <w:rPr>
                <w:noProof/>
                <w:sz w:val="24"/>
                <w:szCs w:val="24"/>
                <w:highlight w:val="yellow"/>
              </w:rPr>
              <mc:AlternateContent>
                <mc:Choice Requires="wps">
                  <w:drawing>
                    <wp:anchor distT="0" distB="0" distL="114300" distR="114300" simplePos="0" relativeHeight="252042240" behindDoc="0" locked="0" layoutInCell="1" allowOverlap="1" wp14:anchorId="1AF3B042" wp14:editId="18E82DF4">
                      <wp:simplePos x="0" y="0"/>
                      <wp:positionH relativeFrom="margin">
                        <wp:posOffset>170180</wp:posOffset>
                      </wp:positionH>
                      <wp:positionV relativeFrom="paragraph">
                        <wp:posOffset>510540</wp:posOffset>
                      </wp:positionV>
                      <wp:extent cx="150495" cy="125095"/>
                      <wp:effectExtent l="0" t="0" r="20955" b="27305"/>
                      <wp:wrapNone/>
                      <wp:docPr id="480" name="矩形 48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0495" cy="125095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556D674C" id="矩形 480" o:spid="_x0000_s1026" style="position:absolute;left:0;text-align:left;margin-left:13.4pt;margin-top:40.2pt;width:11.85pt;height:9.85pt;z-index:252042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" filled="f" strokecolor="red" strokeweight="1.5pt">
                      <w10:wrap anchorx="margin"/>
                    </v:rect>
                  </w:pict>
                </mc:Fallback>
              </mc:AlternateContent>
            </w:r>
            <w:r w:rsidR="00143474">
              <w:rPr>
                <w:noProof/>
              </w:rPr>
              <w:t xml:space="preserve"> </w:t>
            </w:r>
            <w:r w:rsidR="00143474">
              <w:rPr>
                <w:noProof/>
              </w:rPr>
              <w:drawing>
                <wp:inline distT="0" distB="0" distL="0" distR="0" wp14:anchorId="284F0B9B" wp14:editId="7B7D0FC6">
                  <wp:extent cx="3446145" cy="1363345"/>
                  <wp:effectExtent l="0" t="0" r="1905" b="8255"/>
                  <wp:docPr id="487" name="图片 4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46145" cy="13633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0AAD" w:rsidRPr="00BE393F" w14:paraId="1AE279D3" w14:textId="77777777" w:rsidTr="00C82DAD">
        <w:trPr>
          <w:trHeight w:val="1838"/>
        </w:trPr>
        <w:tc>
          <w:tcPr>
            <w:tcW w:w="5556" w:type="dxa"/>
            <w:vAlign w:val="center"/>
          </w:tcPr>
          <w:p w14:paraId="2BC191AA" w14:textId="77777777" w:rsidR="00A60AAD" w:rsidRPr="00BE393F" w:rsidRDefault="00A60AAD" w:rsidP="00C82DAD">
            <w:pPr>
              <w:jc w:val="center"/>
              <w:rPr>
                <w:rFonts w:ascii="Times New Roman" w:hAnsi="Times New Roman" w:cs="Times New Roman"/>
                <w:noProof/>
                <w:sz w:val="28"/>
                <w:szCs w:val="28"/>
                <w:highlight w:val="yellow"/>
              </w:rPr>
            </w:pPr>
            <w:r w:rsidRPr="00BE393F">
              <w:rPr>
                <w:rFonts w:ascii="Times New Roman" w:hAnsi="Times New Roman" w:cs="Times New Roman"/>
                <w:noProof/>
                <w:sz w:val="28"/>
                <w:szCs w:val="28"/>
                <w:highlight w:val="yellow"/>
              </w:rPr>
              <w:t>No corresponding part</w:t>
            </w:r>
          </w:p>
        </w:tc>
        <w:tc>
          <w:tcPr>
            <w:tcW w:w="5643" w:type="dxa"/>
            <w:vAlign w:val="center"/>
          </w:tcPr>
          <w:p w14:paraId="3BFE03BF" w14:textId="7686EE19" w:rsidR="00A60AAD" w:rsidRPr="00BE393F" w:rsidRDefault="00143474" w:rsidP="00C82DAD">
            <w:pPr>
              <w:jc w:val="center"/>
              <w:rPr>
                <w:noProof/>
                <w:highlight w:val="yellow"/>
              </w:rPr>
            </w:pPr>
            <w:r w:rsidRPr="00BE393F">
              <w:rPr>
                <w:noProof/>
                <w:sz w:val="24"/>
                <w:szCs w:val="24"/>
                <w:highlight w:val="yellow"/>
              </w:rPr>
              <mc:AlternateContent>
                <mc:Choice Requires="wps">
                  <w:drawing>
                    <wp:anchor distT="0" distB="0" distL="114300" distR="114300" simplePos="0" relativeHeight="252041216" behindDoc="0" locked="0" layoutInCell="1" allowOverlap="1" wp14:anchorId="41FA9EE5" wp14:editId="7969DABD">
                      <wp:simplePos x="0" y="0"/>
                      <wp:positionH relativeFrom="margin">
                        <wp:posOffset>132080</wp:posOffset>
                      </wp:positionH>
                      <wp:positionV relativeFrom="paragraph">
                        <wp:posOffset>388620</wp:posOffset>
                      </wp:positionV>
                      <wp:extent cx="1146175" cy="155575"/>
                      <wp:effectExtent l="0" t="0" r="15875" b="15875"/>
                      <wp:wrapNone/>
                      <wp:docPr id="481" name="矩形 48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46175" cy="155575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273A319E" id="矩形 481" o:spid="_x0000_s1026" style="position:absolute;left:0;text-align:left;margin-left:10.4pt;margin-top:30.6pt;width:90.25pt;height:12.25pt;z-index:2520412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" filled="f" strokecolor="red" strokeweight="1.5pt">
                      <w10:wrap anchorx="margin"/>
                    </v:rect>
                  </w:pict>
                </mc:Fallback>
              </mc:AlternateContent>
            </w:r>
            <w:r w:rsidRPr="00BE393F">
              <w:rPr>
                <w:noProof/>
                <w:sz w:val="24"/>
                <w:szCs w:val="24"/>
                <w:highlight w:val="yellow"/>
              </w:rPr>
              <mc:AlternateContent>
                <mc:Choice Requires="wps">
                  <w:drawing>
                    <wp:anchor distT="0" distB="0" distL="114300" distR="114300" simplePos="0" relativeHeight="252040192" behindDoc="0" locked="0" layoutInCell="1" allowOverlap="1" wp14:anchorId="30D0DF29" wp14:editId="1A10B567">
                      <wp:simplePos x="0" y="0"/>
                      <wp:positionH relativeFrom="margin">
                        <wp:posOffset>135890</wp:posOffset>
                      </wp:positionH>
                      <wp:positionV relativeFrom="paragraph">
                        <wp:posOffset>273685</wp:posOffset>
                      </wp:positionV>
                      <wp:extent cx="3315970" cy="123190"/>
                      <wp:effectExtent l="0" t="0" r="17780" b="10160"/>
                      <wp:wrapNone/>
                      <wp:docPr id="482" name="矩形 48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315970" cy="12319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5607A9DB" id="矩形 482" o:spid="_x0000_s1026" style="position:absolute;left:0;text-align:left;margin-left:10.7pt;margin-top:21.55pt;width:261.1pt;height:9.7pt;z-index:2520401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" filled="f" strokecolor="red" strokeweight="1.5pt">
                      <w10:wrap anchorx="margin"/>
                    </v:rect>
                  </w:pict>
                </mc:Fallback>
              </mc:AlternateContent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728E7BAF" wp14:editId="5F2BE135">
                  <wp:extent cx="3446145" cy="662940"/>
                  <wp:effectExtent l="0" t="0" r="1905" b="3810"/>
                  <wp:docPr id="488" name="图片 4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46145" cy="6629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28DC56C" w14:textId="77777777" w:rsidR="00A60AAD" w:rsidRDefault="00A60AAD" w:rsidP="0044114C">
      <w:pPr>
        <w:rPr>
          <w:rFonts w:ascii="Times New Roman" w:hAnsi="Times New Roman" w:cs="Times New Roman"/>
          <w:color w:val="0000FF"/>
          <w:sz w:val="24"/>
          <w:szCs w:val="24"/>
          <w:highlight w:val="yellow"/>
          <w:shd w:val="clear" w:color="auto" w:fill="FFFFFF"/>
        </w:rPr>
      </w:pPr>
    </w:p>
    <w:p w14:paraId="1D76BAC0" w14:textId="38DB7F5A" w:rsidR="0044114C" w:rsidRPr="00BE393F" w:rsidRDefault="0044114C" w:rsidP="006243E1">
      <w:pPr>
        <w:ind w:firstLine="420"/>
        <w:rPr>
          <w:rFonts w:ascii="Times New Roman" w:hAnsi="Times New Roman" w:cs="Times New Roman"/>
          <w:color w:val="0000FF"/>
          <w:sz w:val="24"/>
          <w:szCs w:val="24"/>
          <w:highlight w:val="yellow"/>
          <w:shd w:val="clear" w:color="auto" w:fill="FFFFFF"/>
        </w:rPr>
      </w:pPr>
      <w:r w:rsidRPr="00BE393F">
        <w:rPr>
          <w:rFonts w:ascii="Times New Roman" w:hAnsi="Times New Roman" w:cs="Times New Roman" w:hint="eastAsia"/>
          <w:color w:val="0000FF"/>
          <w:sz w:val="24"/>
          <w:szCs w:val="24"/>
          <w:highlight w:val="yellow"/>
          <w:shd w:val="clear" w:color="auto" w:fill="FFFFFF"/>
        </w:rPr>
        <w:t>H</w:t>
      </w:r>
      <w:r w:rsidRPr="00BE393F">
        <w:rPr>
          <w:rFonts w:ascii="Times New Roman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 xml:space="preserve">owever, </w:t>
      </w:r>
      <w:r w:rsidR="00380995">
        <w:rPr>
          <w:rFonts w:ascii="Times New Roman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>the kernel formalism of eq (27)</w:t>
      </w:r>
      <w:r w:rsidRPr="00BE393F">
        <w:rPr>
          <w:rFonts w:ascii="Times New Roman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 xml:space="preserve"> had already been proposed in</w:t>
      </w:r>
      <w:r w:rsidR="00380995">
        <w:rPr>
          <w:rFonts w:ascii="Times New Roman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 xml:space="preserve"> J. Phys. A: Math. </w:t>
      </w:r>
      <w:proofErr w:type="spellStart"/>
      <w:r w:rsidR="00380995">
        <w:rPr>
          <w:rFonts w:ascii="Times New Roman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>Theor</w:t>
      </w:r>
      <w:proofErr w:type="spellEnd"/>
      <w:r w:rsidR="00380995">
        <w:rPr>
          <w:rFonts w:ascii="Times New Roman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>. 45, 015302 (2012) as stated in</w:t>
      </w:r>
      <w:r w:rsidRPr="00BE393F">
        <w:rPr>
          <w:rFonts w:ascii="Times New Roman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 xml:space="preserve"> Appendix 3 of </w:t>
      </w:r>
      <w:r w:rsidRPr="00BE393F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Wiley </w:t>
      </w:r>
      <w:proofErr w:type="spellStart"/>
      <w:r w:rsidRPr="00BE393F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Interdiscip</w:t>
      </w:r>
      <w:proofErr w:type="spellEnd"/>
      <w:r w:rsidRPr="00BE393F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. Rev. </w:t>
      </w:r>
      <w:proofErr w:type="spellStart"/>
      <w:r w:rsidRPr="00BE393F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Comput</w:t>
      </w:r>
      <w:proofErr w:type="spellEnd"/>
      <w:r w:rsidRPr="00BE393F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. Mol. Sci. e1619 (2022):</w:t>
      </w:r>
    </w:p>
    <w:tbl>
      <w:tblPr>
        <w:tblStyle w:val="a8"/>
        <w:tblW w:w="11199" w:type="dxa"/>
        <w:tblInd w:w="-1281" w:type="dxa"/>
        <w:tblLayout w:type="fixed"/>
        <w:tblLook w:val="04A0" w:firstRow="1" w:lastRow="0" w:firstColumn="1" w:lastColumn="0" w:noHBand="0" w:noVBand="1"/>
      </w:tblPr>
      <w:tblGrid>
        <w:gridCol w:w="5556"/>
        <w:gridCol w:w="5643"/>
      </w:tblGrid>
      <w:tr w:rsidR="0044114C" w:rsidRPr="00BE393F" w14:paraId="74EC63D8" w14:textId="77777777" w:rsidTr="00C82DAD">
        <w:trPr>
          <w:trHeight w:val="331"/>
        </w:trPr>
        <w:tc>
          <w:tcPr>
            <w:tcW w:w="5556" w:type="dxa"/>
            <w:vAlign w:val="center"/>
          </w:tcPr>
          <w:p w14:paraId="6EE70C59" w14:textId="6B9D5D40" w:rsidR="0044114C" w:rsidRPr="00BE393F" w:rsidRDefault="0044114C" w:rsidP="00C82DAD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highlight w:val="yellow"/>
              </w:rPr>
            </w:pPr>
            <w:r w:rsidRPr="00BE393F">
              <w:rPr>
                <w:rFonts w:ascii="Times New Roman" w:hAnsi="Times New Roman" w:cs="Times New Roman"/>
                <w:b/>
                <w:bCs/>
                <w:noProof/>
                <w:highlight w:val="yellow"/>
              </w:rPr>
              <w:t>Version 2</w:t>
            </w:r>
            <w:r w:rsidR="008C5AD6">
              <w:rPr>
                <w:rFonts w:ascii="Times New Roman" w:hAnsi="Times New Roman" w:cs="Times New Roman"/>
                <w:b/>
                <w:bCs/>
                <w:noProof/>
                <w:highlight w:val="yellow"/>
              </w:rPr>
              <w:t xml:space="preserve"> (online on May 27, 2022)</w:t>
            </w:r>
          </w:p>
        </w:tc>
        <w:tc>
          <w:tcPr>
            <w:tcW w:w="5643" w:type="dxa"/>
            <w:vAlign w:val="center"/>
          </w:tcPr>
          <w:p w14:paraId="7690372D" w14:textId="77777777" w:rsidR="0044114C" w:rsidRPr="004F00F1" w:rsidRDefault="0044114C" w:rsidP="00C82DAD">
            <w:pPr>
              <w:jc w:val="center"/>
              <w:rPr>
                <w:rFonts w:ascii="Times New Roman" w:eastAsia="PMingLiU" w:hAnsi="Times New Roman" w:cs="Times New Roman"/>
                <w:b/>
                <w:bCs/>
                <w:szCs w:val="21"/>
                <w:highlight w:val="yellow"/>
                <w:shd w:val="clear" w:color="auto" w:fill="FFFFFF"/>
                <w:lang w:eastAsia="zh-TW"/>
              </w:rPr>
            </w:pPr>
            <w:r w:rsidRPr="004F00F1">
              <w:rPr>
                <w:rFonts w:ascii="Times New Roman" w:eastAsia="PMingLiU" w:hAnsi="Times New Roman" w:cs="Times New Roman"/>
                <w:b/>
                <w:bCs/>
                <w:szCs w:val="21"/>
                <w:highlight w:val="yellow"/>
                <w:shd w:val="clear" w:color="auto" w:fill="FFFFFF"/>
                <w:lang w:eastAsia="zh-TW"/>
              </w:rPr>
              <w:t xml:space="preserve">Wiley </w:t>
            </w:r>
            <w:proofErr w:type="spellStart"/>
            <w:r w:rsidRPr="004F00F1">
              <w:rPr>
                <w:rFonts w:ascii="Times New Roman" w:eastAsia="PMingLiU" w:hAnsi="Times New Roman" w:cs="Times New Roman"/>
                <w:b/>
                <w:bCs/>
                <w:szCs w:val="21"/>
                <w:highlight w:val="yellow"/>
                <w:shd w:val="clear" w:color="auto" w:fill="FFFFFF"/>
                <w:lang w:eastAsia="zh-TW"/>
              </w:rPr>
              <w:t>Interdiscip</w:t>
            </w:r>
            <w:proofErr w:type="spellEnd"/>
            <w:r w:rsidRPr="004F00F1">
              <w:rPr>
                <w:rFonts w:ascii="Times New Roman" w:eastAsia="PMingLiU" w:hAnsi="Times New Roman" w:cs="Times New Roman"/>
                <w:b/>
                <w:bCs/>
                <w:szCs w:val="21"/>
                <w:highlight w:val="yellow"/>
                <w:shd w:val="clear" w:color="auto" w:fill="FFFFFF"/>
                <w:lang w:eastAsia="zh-TW"/>
              </w:rPr>
              <w:t xml:space="preserve">. Rev. </w:t>
            </w:r>
            <w:proofErr w:type="spellStart"/>
            <w:r w:rsidRPr="004F00F1">
              <w:rPr>
                <w:rFonts w:ascii="Times New Roman" w:eastAsia="PMingLiU" w:hAnsi="Times New Roman" w:cs="Times New Roman"/>
                <w:b/>
                <w:bCs/>
                <w:szCs w:val="21"/>
                <w:highlight w:val="yellow"/>
                <w:shd w:val="clear" w:color="auto" w:fill="FFFFFF"/>
                <w:lang w:eastAsia="zh-TW"/>
              </w:rPr>
              <w:t>Comput</w:t>
            </w:r>
            <w:proofErr w:type="spellEnd"/>
            <w:r w:rsidRPr="004F00F1">
              <w:rPr>
                <w:rFonts w:ascii="Times New Roman" w:eastAsia="PMingLiU" w:hAnsi="Times New Roman" w:cs="Times New Roman"/>
                <w:b/>
                <w:bCs/>
                <w:szCs w:val="21"/>
                <w:highlight w:val="yellow"/>
                <w:shd w:val="clear" w:color="auto" w:fill="FFFFFF"/>
                <w:lang w:eastAsia="zh-TW"/>
              </w:rPr>
              <w:t>. Mol. Sci. e1619 (2022)</w:t>
            </w:r>
          </w:p>
          <w:p w14:paraId="30D19FCE" w14:textId="15A1AACB" w:rsidR="004F00F1" w:rsidRPr="004F00F1" w:rsidRDefault="004F00F1" w:rsidP="00C82DAD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szCs w:val="21"/>
                <w:highlight w:val="yellow"/>
              </w:rPr>
            </w:pPr>
            <w:r w:rsidRPr="004F00F1">
              <w:rPr>
                <w:rFonts w:ascii="Times New Roman" w:eastAsia="PMingLiU" w:hAnsi="Times New Roman" w:cs="Times New Roman"/>
                <w:b/>
                <w:sz w:val="24"/>
                <w:szCs w:val="24"/>
                <w:highlight w:val="yellow"/>
                <w:shd w:val="clear" w:color="auto" w:fill="FFFFFF"/>
                <w:lang w:eastAsia="zh-TW"/>
              </w:rPr>
              <w:lastRenderedPageBreak/>
              <w:t xml:space="preserve">(submitted on February 5, 2022, released on </w:t>
            </w:r>
            <w:proofErr w:type="spellStart"/>
            <w:r w:rsidRPr="004F00F1">
              <w:rPr>
                <w:rFonts w:ascii="Times New Roman" w:eastAsia="PMingLiU" w:hAnsi="Times New Roman" w:cs="Times New Roman"/>
                <w:b/>
                <w:sz w:val="24"/>
                <w:szCs w:val="24"/>
                <w:highlight w:val="yellow"/>
                <w:shd w:val="clear" w:color="auto" w:fill="FFFFFF"/>
                <w:lang w:eastAsia="zh-TW"/>
              </w:rPr>
              <w:t>arXiv</w:t>
            </w:r>
            <w:proofErr w:type="spellEnd"/>
            <w:r w:rsidRPr="004F00F1">
              <w:rPr>
                <w:rFonts w:ascii="Times New Roman" w:eastAsia="PMingLiU" w:hAnsi="Times New Roman" w:cs="Times New Roman"/>
                <w:b/>
                <w:sz w:val="24"/>
                <w:szCs w:val="24"/>
                <w:highlight w:val="yellow"/>
                <w:shd w:val="clear" w:color="auto" w:fill="FFFFFF"/>
                <w:lang w:eastAsia="zh-TW"/>
              </w:rPr>
              <w:t xml:space="preserve"> on May 8, 2022 and officially published on May 13, 2022)</w:t>
            </w:r>
          </w:p>
        </w:tc>
      </w:tr>
      <w:tr w:rsidR="0044114C" w:rsidRPr="00BE393F" w14:paraId="52362D80" w14:textId="77777777" w:rsidTr="00C82DAD">
        <w:trPr>
          <w:trHeight w:val="1838"/>
        </w:trPr>
        <w:tc>
          <w:tcPr>
            <w:tcW w:w="5556" w:type="dxa"/>
            <w:vAlign w:val="center"/>
          </w:tcPr>
          <w:p w14:paraId="2BBF56A6" w14:textId="77777777" w:rsidR="0044114C" w:rsidRPr="00BE393F" w:rsidRDefault="0044114C" w:rsidP="00C82DAD">
            <w:pPr>
              <w:jc w:val="center"/>
              <w:rPr>
                <w:rFonts w:ascii="Times New Roman" w:hAnsi="Times New Roman" w:cs="Times New Roman"/>
                <w:color w:val="222222"/>
                <w:sz w:val="28"/>
                <w:szCs w:val="28"/>
                <w:highlight w:val="yellow"/>
                <w:shd w:val="clear" w:color="auto" w:fill="FFFFFF"/>
              </w:rPr>
            </w:pPr>
            <w:r w:rsidRPr="00BE393F">
              <w:rPr>
                <w:noProof/>
                <w:sz w:val="24"/>
                <w:szCs w:val="24"/>
                <w:highlight w:val="yellow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955200" behindDoc="0" locked="0" layoutInCell="1" allowOverlap="1" wp14:anchorId="648A889A" wp14:editId="31A77747">
                      <wp:simplePos x="0" y="0"/>
                      <wp:positionH relativeFrom="margin">
                        <wp:posOffset>817245</wp:posOffset>
                      </wp:positionH>
                      <wp:positionV relativeFrom="paragraph">
                        <wp:posOffset>447040</wp:posOffset>
                      </wp:positionV>
                      <wp:extent cx="1729740" cy="327025"/>
                      <wp:effectExtent l="0" t="0" r="22860" b="15875"/>
                      <wp:wrapNone/>
                      <wp:docPr id="318" name="矩形 3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29740" cy="327025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42868448" id="矩形 318" o:spid="_x0000_s1026" style="position:absolute;left:0;text-align:left;margin-left:64.35pt;margin-top:35.2pt;width:136.2pt;height:25.75pt;z-index:2519552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" filled="f" strokecolor="red" strokeweight="1.5pt">
                      <w10:wrap anchorx="margin"/>
                    </v:rect>
                  </w:pict>
                </mc:Fallback>
              </mc:AlternateContent>
            </w:r>
            <w:r w:rsidRPr="00BE393F">
              <w:rPr>
                <w:noProof/>
                <w:highlight w:val="yellow"/>
              </w:rPr>
              <w:drawing>
                <wp:inline distT="0" distB="0" distL="0" distR="0" wp14:anchorId="0097B7E3" wp14:editId="577631D1">
                  <wp:extent cx="3306964" cy="1123954"/>
                  <wp:effectExtent l="0" t="0" r="8255" b="0"/>
                  <wp:docPr id="322" name="图片 3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20225" cy="11284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3" w:type="dxa"/>
            <w:vAlign w:val="center"/>
          </w:tcPr>
          <w:p w14:paraId="666BD779" w14:textId="541FAD17" w:rsidR="0044114C" w:rsidRPr="00BE393F" w:rsidRDefault="000B62E8" w:rsidP="00C82DAD">
            <w:pPr>
              <w:jc w:val="center"/>
              <w:rPr>
                <w:rFonts w:ascii="Times New Roman" w:hAnsi="Times New Roman" w:cs="Times New Roman"/>
                <w:color w:val="222222"/>
                <w:sz w:val="28"/>
                <w:szCs w:val="28"/>
                <w:highlight w:val="yellow"/>
                <w:shd w:val="clear" w:color="auto" w:fill="FFFFFF"/>
              </w:rPr>
            </w:pPr>
            <w:r w:rsidRPr="00BE393F">
              <w:rPr>
                <w:noProof/>
                <w:sz w:val="24"/>
                <w:szCs w:val="24"/>
                <w:highlight w:val="yellow"/>
              </w:rPr>
              <mc:AlternateContent>
                <mc:Choice Requires="wps">
                  <w:drawing>
                    <wp:anchor distT="0" distB="0" distL="114300" distR="114300" simplePos="0" relativeHeight="251958272" behindDoc="0" locked="0" layoutInCell="1" allowOverlap="1" wp14:anchorId="7062CEAB" wp14:editId="1FDA98E8">
                      <wp:simplePos x="0" y="0"/>
                      <wp:positionH relativeFrom="margin">
                        <wp:posOffset>2685415</wp:posOffset>
                      </wp:positionH>
                      <wp:positionV relativeFrom="paragraph">
                        <wp:posOffset>38735</wp:posOffset>
                      </wp:positionV>
                      <wp:extent cx="243840" cy="152400"/>
                      <wp:effectExtent l="0" t="0" r="22860" b="19050"/>
                      <wp:wrapNone/>
                      <wp:docPr id="331" name="矩形 3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3840" cy="15240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00B05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54B31D8E" id="矩形 331" o:spid="_x0000_s1026" style="position:absolute;left:0;text-align:left;margin-left:211.45pt;margin-top:3.05pt;width:19.2pt;height:12pt;z-index:2519582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" filled="f" strokecolor="#00b050" strokeweight="1.5pt">
                      <w10:wrap anchorx="margin"/>
                    </v:rect>
                  </w:pict>
                </mc:Fallback>
              </mc:AlternateContent>
            </w:r>
            <w:r w:rsidR="0044114C" w:rsidRPr="00BE393F">
              <w:rPr>
                <w:noProof/>
                <w:sz w:val="24"/>
                <w:szCs w:val="24"/>
                <w:highlight w:val="yellow"/>
              </w:rPr>
              <mc:AlternateContent>
                <mc:Choice Requires="wps">
                  <w:drawing>
                    <wp:anchor distT="0" distB="0" distL="114300" distR="114300" simplePos="0" relativeHeight="251956224" behindDoc="0" locked="0" layoutInCell="1" allowOverlap="1" wp14:anchorId="6C61FB29" wp14:editId="1D7A1FF9">
                      <wp:simplePos x="0" y="0"/>
                      <wp:positionH relativeFrom="margin">
                        <wp:posOffset>407035</wp:posOffset>
                      </wp:positionH>
                      <wp:positionV relativeFrom="paragraph">
                        <wp:posOffset>233680</wp:posOffset>
                      </wp:positionV>
                      <wp:extent cx="2979420" cy="373380"/>
                      <wp:effectExtent l="0" t="0" r="11430" b="26670"/>
                      <wp:wrapNone/>
                      <wp:docPr id="327" name="矩形 3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979420" cy="37338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00B05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1859FC95" id="矩形 327" o:spid="_x0000_s1026" style="position:absolute;left:0;text-align:left;margin-left:32.05pt;margin-top:18.4pt;width:234.6pt;height:29.4pt;z-index:2519562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" filled="f" strokecolor="#00b050" strokeweight="1.5pt">
                      <w10:wrap anchorx="margin"/>
                    </v:rect>
                  </w:pict>
                </mc:Fallback>
              </mc:AlternateContent>
            </w:r>
            <w:r w:rsidR="00E45338">
              <w:rPr>
                <w:noProof/>
              </w:rPr>
              <w:drawing>
                <wp:inline distT="0" distB="0" distL="0" distR="0" wp14:anchorId="58E9D0EC" wp14:editId="1D00DDC1">
                  <wp:extent cx="3446145" cy="525145"/>
                  <wp:effectExtent l="0" t="0" r="1905" b="8255"/>
                  <wp:docPr id="328" name="图片 3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46145" cy="5251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37C5A99" w14:textId="0D0EE03C" w:rsidR="0044114C" w:rsidRDefault="000B62E8" w:rsidP="009A7469">
      <w:pPr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</w:pPr>
      <w:r w:rsidRPr="00554807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Ref. 11 [</w:t>
      </w:r>
      <w:r w:rsidRPr="00554807">
        <w:rPr>
          <w:rFonts w:ascii="Times New Roman" w:hAnsi="Times New Roman" w:cs="Times New Roman"/>
          <w:i/>
          <w:iCs/>
          <w:color w:val="0000FF"/>
          <w:sz w:val="24"/>
          <w:szCs w:val="24"/>
          <w:highlight w:val="yellow"/>
          <w:shd w:val="clear" w:color="auto" w:fill="FFFFFF"/>
        </w:rPr>
        <w:t xml:space="preserve">J. Phys. A: Math. </w:t>
      </w:r>
      <w:proofErr w:type="spellStart"/>
      <w:r w:rsidRPr="00554807">
        <w:rPr>
          <w:rFonts w:ascii="Times New Roman" w:hAnsi="Times New Roman" w:cs="Times New Roman"/>
          <w:i/>
          <w:iCs/>
          <w:color w:val="0000FF"/>
          <w:sz w:val="24"/>
          <w:szCs w:val="24"/>
          <w:highlight w:val="yellow"/>
          <w:shd w:val="clear" w:color="auto" w:fill="FFFFFF"/>
        </w:rPr>
        <w:t>Theor</w:t>
      </w:r>
      <w:proofErr w:type="spellEnd"/>
      <w:r w:rsidRPr="00554807">
        <w:rPr>
          <w:rFonts w:ascii="Times New Roman" w:hAnsi="Times New Roman" w:cs="Times New Roman"/>
          <w:i/>
          <w:iCs/>
          <w:color w:val="0000FF"/>
          <w:sz w:val="24"/>
          <w:szCs w:val="24"/>
          <w:highlight w:val="yellow"/>
          <w:shd w:val="clear" w:color="auto" w:fill="FFFFFF"/>
        </w:rPr>
        <w:t xml:space="preserve">. </w:t>
      </w:r>
      <w:r w:rsidRPr="00554807">
        <w:rPr>
          <w:rFonts w:ascii="Times New Roman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>45, 015302</w:t>
      </w:r>
      <w:r w:rsidRPr="00554807">
        <w:rPr>
          <w:rFonts w:ascii="Times New Roman" w:hAnsi="Times New Roman" w:cs="Times New Roman" w:hint="eastAsia"/>
          <w:color w:val="0000FF"/>
          <w:sz w:val="24"/>
          <w:szCs w:val="24"/>
          <w:highlight w:val="yellow"/>
          <w:shd w:val="clear" w:color="auto" w:fill="FFFFFF"/>
        </w:rPr>
        <w:t xml:space="preserve"> </w:t>
      </w:r>
      <w:r w:rsidRPr="00554807">
        <w:rPr>
          <w:rFonts w:ascii="Times New Roman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>(2012)]</w:t>
      </w:r>
      <w:r w:rsidRPr="00554807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 cited in Appendix 3 of Wiley </w:t>
      </w:r>
      <w:proofErr w:type="spellStart"/>
      <w:r w:rsidRPr="00554807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Interdiscip</w:t>
      </w:r>
      <w:proofErr w:type="spellEnd"/>
      <w:r w:rsidRPr="00554807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. Rev. </w:t>
      </w:r>
      <w:proofErr w:type="spellStart"/>
      <w:r w:rsidRPr="00554807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Comput</w:t>
      </w:r>
      <w:proofErr w:type="spellEnd"/>
      <w:r w:rsidRPr="00554807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. Mol. Sci. e1619 (2022) had </w:t>
      </w:r>
      <w:r w:rsidR="00F21CD5" w:rsidRPr="00554807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also </w:t>
      </w:r>
      <w:r w:rsidRPr="00554807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clearly pres</w:t>
      </w:r>
      <w:r w:rsidR="00F21CD5" w:rsidRPr="00554807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ented a kernel formalism</w:t>
      </w:r>
      <w:r w:rsidRPr="00554807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,</w:t>
      </w:r>
    </w:p>
    <w:p w14:paraId="7A28ACEB" w14:textId="3C13EB5F" w:rsidR="000B62E8" w:rsidRPr="000B62E8" w:rsidRDefault="000B62E8" w:rsidP="000B62E8">
      <w:pPr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</w:pPr>
      <w:r w:rsidRPr="00BE393F">
        <w:rPr>
          <w:noProof/>
          <w:sz w:val="24"/>
          <w:szCs w:val="24"/>
          <w:highlight w:val="yellow"/>
        </w:rPr>
        <mc:AlternateContent>
          <mc:Choice Requires="wps">
            <w:drawing>
              <wp:anchor distT="0" distB="0" distL="114300" distR="114300" simplePos="0" relativeHeight="251960320" behindDoc="0" locked="0" layoutInCell="1" allowOverlap="1" wp14:anchorId="1B3644DF" wp14:editId="621FCC33">
                <wp:simplePos x="0" y="0"/>
                <wp:positionH relativeFrom="margin">
                  <wp:posOffset>1485900</wp:posOffset>
                </wp:positionH>
                <wp:positionV relativeFrom="paragraph">
                  <wp:posOffset>189230</wp:posOffset>
                </wp:positionV>
                <wp:extent cx="1882140" cy="243205"/>
                <wp:effectExtent l="0" t="0" r="22860" b="23495"/>
                <wp:wrapNone/>
                <wp:docPr id="334" name="矩形 3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82140" cy="24320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06F24131" id="矩形 334" o:spid="_x0000_s1026" style="position:absolute;left:0;text-align:left;margin-left:117pt;margin-top:14.9pt;width:148.2pt;height:19.15pt;z-index:2519603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" filled="f" strokecolor="red" strokeweight="1.5pt">
                <w10:wrap anchorx="margin"/>
              </v:rect>
            </w:pict>
          </mc:Fallback>
        </mc:AlternateContent>
      </w:r>
      <w:r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  <w:t>“</w:t>
      </w:r>
    </w:p>
    <w:p w14:paraId="2777151B" w14:textId="08B58016" w:rsidR="000B62E8" w:rsidRDefault="000B62E8" w:rsidP="000B62E8">
      <w:pPr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</w:pPr>
      <w:r>
        <w:rPr>
          <w:noProof/>
        </w:rPr>
        <w:drawing>
          <wp:inline distT="0" distB="0" distL="0" distR="0" wp14:anchorId="369DA969" wp14:editId="03071781">
            <wp:extent cx="5274310" cy="370205"/>
            <wp:effectExtent l="0" t="0" r="2540" b="0"/>
            <wp:docPr id="330" name="图片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0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FF8563" w14:textId="02E1C9B1" w:rsidR="00A415E5" w:rsidRDefault="00A415E5" w:rsidP="000B62E8">
      <w:pPr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</w:pPr>
      <w:r w:rsidRPr="00BE393F">
        <w:rPr>
          <w:noProof/>
          <w:sz w:val="24"/>
          <w:szCs w:val="24"/>
          <w:highlight w:val="yellow"/>
        </w:rPr>
        <mc:AlternateContent>
          <mc:Choice Requires="wps">
            <w:drawing>
              <wp:anchor distT="0" distB="0" distL="114300" distR="114300" simplePos="0" relativeHeight="252058624" behindDoc="0" locked="0" layoutInCell="1" allowOverlap="1" wp14:anchorId="7551AF24" wp14:editId="0E0D9EBC">
                <wp:simplePos x="0" y="0"/>
                <wp:positionH relativeFrom="margin">
                  <wp:posOffset>1490823</wp:posOffset>
                </wp:positionH>
                <wp:positionV relativeFrom="paragraph">
                  <wp:posOffset>121180</wp:posOffset>
                </wp:positionV>
                <wp:extent cx="1194408" cy="284382"/>
                <wp:effectExtent l="0" t="0" r="25400" b="20955"/>
                <wp:wrapNone/>
                <wp:docPr id="500" name="矩形 5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94408" cy="284382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072DC4A9" id="矩形 500" o:spid="_x0000_s1026" style="position:absolute;left:0;text-align:left;margin-left:117.4pt;margin-top:9.55pt;width:94.05pt;height:22.4pt;z-index:2520586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" filled="f" strokecolor="red" strokeweight="1.5pt">
                <w10:wrap anchorx="margin"/>
              </v:rect>
            </w:pict>
          </mc:Fallback>
        </mc:AlternateContent>
      </w:r>
      <w:r>
        <w:rPr>
          <w:noProof/>
        </w:rPr>
        <w:drawing>
          <wp:inline distT="0" distB="0" distL="0" distR="0" wp14:anchorId="0E1DA5EC" wp14:editId="25960827">
            <wp:extent cx="5274310" cy="803910"/>
            <wp:effectExtent l="0" t="0" r="2540" b="0"/>
            <wp:docPr id="499" name="图片 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03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033B2E" w14:textId="0A3602AA" w:rsidR="00A415E5" w:rsidRPr="002867EC" w:rsidRDefault="00A415E5" w:rsidP="000B62E8">
      <w:pPr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</w:pPr>
      <w:r w:rsidRPr="00BE393F">
        <w:rPr>
          <w:noProof/>
          <w:sz w:val="24"/>
          <w:szCs w:val="24"/>
          <w:highlight w:val="yellow"/>
        </w:rPr>
        <mc:AlternateContent>
          <mc:Choice Requires="wps">
            <w:drawing>
              <wp:anchor distT="0" distB="0" distL="114300" distR="114300" simplePos="0" relativeHeight="252060672" behindDoc="0" locked="0" layoutInCell="1" allowOverlap="1" wp14:anchorId="281C5B20" wp14:editId="34D9EFEE">
                <wp:simplePos x="0" y="0"/>
                <wp:positionH relativeFrom="margin">
                  <wp:posOffset>1223940</wp:posOffset>
                </wp:positionH>
                <wp:positionV relativeFrom="paragraph">
                  <wp:posOffset>863126</wp:posOffset>
                </wp:positionV>
                <wp:extent cx="2550694" cy="437512"/>
                <wp:effectExtent l="0" t="0" r="21590" b="20320"/>
                <wp:wrapNone/>
                <wp:docPr id="503" name="矩形 5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50694" cy="437512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rect w14:anchorId="2FBDA371" id="矩形 503" o:spid="_x0000_s1026" style="position:absolute;left:0;text-align:left;margin-left:96.35pt;margin-top:67.95pt;width:200.85pt;height:34.45pt;z-index:2520606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" filled="f" strokecolor="red" strokeweight="1.5pt">
                <w10:wrap anchorx="margin"/>
              </v:rect>
            </w:pict>
          </mc:Fallback>
        </mc:AlternateContent>
      </w:r>
      <w:r>
        <w:rPr>
          <w:noProof/>
        </w:rPr>
        <w:drawing>
          <wp:inline distT="0" distB="0" distL="0" distR="0" wp14:anchorId="5E51765F" wp14:editId="5FF4897A">
            <wp:extent cx="5274310" cy="1260475"/>
            <wp:effectExtent l="0" t="0" r="2540" b="0"/>
            <wp:docPr id="501" name="图片 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60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A4DDE5" w14:textId="3D689E4E" w:rsidR="0044114C" w:rsidRDefault="000B62E8" w:rsidP="0044114C">
      <w:pPr>
        <w:rPr>
          <w:rFonts w:ascii="Times New Roman" w:eastAsia="等线" w:hAnsi="Times New Roman" w:cs="Times New Roman"/>
          <w:color w:val="0000FF"/>
          <w:sz w:val="24"/>
          <w:szCs w:val="24"/>
          <w:shd w:val="clear" w:color="auto" w:fill="FFFFFF"/>
        </w:rPr>
      </w:pPr>
      <w:r>
        <w:rPr>
          <w:rFonts w:ascii="Times New Roman" w:eastAsia="等线" w:hAnsi="Times New Roman" w:cs="Times New Roman"/>
          <w:color w:val="0000FF"/>
          <w:sz w:val="24"/>
          <w:szCs w:val="24"/>
          <w:shd w:val="clear" w:color="auto" w:fill="FFFFFF"/>
        </w:rPr>
        <w:t>”</w:t>
      </w:r>
    </w:p>
    <w:p w14:paraId="718DDFB0" w14:textId="070F5477" w:rsidR="00F21CD5" w:rsidRDefault="00F21CD5" w:rsidP="001B514B">
      <w:pPr>
        <w:rPr>
          <w:rFonts w:ascii="Times New Roman" w:eastAsia="等线" w:hAnsi="Times New Roman" w:cs="Times New Roman"/>
          <w:color w:val="0000FF"/>
          <w:sz w:val="24"/>
          <w:szCs w:val="24"/>
          <w:shd w:val="clear" w:color="auto" w:fill="FFFFFF"/>
        </w:rPr>
      </w:pPr>
      <w:r>
        <w:rPr>
          <w:rFonts w:ascii="Times New Roman" w:eastAsia="等线" w:hAnsi="Times New Roman" w:cs="Times New Roman"/>
          <w:color w:val="0000FF"/>
          <w:sz w:val="24"/>
          <w:szCs w:val="24"/>
          <w:shd w:val="clear" w:color="auto" w:fill="FFFFFF"/>
        </w:rPr>
        <w:t xml:space="preserve">So how could they say that </w:t>
      </w:r>
      <w:r w:rsidR="001B514B">
        <w:rPr>
          <w:rFonts w:ascii="Times New Roman" w:eastAsia="等线" w:hAnsi="Times New Roman" w:cs="Times New Roman"/>
          <w:color w:val="0000FF"/>
          <w:sz w:val="24"/>
          <w:szCs w:val="24"/>
          <w:shd w:val="clear" w:color="auto" w:fill="FFFFFF"/>
        </w:rPr>
        <w:t>“to</w:t>
      </w:r>
      <w:r w:rsidR="001B514B" w:rsidRPr="001B514B">
        <w:rPr>
          <w:rFonts w:ascii="Times New Roman" w:eastAsia="等线" w:hAnsi="Times New Roman" w:cs="Times New Roman"/>
          <w:color w:val="0000FF"/>
          <w:sz w:val="24"/>
          <w:szCs w:val="24"/>
          <w:shd w:val="clear" w:color="auto" w:fill="FFFFFF"/>
        </w:rPr>
        <w:t xml:space="preserve"> the best of our knowledge, we do not see this expression in</w:t>
      </w:r>
      <w:r w:rsidR="001B514B">
        <w:rPr>
          <w:rFonts w:ascii="Times New Roman" w:eastAsia="等线" w:hAnsi="Times New Roman" w:cs="Times New Roman"/>
          <w:color w:val="0000FF"/>
          <w:sz w:val="24"/>
          <w:szCs w:val="24"/>
          <w:shd w:val="clear" w:color="auto" w:fill="FFFFFF"/>
        </w:rPr>
        <w:t xml:space="preserve"> </w:t>
      </w:r>
      <w:r w:rsidR="001B514B" w:rsidRPr="001B514B">
        <w:rPr>
          <w:rFonts w:ascii="Times New Roman" w:eastAsia="等线" w:hAnsi="Times New Roman" w:cs="Times New Roman"/>
          <w:color w:val="0000FF"/>
          <w:sz w:val="24"/>
          <w:szCs w:val="24"/>
          <w:shd w:val="clear" w:color="auto" w:fill="FFFFFF"/>
        </w:rPr>
        <w:t>the previous literature</w:t>
      </w:r>
      <w:r w:rsidR="001B514B">
        <w:rPr>
          <w:rFonts w:ascii="Times New Roman" w:eastAsia="等线" w:hAnsi="Times New Roman" w:cs="Times New Roman"/>
          <w:color w:val="0000FF"/>
          <w:sz w:val="24"/>
          <w:szCs w:val="24"/>
          <w:shd w:val="clear" w:color="auto" w:fill="FFFFFF"/>
        </w:rPr>
        <w:t xml:space="preserve">” </w:t>
      </w:r>
      <w:r w:rsidR="001B514B" w:rsidRPr="00985BFE">
        <w:rPr>
          <w:rFonts w:ascii="Times New Roman" w:eastAsia="等线" w:hAnsi="Times New Roman" w:cs="Times New Roman"/>
          <w:color w:val="0000FF"/>
          <w:sz w:val="24"/>
          <w:szCs w:val="24"/>
          <w:highlight w:val="green"/>
          <w:shd w:val="clear" w:color="auto" w:fill="FFFFFF"/>
        </w:rPr>
        <w:t>while they cited</w:t>
      </w:r>
      <w:r w:rsidR="007F7B3C" w:rsidRPr="00985BFE">
        <w:rPr>
          <w:rFonts w:ascii="Times New Roman" w:eastAsia="等线" w:hAnsi="Times New Roman" w:cs="Times New Roman"/>
          <w:color w:val="0000FF"/>
          <w:sz w:val="24"/>
          <w:szCs w:val="24"/>
          <w:highlight w:val="green"/>
          <w:shd w:val="clear" w:color="auto" w:fill="FFFFFF"/>
        </w:rPr>
        <w:t xml:space="preserve"> our work nowhere,</w:t>
      </w:r>
      <w:r w:rsidR="007F7B3C">
        <w:rPr>
          <w:rFonts w:ascii="Times New Roman" w:eastAsia="等线" w:hAnsi="Times New Roman" w:cs="Times New Roman"/>
          <w:color w:val="0000FF"/>
          <w:sz w:val="24"/>
          <w:szCs w:val="24"/>
          <w:shd w:val="clear" w:color="auto" w:fill="FFFFFF"/>
        </w:rPr>
        <w:t xml:space="preserve"> but still cited </w:t>
      </w:r>
      <w:r w:rsidR="007F7B3C" w:rsidRPr="00554807">
        <w:rPr>
          <w:rFonts w:ascii="Times New Roman" w:hAnsi="Times New Roman" w:cs="Times New Roman"/>
          <w:i/>
          <w:iCs/>
          <w:color w:val="0000FF"/>
          <w:sz w:val="24"/>
          <w:szCs w:val="24"/>
          <w:highlight w:val="yellow"/>
          <w:shd w:val="clear" w:color="auto" w:fill="FFFFFF"/>
        </w:rPr>
        <w:t xml:space="preserve">J. Phys. A: Math. </w:t>
      </w:r>
      <w:proofErr w:type="spellStart"/>
      <w:r w:rsidR="007F7B3C" w:rsidRPr="00554807">
        <w:rPr>
          <w:rFonts w:ascii="Times New Roman" w:hAnsi="Times New Roman" w:cs="Times New Roman"/>
          <w:i/>
          <w:iCs/>
          <w:color w:val="0000FF"/>
          <w:sz w:val="24"/>
          <w:szCs w:val="24"/>
          <w:highlight w:val="yellow"/>
          <w:shd w:val="clear" w:color="auto" w:fill="FFFFFF"/>
        </w:rPr>
        <w:t>Theor</w:t>
      </w:r>
      <w:proofErr w:type="spellEnd"/>
      <w:r w:rsidR="007F7B3C" w:rsidRPr="00554807">
        <w:rPr>
          <w:rFonts w:ascii="Times New Roman" w:hAnsi="Times New Roman" w:cs="Times New Roman"/>
          <w:i/>
          <w:iCs/>
          <w:color w:val="0000FF"/>
          <w:sz w:val="24"/>
          <w:szCs w:val="24"/>
          <w:highlight w:val="yellow"/>
          <w:shd w:val="clear" w:color="auto" w:fill="FFFFFF"/>
        </w:rPr>
        <w:t xml:space="preserve">. </w:t>
      </w:r>
      <w:r w:rsidR="007F7B3C" w:rsidRPr="00554807">
        <w:rPr>
          <w:rFonts w:ascii="Times New Roman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>45, 015302</w:t>
      </w:r>
      <w:r w:rsidR="007F7B3C" w:rsidRPr="00554807">
        <w:rPr>
          <w:rFonts w:ascii="Times New Roman" w:hAnsi="Times New Roman" w:cs="Times New Roman" w:hint="eastAsia"/>
          <w:color w:val="0000FF"/>
          <w:sz w:val="24"/>
          <w:szCs w:val="24"/>
          <w:highlight w:val="yellow"/>
          <w:shd w:val="clear" w:color="auto" w:fill="FFFFFF"/>
        </w:rPr>
        <w:t xml:space="preserve"> </w:t>
      </w:r>
      <w:r w:rsidR="007F7B3C" w:rsidRPr="00554807">
        <w:rPr>
          <w:rFonts w:ascii="Times New Roman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>(2012)</w:t>
      </w:r>
      <w:r w:rsidR="007F7B3C">
        <w:rPr>
          <w:rFonts w:ascii="Times New Roman" w:eastAsia="等线" w:hAnsi="Times New Roman" w:cs="Times New Roman"/>
          <w:color w:val="0000FF"/>
          <w:sz w:val="24"/>
          <w:szCs w:val="24"/>
          <w:shd w:val="clear" w:color="auto" w:fill="FFFFFF"/>
        </w:rPr>
        <w:t xml:space="preserve"> </w:t>
      </w:r>
      <w:r w:rsidR="007F7B3C" w:rsidRPr="00985BFE">
        <w:rPr>
          <w:rFonts w:ascii="Times New Roman" w:eastAsia="等线" w:hAnsi="Times New Roman" w:cs="Times New Roman"/>
          <w:color w:val="0000FF"/>
          <w:sz w:val="24"/>
          <w:szCs w:val="24"/>
          <w:highlight w:val="green"/>
          <w:shd w:val="clear" w:color="auto" w:fill="FFFFFF"/>
        </w:rPr>
        <w:t>in all of</w:t>
      </w:r>
      <w:r w:rsidR="001B514B" w:rsidRPr="00985BFE">
        <w:rPr>
          <w:rFonts w:ascii="Times New Roman" w:eastAsia="等线" w:hAnsi="Times New Roman" w:cs="Times New Roman"/>
          <w:color w:val="0000FF"/>
          <w:sz w:val="24"/>
          <w:szCs w:val="24"/>
          <w:highlight w:val="green"/>
          <w:shd w:val="clear" w:color="auto" w:fill="FFFFFF"/>
        </w:rPr>
        <w:t xml:space="preserve"> V</w:t>
      </w:r>
      <w:r w:rsidR="001B514B" w:rsidRPr="00DA349F">
        <w:rPr>
          <w:rFonts w:ascii="Times New Roman" w:eastAsia="等线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>ersion 1</w:t>
      </w:r>
      <w:r w:rsidR="00EE5E54" w:rsidRPr="00DA349F">
        <w:rPr>
          <w:rFonts w:ascii="Times New Roman" w:eastAsia="等线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 xml:space="preserve"> (see Ref. 43)</w:t>
      </w:r>
      <w:r w:rsidR="00044524" w:rsidRPr="00DA349F">
        <w:rPr>
          <w:rFonts w:ascii="Times New Roman" w:eastAsia="等线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 xml:space="preserve">, </w:t>
      </w:r>
      <w:r w:rsidR="00EE5E54" w:rsidRPr="00DA349F">
        <w:rPr>
          <w:rFonts w:ascii="Times New Roman" w:eastAsia="等线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 xml:space="preserve">Version </w:t>
      </w:r>
      <w:r w:rsidR="001B514B" w:rsidRPr="00DA349F">
        <w:rPr>
          <w:rFonts w:ascii="Times New Roman" w:eastAsia="等线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>2</w:t>
      </w:r>
      <w:r w:rsidR="00EE5E54" w:rsidRPr="00DA349F">
        <w:rPr>
          <w:rFonts w:ascii="Times New Roman" w:eastAsia="等线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 xml:space="preserve"> (see Ref. 50)</w:t>
      </w:r>
      <w:r w:rsidR="00044524" w:rsidRPr="00DA349F">
        <w:rPr>
          <w:rFonts w:ascii="Times New Roman" w:eastAsia="等线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 xml:space="preserve"> and Version 3 (see Ref. 53)</w:t>
      </w:r>
      <w:r w:rsidR="007F2684" w:rsidRPr="00DA349F">
        <w:rPr>
          <w:rFonts w:ascii="Times New Roman" w:eastAsia="等线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>?</w:t>
      </w:r>
      <w:r w:rsidR="007F2684">
        <w:rPr>
          <w:rFonts w:ascii="Times New Roman" w:eastAsia="等线" w:hAnsi="Times New Roman" w:cs="Times New Roman"/>
          <w:color w:val="0000FF"/>
          <w:sz w:val="24"/>
          <w:szCs w:val="24"/>
          <w:shd w:val="clear" w:color="auto" w:fill="FFFFFF"/>
        </w:rPr>
        <w:t xml:space="preserve"> (They even made a mistake on the year of this reference)</w:t>
      </w:r>
    </w:p>
    <w:p w14:paraId="17AAF38F" w14:textId="7621E185" w:rsidR="000B62E8" w:rsidRDefault="000B62E8" w:rsidP="0044114C">
      <w:pPr>
        <w:rPr>
          <w:rFonts w:ascii="Times New Roman" w:eastAsia="等线" w:hAnsi="Times New Roman" w:cs="Times New Roman"/>
          <w:color w:val="0000FF"/>
          <w:sz w:val="24"/>
          <w:szCs w:val="24"/>
          <w:shd w:val="clear" w:color="auto" w:fill="FFFFFF"/>
        </w:rPr>
      </w:pPr>
    </w:p>
    <w:p w14:paraId="3C4732DD" w14:textId="29B5685B" w:rsidR="00E13E38" w:rsidRDefault="00BD1C94" w:rsidP="006243E1">
      <w:pPr>
        <w:ind w:firstLine="420"/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</w:pPr>
      <w:r w:rsidRPr="00FF242E">
        <w:rPr>
          <w:rFonts w:ascii="Times New Roman" w:eastAsia="等线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>Th</w:t>
      </w:r>
      <w:r w:rsidR="005E5709" w:rsidRPr="00FF242E">
        <w:rPr>
          <w:rFonts w:ascii="Times New Roman" w:eastAsia="等线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>is</w:t>
      </w:r>
      <w:r w:rsidR="004F00F1" w:rsidRPr="00FF242E">
        <w:rPr>
          <w:rFonts w:ascii="Times New Roman" w:eastAsia="等线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 xml:space="preserve"> evidence indicate</w:t>
      </w:r>
      <w:r w:rsidR="005E5709" w:rsidRPr="00FF242E">
        <w:rPr>
          <w:rFonts w:ascii="Times New Roman" w:eastAsia="等线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>s</w:t>
      </w:r>
      <w:r w:rsidR="004F00F1">
        <w:rPr>
          <w:rFonts w:ascii="Times New Roman" w:eastAsia="等线" w:hAnsi="Times New Roman" w:cs="Times New Roman"/>
          <w:color w:val="0000FF"/>
          <w:sz w:val="24"/>
          <w:szCs w:val="24"/>
          <w:shd w:val="clear" w:color="auto" w:fill="FFFFFF"/>
        </w:rPr>
        <w:t xml:space="preserve"> that </w:t>
      </w:r>
      <w:r w:rsidR="004F00F1">
        <w:rPr>
          <w:rFonts w:ascii="Times New Roman" w:eastAsia="等线" w:hAnsi="Times New Roman" w:cs="Times New Roman" w:hint="eastAsia"/>
          <w:color w:val="0000FF"/>
          <w:sz w:val="24"/>
          <w:szCs w:val="24"/>
          <w:shd w:val="clear" w:color="auto" w:fill="FFFFFF"/>
        </w:rPr>
        <w:t>t</w:t>
      </w:r>
      <w:r w:rsidR="004F00F1">
        <w:rPr>
          <w:rFonts w:ascii="Times New Roman" w:eastAsia="等线" w:hAnsi="Times New Roman" w:cs="Times New Roman"/>
          <w:color w:val="0000FF"/>
          <w:sz w:val="24"/>
          <w:szCs w:val="24"/>
          <w:shd w:val="clear" w:color="auto" w:fill="FFFFFF"/>
        </w:rPr>
        <w:t xml:space="preserve">hey had </w:t>
      </w:r>
      <w:r w:rsidR="003E2E65" w:rsidRPr="003E2E65">
        <w:rPr>
          <w:rFonts w:ascii="Times New Roman" w:eastAsia="等线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>studied</w:t>
      </w:r>
      <w:r w:rsidR="004F00F1">
        <w:rPr>
          <w:rFonts w:ascii="Times New Roman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 xml:space="preserve"> our work</w:t>
      </w:r>
      <w:r w:rsidR="00F21CD5" w:rsidRPr="00BE393F">
        <w:rPr>
          <w:rFonts w:ascii="Times New Roman" w:hAnsi="Times New Roman" w:cs="Times New Roman"/>
          <w:color w:val="0000FF"/>
          <w:sz w:val="24"/>
          <w:szCs w:val="24"/>
          <w:highlight w:val="yellow"/>
          <w:shd w:val="clear" w:color="auto" w:fill="FFFFFF"/>
        </w:rPr>
        <w:t xml:space="preserve"> </w:t>
      </w:r>
      <w:r w:rsidR="00F21CD5" w:rsidRPr="0039447E">
        <w:rPr>
          <w:rFonts w:ascii="Times New Roman" w:eastAsia="PMingLiU" w:hAnsi="Times New Roman" w:cs="Times New Roman"/>
          <w:i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Wiley </w:t>
      </w:r>
      <w:proofErr w:type="spellStart"/>
      <w:r w:rsidR="00F21CD5" w:rsidRPr="0039447E">
        <w:rPr>
          <w:rFonts w:ascii="Times New Roman" w:eastAsia="PMingLiU" w:hAnsi="Times New Roman" w:cs="Times New Roman"/>
          <w:i/>
          <w:color w:val="0000FF"/>
          <w:sz w:val="24"/>
          <w:szCs w:val="24"/>
          <w:highlight w:val="yellow"/>
          <w:shd w:val="clear" w:color="auto" w:fill="FFFFFF"/>
          <w:lang w:eastAsia="zh-TW"/>
        </w:rPr>
        <w:t>Interdiscip</w:t>
      </w:r>
      <w:proofErr w:type="spellEnd"/>
      <w:r w:rsidR="00F21CD5" w:rsidRPr="0039447E">
        <w:rPr>
          <w:rFonts w:ascii="Times New Roman" w:eastAsia="PMingLiU" w:hAnsi="Times New Roman" w:cs="Times New Roman"/>
          <w:i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. Rev. </w:t>
      </w:r>
      <w:proofErr w:type="spellStart"/>
      <w:r w:rsidR="00F21CD5" w:rsidRPr="0039447E">
        <w:rPr>
          <w:rFonts w:ascii="Times New Roman" w:eastAsia="PMingLiU" w:hAnsi="Times New Roman" w:cs="Times New Roman"/>
          <w:i/>
          <w:color w:val="0000FF"/>
          <w:sz w:val="24"/>
          <w:szCs w:val="24"/>
          <w:highlight w:val="yellow"/>
          <w:shd w:val="clear" w:color="auto" w:fill="FFFFFF"/>
          <w:lang w:eastAsia="zh-TW"/>
        </w:rPr>
        <w:t>C</w:t>
      </w:r>
      <w:r w:rsidR="004F00F1" w:rsidRPr="0039447E">
        <w:rPr>
          <w:rFonts w:ascii="Times New Roman" w:eastAsia="PMingLiU" w:hAnsi="Times New Roman" w:cs="Times New Roman"/>
          <w:i/>
          <w:color w:val="0000FF"/>
          <w:sz w:val="24"/>
          <w:szCs w:val="24"/>
          <w:highlight w:val="yellow"/>
          <w:shd w:val="clear" w:color="auto" w:fill="FFFFFF"/>
          <w:lang w:eastAsia="zh-TW"/>
        </w:rPr>
        <w:t>omput</w:t>
      </w:r>
      <w:proofErr w:type="spellEnd"/>
      <w:r w:rsidR="004F00F1" w:rsidRPr="0039447E">
        <w:rPr>
          <w:rFonts w:ascii="Times New Roman" w:eastAsia="PMingLiU" w:hAnsi="Times New Roman" w:cs="Times New Roman"/>
          <w:i/>
          <w:color w:val="0000FF"/>
          <w:sz w:val="24"/>
          <w:szCs w:val="24"/>
          <w:highlight w:val="yellow"/>
          <w:shd w:val="clear" w:color="auto" w:fill="FFFFFF"/>
          <w:lang w:eastAsia="zh-TW"/>
        </w:rPr>
        <w:t>. Mol. Sci.</w:t>
      </w:r>
      <w:r w:rsidR="004F00F1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 e1619 (2022) before they released their Version 2 (online on May 27, 2022)</w:t>
      </w:r>
      <w:r w:rsidR="00D77554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 and Version 3 (online on July 29, 2022)</w:t>
      </w:r>
      <w:r w:rsidR="002B5AE7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, and pretend</w:t>
      </w:r>
      <w:r w:rsidR="002B5AE7" w:rsidRPr="002B5AE7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ed others’ scientific</w:t>
      </w:r>
      <w:r w:rsidR="00E63D05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 contributions</w:t>
      </w:r>
      <w:r w:rsidR="002B5AE7" w:rsidRPr="002B5AE7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 as their first ideas</w:t>
      </w:r>
      <w:r w:rsidR="003B11DC" w:rsidRPr="002B5AE7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.</w:t>
      </w:r>
      <w:r w:rsidR="003B11DC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 </w:t>
      </w:r>
      <w:proofErr w:type="spellStart"/>
      <w:r w:rsidR="00F21CD5" w:rsidRPr="00BE393F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Huo</w:t>
      </w:r>
      <w:proofErr w:type="spellEnd"/>
      <w:r w:rsidR="00F21CD5" w:rsidRPr="00BE393F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 and his coworkers should explain why they add</w:t>
      </w:r>
      <w:r w:rsidR="000537A5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ed</w:t>
      </w:r>
      <w:r w:rsidR="00F21CD5" w:rsidRPr="00BE393F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 </w:t>
      </w:r>
      <w:r w:rsidR="009A3852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this n</w:t>
      </w:r>
      <w:r w:rsidR="009A6AD8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>ote</w:t>
      </w:r>
      <w:r w:rsidR="00F21CD5" w:rsidRPr="00BE393F">
        <w:rPr>
          <w:rFonts w:ascii="Times New Roman" w:eastAsia="PMingLiU" w:hAnsi="Times New Roman" w:cs="Times New Roman"/>
          <w:color w:val="0000FF"/>
          <w:sz w:val="24"/>
          <w:szCs w:val="24"/>
          <w:highlight w:val="yellow"/>
          <w:shd w:val="clear" w:color="auto" w:fill="FFFFFF"/>
          <w:lang w:eastAsia="zh-TW"/>
        </w:rPr>
        <w:t xml:space="preserve"> in Version 2</w:t>
      </w:r>
      <w:r w:rsidR="000537A5"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  <w:t>.</w:t>
      </w:r>
    </w:p>
    <w:p w14:paraId="42C1E96E" w14:textId="2425073D" w:rsidR="004D3886" w:rsidRDefault="004D3886" w:rsidP="0044114C">
      <w:pPr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</w:pPr>
    </w:p>
    <w:p w14:paraId="3B9386AD" w14:textId="25A27AAF" w:rsidR="004D3886" w:rsidRDefault="004D3886" w:rsidP="0044114C">
      <w:pPr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</w:pPr>
    </w:p>
    <w:p w14:paraId="65494B43" w14:textId="47D93250" w:rsidR="004D3886" w:rsidRDefault="004D3886" w:rsidP="0044114C">
      <w:pPr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</w:pPr>
    </w:p>
    <w:p w14:paraId="726C1342" w14:textId="372BAFE8" w:rsidR="004D3886" w:rsidRDefault="004D3886" w:rsidP="0044114C">
      <w:pPr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</w:pPr>
    </w:p>
    <w:p w14:paraId="22082489" w14:textId="2D6E59A9" w:rsidR="004D3886" w:rsidRDefault="004D3886" w:rsidP="0044114C">
      <w:pPr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</w:pPr>
    </w:p>
    <w:p w14:paraId="49EBCB09" w14:textId="77777777" w:rsidR="00BE1697" w:rsidRPr="004D3886" w:rsidRDefault="00BE1697" w:rsidP="0044114C">
      <w:pPr>
        <w:rPr>
          <w:rFonts w:ascii="Times New Roman" w:eastAsia="PMingLiU" w:hAnsi="Times New Roman" w:cs="Times New Roman"/>
          <w:color w:val="0000FF"/>
          <w:sz w:val="24"/>
          <w:szCs w:val="24"/>
          <w:shd w:val="clear" w:color="auto" w:fill="FFFFFF"/>
          <w:lang w:eastAsia="zh-TW"/>
        </w:rPr>
      </w:pPr>
    </w:p>
    <w:sectPr w:rsidR="00BE1697" w:rsidRPr="004D388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663EE3C" w14:textId="77777777" w:rsidR="00EC6E84" w:rsidRDefault="00EC6E84" w:rsidP="00CF710F">
      <w:r>
        <w:separator/>
      </w:r>
    </w:p>
  </w:endnote>
  <w:endnote w:type="continuationSeparator" w:id="0">
    <w:p w14:paraId="4DF92E93" w14:textId="77777777" w:rsidR="00EC6E84" w:rsidRDefault="00EC6E84" w:rsidP="00CF71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F150C7B" w14:textId="77777777" w:rsidR="00EC6E84" w:rsidRDefault="00EC6E84" w:rsidP="00CF710F">
      <w:r>
        <w:separator/>
      </w:r>
    </w:p>
  </w:footnote>
  <w:footnote w:type="continuationSeparator" w:id="0">
    <w:p w14:paraId="69244453" w14:textId="77777777" w:rsidR="00EC6E84" w:rsidRDefault="00EC6E84" w:rsidP="00CF710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312F48"/>
    <w:multiLevelType w:val="hybridMultilevel"/>
    <w:tmpl w:val="9CDC27F6"/>
    <w:lvl w:ilvl="0" w:tplc="E082616A">
      <w:start w:val="1"/>
      <w:numFmt w:val="decimal"/>
      <w:lvlText w:val="(%1)"/>
      <w:lvlJc w:val="left"/>
      <w:pPr>
        <w:ind w:left="360" w:hanging="36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D7A3124"/>
    <w:multiLevelType w:val="hybridMultilevel"/>
    <w:tmpl w:val="A95E2BF0"/>
    <w:lvl w:ilvl="0" w:tplc="64B26A0C">
      <w:start w:val="1"/>
      <w:numFmt w:val="decimal"/>
      <w:lvlText w:val="%1)"/>
      <w:lvlJc w:val="left"/>
      <w:pPr>
        <w:ind w:left="360" w:hanging="360"/>
      </w:pPr>
      <w:rPr>
        <w:rFonts w:hint="default"/>
        <w:color w:val="222222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C5A76EA"/>
    <w:multiLevelType w:val="hybridMultilevel"/>
    <w:tmpl w:val="ADEA68E2"/>
    <w:lvl w:ilvl="0" w:tplc="E082616A">
      <w:start w:val="1"/>
      <w:numFmt w:val="decimal"/>
      <w:lvlText w:val="(%1)"/>
      <w:lvlJc w:val="left"/>
      <w:pPr>
        <w:ind w:left="360" w:hanging="36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25B2C"/>
    <w:rsid w:val="00000380"/>
    <w:rsid w:val="00001ECA"/>
    <w:rsid w:val="000032F0"/>
    <w:rsid w:val="00003F6B"/>
    <w:rsid w:val="00005371"/>
    <w:rsid w:val="00007C0E"/>
    <w:rsid w:val="00010F79"/>
    <w:rsid w:val="0001344C"/>
    <w:rsid w:val="00013B07"/>
    <w:rsid w:val="0001415C"/>
    <w:rsid w:val="0001471E"/>
    <w:rsid w:val="000153B8"/>
    <w:rsid w:val="00017112"/>
    <w:rsid w:val="00017DCA"/>
    <w:rsid w:val="000238B3"/>
    <w:rsid w:val="00037FDD"/>
    <w:rsid w:val="000415D5"/>
    <w:rsid w:val="00043606"/>
    <w:rsid w:val="00044524"/>
    <w:rsid w:val="000537A5"/>
    <w:rsid w:val="00054448"/>
    <w:rsid w:val="000544C8"/>
    <w:rsid w:val="00054ECC"/>
    <w:rsid w:val="000568CE"/>
    <w:rsid w:val="00060111"/>
    <w:rsid w:val="000605DE"/>
    <w:rsid w:val="00065C7B"/>
    <w:rsid w:val="000661D9"/>
    <w:rsid w:val="00066891"/>
    <w:rsid w:val="00067878"/>
    <w:rsid w:val="00067E46"/>
    <w:rsid w:val="000741F2"/>
    <w:rsid w:val="00076327"/>
    <w:rsid w:val="000828CF"/>
    <w:rsid w:val="00085E4E"/>
    <w:rsid w:val="00086C57"/>
    <w:rsid w:val="000904EF"/>
    <w:rsid w:val="00093055"/>
    <w:rsid w:val="000A2E57"/>
    <w:rsid w:val="000A432D"/>
    <w:rsid w:val="000A4EDD"/>
    <w:rsid w:val="000A5A4B"/>
    <w:rsid w:val="000A680A"/>
    <w:rsid w:val="000A6A9B"/>
    <w:rsid w:val="000B010A"/>
    <w:rsid w:val="000B62E8"/>
    <w:rsid w:val="000B7010"/>
    <w:rsid w:val="000C665D"/>
    <w:rsid w:val="000D1A65"/>
    <w:rsid w:val="000D35FB"/>
    <w:rsid w:val="000D5FC3"/>
    <w:rsid w:val="000D78F1"/>
    <w:rsid w:val="000E2B53"/>
    <w:rsid w:val="000E3C2B"/>
    <w:rsid w:val="000F09F3"/>
    <w:rsid w:val="000F2333"/>
    <w:rsid w:val="000F6E40"/>
    <w:rsid w:val="0010278E"/>
    <w:rsid w:val="00104623"/>
    <w:rsid w:val="001060DA"/>
    <w:rsid w:val="001065D1"/>
    <w:rsid w:val="00106D60"/>
    <w:rsid w:val="00113B15"/>
    <w:rsid w:val="00114373"/>
    <w:rsid w:val="001149C8"/>
    <w:rsid w:val="00116630"/>
    <w:rsid w:val="001168ED"/>
    <w:rsid w:val="00120CB8"/>
    <w:rsid w:val="001218EA"/>
    <w:rsid w:val="0012271F"/>
    <w:rsid w:val="00125EEB"/>
    <w:rsid w:val="00127D41"/>
    <w:rsid w:val="00132C0E"/>
    <w:rsid w:val="00143474"/>
    <w:rsid w:val="00144A54"/>
    <w:rsid w:val="00144B9E"/>
    <w:rsid w:val="0014506E"/>
    <w:rsid w:val="00145CC5"/>
    <w:rsid w:val="00146386"/>
    <w:rsid w:val="00151671"/>
    <w:rsid w:val="00151855"/>
    <w:rsid w:val="0016038F"/>
    <w:rsid w:val="00160460"/>
    <w:rsid w:val="001651C1"/>
    <w:rsid w:val="00166EB2"/>
    <w:rsid w:val="00167E32"/>
    <w:rsid w:val="00170680"/>
    <w:rsid w:val="00180B45"/>
    <w:rsid w:val="00182C17"/>
    <w:rsid w:val="0018442E"/>
    <w:rsid w:val="00187C35"/>
    <w:rsid w:val="00190E27"/>
    <w:rsid w:val="00191867"/>
    <w:rsid w:val="00194CD1"/>
    <w:rsid w:val="001965DE"/>
    <w:rsid w:val="0019728F"/>
    <w:rsid w:val="001A1E7E"/>
    <w:rsid w:val="001A3134"/>
    <w:rsid w:val="001A5173"/>
    <w:rsid w:val="001A63B9"/>
    <w:rsid w:val="001B130B"/>
    <w:rsid w:val="001B1DCE"/>
    <w:rsid w:val="001B25A7"/>
    <w:rsid w:val="001B2A7B"/>
    <w:rsid w:val="001B514B"/>
    <w:rsid w:val="001B5B59"/>
    <w:rsid w:val="001C05AB"/>
    <w:rsid w:val="001C7A7A"/>
    <w:rsid w:val="001C7B88"/>
    <w:rsid w:val="001D0E13"/>
    <w:rsid w:val="001D19AF"/>
    <w:rsid w:val="001D1BD0"/>
    <w:rsid w:val="001D41C9"/>
    <w:rsid w:val="001D4DD6"/>
    <w:rsid w:val="001D576D"/>
    <w:rsid w:val="001D6ADC"/>
    <w:rsid w:val="001E052A"/>
    <w:rsid w:val="001E2962"/>
    <w:rsid w:val="001E706E"/>
    <w:rsid w:val="001F07C7"/>
    <w:rsid w:val="001F2AE4"/>
    <w:rsid w:val="001F3087"/>
    <w:rsid w:val="001F36B1"/>
    <w:rsid w:val="001F5A5F"/>
    <w:rsid w:val="001F7A2B"/>
    <w:rsid w:val="002001E3"/>
    <w:rsid w:val="00201401"/>
    <w:rsid w:val="00204A67"/>
    <w:rsid w:val="0020597C"/>
    <w:rsid w:val="002133F9"/>
    <w:rsid w:val="002135ED"/>
    <w:rsid w:val="00214149"/>
    <w:rsid w:val="0021692B"/>
    <w:rsid w:val="0022126F"/>
    <w:rsid w:val="002227A9"/>
    <w:rsid w:val="00227454"/>
    <w:rsid w:val="00232347"/>
    <w:rsid w:val="00234044"/>
    <w:rsid w:val="00234923"/>
    <w:rsid w:val="00240723"/>
    <w:rsid w:val="00243BE3"/>
    <w:rsid w:val="0024702D"/>
    <w:rsid w:val="00250FD2"/>
    <w:rsid w:val="00253E93"/>
    <w:rsid w:val="002542FF"/>
    <w:rsid w:val="0025612A"/>
    <w:rsid w:val="00265C7F"/>
    <w:rsid w:val="00271D38"/>
    <w:rsid w:val="002729A5"/>
    <w:rsid w:val="00272A83"/>
    <w:rsid w:val="00275B26"/>
    <w:rsid w:val="00276D08"/>
    <w:rsid w:val="00277286"/>
    <w:rsid w:val="00280F3F"/>
    <w:rsid w:val="00282F24"/>
    <w:rsid w:val="002867EC"/>
    <w:rsid w:val="00294B8B"/>
    <w:rsid w:val="00295B5F"/>
    <w:rsid w:val="002A0085"/>
    <w:rsid w:val="002A00DE"/>
    <w:rsid w:val="002A05FA"/>
    <w:rsid w:val="002A1C0A"/>
    <w:rsid w:val="002A2477"/>
    <w:rsid w:val="002A2B10"/>
    <w:rsid w:val="002A3C2B"/>
    <w:rsid w:val="002B0B99"/>
    <w:rsid w:val="002B2341"/>
    <w:rsid w:val="002B4B30"/>
    <w:rsid w:val="002B5714"/>
    <w:rsid w:val="002B5AE7"/>
    <w:rsid w:val="002B5F77"/>
    <w:rsid w:val="002C2454"/>
    <w:rsid w:val="002C27C2"/>
    <w:rsid w:val="002D22A2"/>
    <w:rsid w:val="002D669D"/>
    <w:rsid w:val="002D76AB"/>
    <w:rsid w:val="002D7737"/>
    <w:rsid w:val="002E0E67"/>
    <w:rsid w:val="002E14D9"/>
    <w:rsid w:val="002F1F14"/>
    <w:rsid w:val="002F2454"/>
    <w:rsid w:val="002F410F"/>
    <w:rsid w:val="002F5216"/>
    <w:rsid w:val="002F5E1A"/>
    <w:rsid w:val="002F610C"/>
    <w:rsid w:val="002F6219"/>
    <w:rsid w:val="00300FF6"/>
    <w:rsid w:val="00303F07"/>
    <w:rsid w:val="003043A6"/>
    <w:rsid w:val="00306236"/>
    <w:rsid w:val="00313109"/>
    <w:rsid w:val="003163D2"/>
    <w:rsid w:val="00320C38"/>
    <w:rsid w:val="003225FA"/>
    <w:rsid w:val="00323177"/>
    <w:rsid w:val="003270C9"/>
    <w:rsid w:val="00327AFB"/>
    <w:rsid w:val="00334D56"/>
    <w:rsid w:val="003405EE"/>
    <w:rsid w:val="003407FD"/>
    <w:rsid w:val="003412F7"/>
    <w:rsid w:val="003419FD"/>
    <w:rsid w:val="00343B36"/>
    <w:rsid w:val="00345711"/>
    <w:rsid w:val="00346EC0"/>
    <w:rsid w:val="003501E9"/>
    <w:rsid w:val="00354C4D"/>
    <w:rsid w:val="003564BD"/>
    <w:rsid w:val="0035762E"/>
    <w:rsid w:val="00360B91"/>
    <w:rsid w:val="00362BE9"/>
    <w:rsid w:val="003657CD"/>
    <w:rsid w:val="003707DB"/>
    <w:rsid w:val="0037204E"/>
    <w:rsid w:val="00372F5A"/>
    <w:rsid w:val="00374FB5"/>
    <w:rsid w:val="00380995"/>
    <w:rsid w:val="00383787"/>
    <w:rsid w:val="00384156"/>
    <w:rsid w:val="003915F2"/>
    <w:rsid w:val="0039447E"/>
    <w:rsid w:val="00394D4A"/>
    <w:rsid w:val="00395318"/>
    <w:rsid w:val="0039649F"/>
    <w:rsid w:val="00397EEC"/>
    <w:rsid w:val="003A0254"/>
    <w:rsid w:val="003A2878"/>
    <w:rsid w:val="003A3590"/>
    <w:rsid w:val="003A42F5"/>
    <w:rsid w:val="003A637B"/>
    <w:rsid w:val="003B0648"/>
    <w:rsid w:val="003B0D27"/>
    <w:rsid w:val="003B11DC"/>
    <w:rsid w:val="003B5F63"/>
    <w:rsid w:val="003C09B2"/>
    <w:rsid w:val="003C1750"/>
    <w:rsid w:val="003C33AC"/>
    <w:rsid w:val="003C3B9F"/>
    <w:rsid w:val="003C4330"/>
    <w:rsid w:val="003C471C"/>
    <w:rsid w:val="003C5DD6"/>
    <w:rsid w:val="003C7320"/>
    <w:rsid w:val="003D4E74"/>
    <w:rsid w:val="003D65E4"/>
    <w:rsid w:val="003E203B"/>
    <w:rsid w:val="003E2E65"/>
    <w:rsid w:val="003E361C"/>
    <w:rsid w:val="003E4B58"/>
    <w:rsid w:val="003E6D44"/>
    <w:rsid w:val="003E7015"/>
    <w:rsid w:val="003F0A77"/>
    <w:rsid w:val="003F306D"/>
    <w:rsid w:val="003F4E38"/>
    <w:rsid w:val="003F5948"/>
    <w:rsid w:val="003F6042"/>
    <w:rsid w:val="0040067B"/>
    <w:rsid w:val="00402D4B"/>
    <w:rsid w:val="00403C87"/>
    <w:rsid w:val="004051EF"/>
    <w:rsid w:val="00407C95"/>
    <w:rsid w:val="00412DE8"/>
    <w:rsid w:val="00413C22"/>
    <w:rsid w:val="00414CFB"/>
    <w:rsid w:val="00415D42"/>
    <w:rsid w:val="00422575"/>
    <w:rsid w:val="004278C6"/>
    <w:rsid w:val="00431237"/>
    <w:rsid w:val="0043206A"/>
    <w:rsid w:val="0044114C"/>
    <w:rsid w:val="00441EB3"/>
    <w:rsid w:val="00443632"/>
    <w:rsid w:val="00447B4B"/>
    <w:rsid w:val="00450C24"/>
    <w:rsid w:val="00450CF5"/>
    <w:rsid w:val="0045461B"/>
    <w:rsid w:val="0045671E"/>
    <w:rsid w:val="0046045F"/>
    <w:rsid w:val="00461E75"/>
    <w:rsid w:val="004620F7"/>
    <w:rsid w:val="004657E3"/>
    <w:rsid w:val="00467132"/>
    <w:rsid w:val="00467591"/>
    <w:rsid w:val="0047129F"/>
    <w:rsid w:val="004715BC"/>
    <w:rsid w:val="00471E98"/>
    <w:rsid w:val="00472834"/>
    <w:rsid w:val="00477F7A"/>
    <w:rsid w:val="0048300B"/>
    <w:rsid w:val="004844F9"/>
    <w:rsid w:val="00487DFA"/>
    <w:rsid w:val="00492D59"/>
    <w:rsid w:val="004A03EB"/>
    <w:rsid w:val="004A2EA0"/>
    <w:rsid w:val="004A400C"/>
    <w:rsid w:val="004A7848"/>
    <w:rsid w:val="004B1356"/>
    <w:rsid w:val="004B4265"/>
    <w:rsid w:val="004B576A"/>
    <w:rsid w:val="004B7293"/>
    <w:rsid w:val="004C4C62"/>
    <w:rsid w:val="004D160F"/>
    <w:rsid w:val="004D1890"/>
    <w:rsid w:val="004D35A8"/>
    <w:rsid w:val="004D3886"/>
    <w:rsid w:val="004D48EF"/>
    <w:rsid w:val="004E0785"/>
    <w:rsid w:val="004E4523"/>
    <w:rsid w:val="004E66BE"/>
    <w:rsid w:val="004F00F1"/>
    <w:rsid w:val="004F461F"/>
    <w:rsid w:val="004F5143"/>
    <w:rsid w:val="004F5D41"/>
    <w:rsid w:val="004F6C7F"/>
    <w:rsid w:val="004F6E4A"/>
    <w:rsid w:val="0050236E"/>
    <w:rsid w:val="0050460C"/>
    <w:rsid w:val="00510FBC"/>
    <w:rsid w:val="005134B8"/>
    <w:rsid w:val="00514AAB"/>
    <w:rsid w:val="005157A4"/>
    <w:rsid w:val="005221DF"/>
    <w:rsid w:val="005231DB"/>
    <w:rsid w:val="0052487C"/>
    <w:rsid w:val="00531BF4"/>
    <w:rsid w:val="00532E19"/>
    <w:rsid w:val="00541C9E"/>
    <w:rsid w:val="005429BA"/>
    <w:rsid w:val="00545651"/>
    <w:rsid w:val="0054734A"/>
    <w:rsid w:val="0055161B"/>
    <w:rsid w:val="005524D1"/>
    <w:rsid w:val="005525E9"/>
    <w:rsid w:val="0055436E"/>
    <w:rsid w:val="00554807"/>
    <w:rsid w:val="005579A6"/>
    <w:rsid w:val="00562F19"/>
    <w:rsid w:val="00564CA4"/>
    <w:rsid w:val="00567632"/>
    <w:rsid w:val="005703D1"/>
    <w:rsid w:val="00571730"/>
    <w:rsid w:val="00576B39"/>
    <w:rsid w:val="00577B07"/>
    <w:rsid w:val="00581583"/>
    <w:rsid w:val="00586576"/>
    <w:rsid w:val="00587B82"/>
    <w:rsid w:val="00587FE9"/>
    <w:rsid w:val="00590285"/>
    <w:rsid w:val="00590749"/>
    <w:rsid w:val="00590948"/>
    <w:rsid w:val="00593DB9"/>
    <w:rsid w:val="00596422"/>
    <w:rsid w:val="005966D1"/>
    <w:rsid w:val="005A017F"/>
    <w:rsid w:val="005A1CAF"/>
    <w:rsid w:val="005A5045"/>
    <w:rsid w:val="005B0B72"/>
    <w:rsid w:val="005B1DE5"/>
    <w:rsid w:val="005C2C70"/>
    <w:rsid w:val="005C3FF3"/>
    <w:rsid w:val="005C5160"/>
    <w:rsid w:val="005C6496"/>
    <w:rsid w:val="005C690A"/>
    <w:rsid w:val="005C784F"/>
    <w:rsid w:val="005D44CC"/>
    <w:rsid w:val="005D6E32"/>
    <w:rsid w:val="005D7857"/>
    <w:rsid w:val="005E04A5"/>
    <w:rsid w:val="005E1206"/>
    <w:rsid w:val="005E1A63"/>
    <w:rsid w:val="005E41F5"/>
    <w:rsid w:val="005E5476"/>
    <w:rsid w:val="005E5709"/>
    <w:rsid w:val="005E5A35"/>
    <w:rsid w:val="005F0BB6"/>
    <w:rsid w:val="005F3F13"/>
    <w:rsid w:val="005F45A7"/>
    <w:rsid w:val="005F59D5"/>
    <w:rsid w:val="00606170"/>
    <w:rsid w:val="00607109"/>
    <w:rsid w:val="00610793"/>
    <w:rsid w:val="00610D1E"/>
    <w:rsid w:val="006152F8"/>
    <w:rsid w:val="0061751D"/>
    <w:rsid w:val="00617C61"/>
    <w:rsid w:val="00622C30"/>
    <w:rsid w:val="006243E1"/>
    <w:rsid w:val="00631742"/>
    <w:rsid w:val="006356F3"/>
    <w:rsid w:val="00637918"/>
    <w:rsid w:val="00642462"/>
    <w:rsid w:val="00645461"/>
    <w:rsid w:val="00647C5F"/>
    <w:rsid w:val="00650CC9"/>
    <w:rsid w:val="00651B70"/>
    <w:rsid w:val="00655690"/>
    <w:rsid w:val="00664EBF"/>
    <w:rsid w:val="0066503C"/>
    <w:rsid w:val="0066512D"/>
    <w:rsid w:val="006658E9"/>
    <w:rsid w:val="00673D6B"/>
    <w:rsid w:val="00674DBA"/>
    <w:rsid w:val="00686D7A"/>
    <w:rsid w:val="00690F1D"/>
    <w:rsid w:val="00691F98"/>
    <w:rsid w:val="006932A6"/>
    <w:rsid w:val="006956F4"/>
    <w:rsid w:val="00696B62"/>
    <w:rsid w:val="006A1E09"/>
    <w:rsid w:val="006A2B34"/>
    <w:rsid w:val="006A5DB2"/>
    <w:rsid w:val="006A699C"/>
    <w:rsid w:val="006B0363"/>
    <w:rsid w:val="006B1499"/>
    <w:rsid w:val="006B1E3A"/>
    <w:rsid w:val="006B4432"/>
    <w:rsid w:val="006B57CD"/>
    <w:rsid w:val="006C43F1"/>
    <w:rsid w:val="006C7874"/>
    <w:rsid w:val="006D19D6"/>
    <w:rsid w:val="006D2366"/>
    <w:rsid w:val="006D4ED6"/>
    <w:rsid w:val="006E2808"/>
    <w:rsid w:val="006E2C15"/>
    <w:rsid w:val="006E6596"/>
    <w:rsid w:val="006F022A"/>
    <w:rsid w:val="006F1A21"/>
    <w:rsid w:val="006F68C4"/>
    <w:rsid w:val="0070538E"/>
    <w:rsid w:val="00710281"/>
    <w:rsid w:val="007122DA"/>
    <w:rsid w:val="00715F05"/>
    <w:rsid w:val="00717D9C"/>
    <w:rsid w:val="00725993"/>
    <w:rsid w:val="00725E8A"/>
    <w:rsid w:val="00731074"/>
    <w:rsid w:val="0074023E"/>
    <w:rsid w:val="0074155F"/>
    <w:rsid w:val="00742450"/>
    <w:rsid w:val="007425C3"/>
    <w:rsid w:val="00746986"/>
    <w:rsid w:val="0075080A"/>
    <w:rsid w:val="007543B7"/>
    <w:rsid w:val="0075748A"/>
    <w:rsid w:val="007613C2"/>
    <w:rsid w:val="00761807"/>
    <w:rsid w:val="00764844"/>
    <w:rsid w:val="00766CCB"/>
    <w:rsid w:val="0077015A"/>
    <w:rsid w:val="00771EE5"/>
    <w:rsid w:val="00775614"/>
    <w:rsid w:val="00775DDA"/>
    <w:rsid w:val="007834C3"/>
    <w:rsid w:val="007863AA"/>
    <w:rsid w:val="0078649F"/>
    <w:rsid w:val="007873DF"/>
    <w:rsid w:val="007878C0"/>
    <w:rsid w:val="00793170"/>
    <w:rsid w:val="00795211"/>
    <w:rsid w:val="007A50F6"/>
    <w:rsid w:val="007A63B2"/>
    <w:rsid w:val="007A7282"/>
    <w:rsid w:val="007B553B"/>
    <w:rsid w:val="007C0725"/>
    <w:rsid w:val="007C0DD2"/>
    <w:rsid w:val="007C1A5F"/>
    <w:rsid w:val="007C70F5"/>
    <w:rsid w:val="007D2DB4"/>
    <w:rsid w:val="007D4855"/>
    <w:rsid w:val="007E0558"/>
    <w:rsid w:val="007E0BC7"/>
    <w:rsid w:val="007E1C5D"/>
    <w:rsid w:val="007E2CF1"/>
    <w:rsid w:val="007E323B"/>
    <w:rsid w:val="007E6412"/>
    <w:rsid w:val="007F08A9"/>
    <w:rsid w:val="007F2684"/>
    <w:rsid w:val="007F4311"/>
    <w:rsid w:val="007F6A7C"/>
    <w:rsid w:val="007F7B3C"/>
    <w:rsid w:val="0080088B"/>
    <w:rsid w:val="00802749"/>
    <w:rsid w:val="00806887"/>
    <w:rsid w:val="0080775E"/>
    <w:rsid w:val="00810780"/>
    <w:rsid w:val="00810DD1"/>
    <w:rsid w:val="0081579B"/>
    <w:rsid w:val="0081771D"/>
    <w:rsid w:val="00817D83"/>
    <w:rsid w:val="00822422"/>
    <w:rsid w:val="00823165"/>
    <w:rsid w:val="008236D7"/>
    <w:rsid w:val="00824605"/>
    <w:rsid w:val="008259D9"/>
    <w:rsid w:val="00826C40"/>
    <w:rsid w:val="00827A1B"/>
    <w:rsid w:val="008308E7"/>
    <w:rsid w:val="0083159F"/>
    <w:rsid w:val="00831864"/>
    <w:rsid w:val="0084463A"/>
    <w:rsid w:val="00847982"/>
    <w:rsid w:val="00852F80"/>
    <w:rsid w:val="008542E8"/>
    <w:rsid w:val="0085565C"/>
    <w:rsid w:val="00857A03"/>
    <w:rsid w:val="00857B47"/>
    <w:rsid w:val="0086135C"/>
    <w:rsid w:val="00867EA6"/>
    <w:rsid w:val="008702B9"/>
    <w:rsid w:val="008734FF"/>
    <w:rsid w:val="00876745"/>
    <w:rsid w:val="008778D9"/>
    <w:rsid w:val="008808F8"/>
    <w:rsid w:val="00881BC3"/>
    <w:rsid w:val="008846D9"/>
    <w:rsid w:val="00884837"/>
    <w:rsid w:val="00890D41"/>
    <w:rsid w:val="00894F29"/>
    <w:rsid w:val="00896956"/>
    <w:rsid w:val="008A0E69"/>
    <w:rsid w:val="008A78F5"/>
    <w:rsid w:val="008B3055"/>
    <w:rsid w:val="008B7915"/>
    <w:rsid w:val="008C5AD6"/>
    <w:rsid w:val="008C5C2D"/>
    <w:rsid w:val="008C5EED"/>
    <w:rsid w:val="008C6488"/>
    <w:rsid w:val="008C64B4"/>
    <w:rsid w:val="008D0A82"/>
    <w:rsid w:val="008D0BCA"/>
    <w:rsid w:val="008D13EE"/>
    <w:rsid w:val="008D56A4"/>
    <w:rsid w:val="008D6E35"/>
    <w:rsid w:val="008E1A68"/>
    <w:rsid w:val="008E25F3"/>
    <w:rsid w:val="008E6C2C"/>
    <w:rsid w:val="008F154B"/>
    <w:rsid w:val="008F370F"/>
    <w:rsid w:val="00900643"/>
    <w:rsid w:val="00902B68"/>
    <w:rsid w:val="00904196"/>
    <w:rsid w:val="009068C8"/>
    <w:rsid w:val="0091026D"/>
    <w:rsid w:val="00911984"/>
    <w:rsid w:val="00914754"/>
    <w:rsid w:val="00917E8F"/>
    <w:rsid w:val="009214A7"/>
    <w:rsid w:val="00921EE7"/>
    <w:rsid w:val="00921F82"/>
    <w:rsid w:val="009258FE"/>
    <w:rsid w:val="00925B2C"/>
    <w:rsid w:val="00930BC5"/>
    <w:rsid w:val="00930C3B"/>
    <w:rsid w:val="00931EDE"/>
    <w:rsid w:val="00934CA5"/>
    <w:rsid w:val="00934D6E"/>
    <w:rsid w:val="009354AC"/>
    <w:rsid w:val="0093550B"/>
    <w:rsid w:val="00935654"/>
    <w:rsid w:val="0093631A"/>
    <w:rsid w:val="00937C6A"/>
    <w:rsid w:val="009452E0"/>
    <w:rsid w:val="00952F3A"/>
    <w:rsid w:val="0095314B"/>
    <w:rsid w:val="00954701"/>
    <w:rsid w:val="00954E56"/>
    <w:rsid w:val="009566C0"/>
    <w:rsid w:val="009620FB"/>
    <w:rsid w:val="0096690F"/>
    <w:rsid w:val="00971771"/>
    <w:rsid w:val="00972A78"/>
    <w:rsid w:val="0097596A"/>
    <w:rsid w:val="0097695F"/>
    <w:rsid w:val="00977286"/>
    <w:rsid w:val="0098085C"/>
    <w:rsid w:val="00981719"/>
    <w:rsid w:val="00985BFE"/>
    <w:rsid w:val="009860C2"/>
    <w:rsid w:val="0098741F"/>
    <w:rsid w:val="00991286"/>
    <w:rsid w:val="0099247A"/>
    <w:rsid w:val="00994053"/>
    <w:rsid w:val="0099447D"/>
    <w:rsid w:val="00994725"/>
    <w:rsid w:val="009964AE"/>
    <w:rsid w:val="009977E0"/>
    <w:rsid w:val="009A2E43"/>
    <w:rsid w:val="009A3852"/>
    <w:rsid w:val="009A6AD8"/>
    <w:rsid w:val="009A7469"/>
    <w:rsid w:val="009B6A0F"/>
    <w:rsid w:val="009C1290"/>
    <w:rsid w:val="009C26A5"/>
    <w:rsid w:val="009C28A1"/>
    <w:rsid w:val="009C341E"/>
    <w:rsid w:val="009C4B16"/>
    <w:rsid w:val="009C4B18"/>
    <w:rsid w:val="009C4FE7"/>
    <w:rsid w:val="009C6C52"/>
    <w:rsid w:val="009D0051"/>
    <w:rsid w:val="009D1DA1"/>
    <w:rsid w:val="009D527A"/>
    <w:rsid w:val="009D595C"/>
    <w:rsid w:val="009D706B"/>
    <w:rsid w:val="009E38AD"/>
    <w:rsid w:val="009E4B32"/>
    <w:rsid w:val="009E523A"/>
    <w:rsid w:val="009E689F"/>
    <w:rsid w:val="009F023C"/>
    <w:rsid w:val="009F0CA3"/>
    <w:rsid w:val="009F4A35"/>
    <w:rsid w:val="009F5467"/>
    <w:rsid w:val="00A00CDD"/>
    <w:rsid w:val="00A023A7"/>
    <w:rsid w:val="00A05E69"/>
    <w:rsid w:val="00A078C4"/>
    <w:rsid w:val="00A166B7"/>
    <w:rsid w:val="00A20A7C"/>
    <w:rsid w:val="00A2202D"/>
    <w:rsid w:val="00A24EEC"/>
    <w:rsid w:val="00A26043"/>
    <w:rsid w:val="00A26CB3"/>
    <w:rsid w:val="00A309D8"/>
    <w:rsid w:val="00A31455"/>
    <w:rsid w:val="00A32929"/>
    <w:rsid w:val="00A32B35"/>
    <w:rsid w:val="00A32BE2"/>
    <w:rsid w:val="00A34B78"/>
    <w:rsid w:val="00A412F2"/>
    <w:rsid w:val="00A415E5"/>
    <w:rsid w:val="00A41CC7"/>
    <w:rsid w:val="00A4360C"/>
    <w:rsid w:val="00A43EB7"/>
    <w:rsid w:val="00A43FF9"/>
    <w:rsid w:val="00A46B74"/>
    <w:rsid w:val="00A52FEC"/>
    <w:rsid w:val="00A550E4"/>
    <w:rsid w:val="00A605CE"/>
    <w:rsid w:val="00A60A01"/>
    <w:rsid w:val="00A60AAD"/>
    <w:rsid w:val="00A667FA"/>
    <w:rsid w:val="00A702C2"/>
    <w:rsid w:val="00A778F4"/>
    <w:rsid w:val="00A81DDE"/>
    <w:rsid w:val="00A83309"/>
    <w:rsid w:val="00A83F73"/>
    <w:rsid w:val="00A921C0"/>
    <w:rsid w:val="00A92549"/>
    <w:rsid w:val="00A933FD"/>
    <w:rsid w:val="00A939D0"/>
    <w:rsid w:val="00A94711"/>
    <w:rsid w:val="00A97CC1"/>
    <w:rsid w:val="00AA3249"/>
    <w:rsid w:val="00AA3B75"/>
    <w:rsid w:val="00AA45F3"/>
    <w:rsid w:val="00AA607F"/>
    <w:rsid w:val="00AB2D92"/>
    <w:rsid w:val="00AB6B3A"/>
    <w:rsid w:val="00AC10C9"/>
    <w:rsid w:val="00AC4B1C"/>
    <w:rsid w:val="00AC67CA"/>
    <w:rsid w:val="00AD50E4"/>
    <w:rsid w:val="00AD5ADE"/>
    <w:rsid w:val="00AD6CB1"/>
    <w:rsid w:val="00AE04F2"/>
    <w:rsid w:val="00AE4F3F"/>
    <w:rsid w:val="00AE5165"/>
    <w:rsid w:val="00AE558C"/>
    <w:rsid w:val="00AE778F"/>
    <w:rsid w:val="00AF23F2"/>
    <w:rsid w:val="00AF587E"/>
    <w:rsid w:val="00AF6603"/>
    <w:rsid w:val="00AF78F1"/>
    <w:rsid w:val="00B011C9"/>
    <w:rsid w:val="00B02D5A"/>
    <w:rsid w:val="00B04679"/>
    <w:rsid w:val="00B05F68"/>
    <w:rsid w:val="00B07714"/>
    <w:rsid w:val="00B10D19"/>
    <w:rsid w:val="00B10D82"/>
    <w:rsid w:val="00B12567"/>
    <w:rsid w:val="00B16078"/>
    <w:rsid w:val="00B17011"/>
    <w:rsid w:val="00B20C09"/>
    <w:rsid w:val="00B21D43"/>
    <w:rsid w:val="00B22A20"/>
    <w:rsid w:val="00B2677B"/>
    <w:rsid w:val="00B27CC1"/>
    <w:rsid w:val="00B31102"/>
    <w:rsid w:val="00B33A4B"/>
    <w:rsid w:val="00B341DF"/>
    <w:rsid w:val="00B36F08"/>
    <w:rsid w:val="00B376CB"/>
    <w:rsid w:val="00B415BC"/>
    <w:rsid w:val="00B41C07"/>
    <w:rsid w:val="00B43997"/>
    <w:rsid w:val="00B44765"/>
    <w:rsid w:val="00B4766F"/>
    <w:rsid w:val="00B55E17"/>
    <w:rsid w:val="00B55FA3"/>
    <w:rsid w:val="00B5697B"/>
    <w:rsid w:val="00B6591A"/>
    <w:rsid w:val="00B75337"/>
    <w:rsid w:val="00B84C12"/>
    <w:rsid w:val="00B869FC"/>
    <w:rsid w:val="00B87B5B"/>
    <w:rsid w:val="00B90D75"/>
    <w:rsid w:val="00B90E84"/>
    <w:rsid w:val="00B91AE8"/>
    <w:rsid w:val="00B91EF4"/>
    <w:rsid w:val="00B93857"/>
    <w:rsid w:val="00B967F2"/>
    <w:rsid w:val="00BA29FF"/>
    <w:rsid w:val="00BA51C8"/>
    <w:rsid w:val="00BA61BC"/>
    <w:rsid w:val="00BA6F75"/>
    <w:rsid w:val="00BB3A54"/>
    <w:rsid w:val="00BB6BDC"/>
    <w:rsid w:val="00BC1B47"/>
    <w:rsid w:val="00BC2898"/>
    <w:rsid w:val="00BC3085"/>
    <w:rsid w:val="00BC429F"/>
    <w:rsid w:val="00BC728D"/>
    <w:rsid w:val="00BC74C2"/>
    <w:rsid w:val="00BC7CC3"/>
    <w:rsid w:val="00BD0E97"/>
    <w:rsid w:val="00BD1536"/>
    <w:rsid w:val="00BD1C94"/>
    <w:rsid w:val="00BD7D11"/>
    <w:rsid w:val="00BE1697"/>
    <w:rsid w:val="00BE2E04"/>
    <w:rsid w:val="00BE347F"/>
    <w:rsid w:val="00BE393F"/>
    <w:rsid w:val="00BE45A0"/>
    <w:rsid w:val="00BE5739"/>
    <w:rsid w:val="00BE6C29"/>
    <w:rsid w:val="00BF25EA"/>
    <w:rsid w:val="00C06A75"/>
    <w:rsid w:val="00C12169"/>
    <w:rsid w:val="00C127F0"/>
    <w:rsid w:val="00C178D3"/>
    <w:rsid w:val="00C215AE"/>
    <w:rsid w:val="00C22D38"/>
    <w:rsid w:val="00C271D6"/>
    <w:rsid w:val="00C37029"/>
    <w:rsid w:val="00C40F72"/>
    <w:rsid w:val="00C42194"/>
    <w:rsid w:val="00C46878"/>
    <w:rsid w:val="00C50731"/>
    <w:rsid w:val="00C51264"/>
    <w:rsid w:val="00C52237"/>
    <w:rsid w:val="00C55162"/>
    <w:rsid w:val="00C57D0A"/>
    <w:rsid w:val="00C61649"/>
    <w:rsid w:val="00C61FA9"/>
    <w:rsid w:val="00C66A4E"/>
    <w:rsid w:val="00C701FD"/>
    <w:rsid w:val="00C7110D"/>
    <w:rsid w:val="00C722D6"/>
    <w:rsid w:val="00C73360"/>
    <w:rsid w:val="00C76D09"/>
    <w:rsid w:val="00C77022"/>
    <w:rsid w:val="00C80121"/>
    <w:rsid w:val="00C81FB0"/>
    <w:rsid w:val="00C82DAD"/>
    <w:rsid w:val="00C87823"/>
    <w:rsid w:val="00C93E9A"/>
    <w:rsid w:val="00C95C09"/>
    <w:rsid w:val="00C9646D"/>
    <w:rsid w:val="00CA02BB"/>
    <w:rsid w:val="00CA03AC"/>
    <w:rsid w:val="00CA67D0"/>
    <w:rsid w:val="00CB0EE3"/>
    <w:rsid w:val="00CB5308"/>
    <w:rsid w:val="00CB5EAC"/>
    <w:rsid w:val="00CC324B"/>
    <w:rsid w:val="00CC4729"/>
    <w:rsid w:val="00CC57BC"/>
    <w:rsid w:val="00CC707E"/>
    <w:rsid w:val="00CD194D"/>
    <w:rsid w:val="00CD2616"/>
    <w:rsid w:val="00CD2A79"/>
    <w:rsid w:val="00CD795F"/>
    <w:rsid w:val="00CE317F"/>
    <w:rsid w:val="00CE50C6"/>
    <w:rsid w:val="00CE51DC"/>
    <w:rsid w:val="00CF16D9"/>
    <w:rsid w:val="00CF19FD"/>
    <w:rsid w:val="00CF3790"/>
    <w:rsid w:val="00CF3807"/>
    <w:rsid w:val="00CF5B2F"/>
    <w:rsid w:val="00CF710F"/>
    <w:rsid w:val="00D002A2"/>
    <w:rsid w:val="00D015A1"/>
    <w:rsid w:val="00D01C65"/>
    <w:rsid w:val="00D02A7D"/>
    <w:rsid w:val="00D02CE7"/>
    <w:rsid w:val="00D05499"/>
    <w:rsid w:val="00D0680C"/>
    <w:rsid w:val="00D07DD8"/>
    <w:rsid w:val="00D15B17"/>
    <w:rsid w:val="00D17DEA"/>
    <w:rsid w:val="00D25A6D"/>
    <w:rsid w:val="00D25B6A"/>
    <w:rsid w:val="00D2696C"/>
    <w:rsid w:val="00D33123"/>
    <w:rsid w:val="00D41061"/>
    <w:rsid w:val="00D46E73"/>
    <w:rsid w:val="00D47318"/>
    <w:rsid w:val="00D47763"/>
    <w:rsid w:val="00D54949"/>
    <w:rsid w:val="00D57A2B"/>
    <w:rsid w:val="00D57F05"/>
    <w:rsid w:val="00D622BC"/>
    <w:rsid w:val="00D639A5"/>
    <w:rsid w:val="00D65F69"/>
    <w:rsid w:val="00D716A8"/>
    <w:rsid w:val="00D72DB5"/>
    <w:rsid w:val="00D771DC"/>
    <w:rsid w:val="00D7748D"/>
    <w:rsid w:val="00D77554"/>
    <w:rsid w:val="00D77E27"/>
    <w:rsid w:val="00D809B7"/>
    <w:rsid w:val="00D865D3"/>
    <w:rsid w:val="00D87FCB"/>
    <w:rsid w:val="00D92F76"/>
    <w:rsid w:val="00D96E86"/>
    <w:rsid w:val="00D97D23"/>
    <w:rsid w:val="00DA1290"/>
    <w:rsid w:val="00DA349F"/>
    <w:rsid w:val="00DA34FF"/>
    <w:rsid w:val="00DA3783"/>
    <w:rsid w:val="00DA508D"/>
    <w:rsid w:val="00DA61EA"/>
    <w:rsid w:val="00DA6E37"/>
    <w:rsid w:val="00DA736D"/>
    <w:rsid w:val="00DA7AD9"/>
    <w:rsid w:val="00DB050B"/>
    <w:rsid w:val="00DB0C59"/>
    <w:rsid w:val="00DB127C"/>
    <w:rsid w:val="00DB41F9"/>
    <w:rsid w:val="00DC0758"/>
    <w:rsid w:val="00DC3375"/>
    <w:rsid w:val="00DC40F5"/>
    <w:rsid w:val="00DC462D"/>
    <w:rsid w:val="00DC5B7A"/>
    <w:rsid w:val="00DC6650"/>
    <w:rsid w:val="00DC702F"/>
    <w:rsid w:val="00DD1AB7"/>
    <w:rsid w:val="00DE1A80"/>
    <w:rsid w:val="00DE3329"/>
    <w:rsid w:val="00DE53C5"/>
    <w:rsid w:val="00DF37BE"/>
    <w:rsid w:val="00DF5CFA"/>
    <w:rsid w:val="00DF6230"/>
    <w:rsid w:val="00E03708"/>
    <w:rsid w:val="00E051B5"/>
    <w:rsid w:val="00E058AF"/>
    <w:rsid w:val="00E071F6"/>
    <w:rsid w:val="00E12332"/>
    <w:rsid w:val="00E13E38"/>
    <w:rsid w:val="00E143EC"/>
    <w:rsid w:val="00E151FB"/>
    <w:rsid w:val="00E1768A"/>
    <w:rsid w:val="00E17A9C"/>
    <w:rsid w:val="00E207CF"/>
    <w:rsid w:val="00E20F51"/>
    <w:rsid w:val="00E23192"/>
    <w:rsid w:val="00E23CB1"/>
    <w:rsid w:val="00E2681F"/>
    <w:rsid w:val="00E26F49"/>
    <w:rsid w:val="00E32199"/>
    <w:rsid w:val="00E32F55"/>
    <w:rsid w:val="00E33761"/>
    <w:rsid w:val="00E34F33"/>
    <w:rsid w:val="00E376AC"/>
    <w:rsid w:val="00E40D0A"/>
    <w:rsid w:val="00E44559"/>
    <w:rsid w:val="00E445F3"/>
    <w:rsid w:val="00E45338"/>
    <w:rsid w:val="00E47017"/>
    <w:rsid w:val="00E470D1"/>
    <w:rsid w:val="00E47CF7"/>
    <w:rsid w:val="00E53E8C"/>
    <w:rsid w:val="00E56CA4"/>
    <w:rsid w:val="00E61426"/>
    <w:rsid w:val="00E618E3"/>
    <w:rsid w:val="00E61B85"/>
    <w:rsid w:val="00E6296F"/>
    <w:rsid w:val="00E63D05"/>
    <w:rsid w:val="00E64E18"/>
    <w:rsid w:val="00E65F41"/>
    <w:rsid w:val="00E67067"/>
    <w:rsid w:val="00E7065C"/>
    <w:rsid w:val="00E7363F"/>
    <w:rsid w:val="00E74FF6"/>
    <w:rsid w:val="00E8213C"/>
    <w:rsid w:val="00E83CA2"/>
    <w:rsid w:val="00E84FAA"/>
    <w:rsid w:val="00E84FF6"/>
    <w:rsid w:val="00E87E0A"/>
    <w:rsid w:val="00E90E5B"/>
    <w:rsid w:val="00E917CB"/>
    <w:rsid w:val="00E91DB2"/>
    <w:rsid w:val="00E96D16"/>
    <w:rsid w:val="00EA0547"/>
    <w:rsid w:val="00EA0854"/>
    <w:rsid w:val="00EA208C"/>
    <w:rsid w:val="00EA2AB0"/>
    <w:rsid w:val="00EA2F68"/>
    <w:rsid w:val="00EB16E4"/>
    <w:rsid w:val="00EB2134"/>
    <w:rsid w:val="00EB259D"/>
    <w:rsid w:val="00EB5D54"/>
    <w:rsid w:val="00EC04CB"/>
    <w:rsid w:val="00EC16BC"/>
    <w:rsid w:val="00EC2400"/>
    <w:rsid w:val="00EC31A6"/>
    <w:rsid w:val="00EC34C2"/>
    <w:rsid w:val="00EC6E84"/>
    <w:rsid w:val="00EC7588"/>
    <w:rsid w:val="00EC7792"/>
    <w:rsid w:val="00EC7F28"/>
    <w:rsid w:val="00ED30C6"/>
    <w:rsid w:val="00ED3BFD"/>
    <w:rsid w:val="00ED5314"/>
    <w:rsid w:val="00ED54F8"/>
    <w:rsid w:val="00ED64F4"/>
    <w:rsid w:val="00ED72AC"/>
    <w:rsid w:val="00ED7969"/>
    <w:rsid w:val="00EE0A7D"/>
    <w:rsid w:val="00EE3810"/>
    <w:rsid w:val="00EE3A63"/>
    <w:rsid w:val="00EE493C"/>
    <w:rsid w:val="00EE5D1E"/>
    <w:rsid w:val="00EE5E54"/>
    <w:rsid w:val="00EF4656"/>
    <w:rsid w:val="00F02717"/>
    <w:rsid w:val="00F04323"/>
    <w:rsid w:val="00F05B71"/>
    <w:rsid w:val="00F07F0C"/>
    <w:rsid w:val="00F10C02"/>
    <w:rsid w:val="00F13D6D"/>
    <w:rsid w:val="00F150AB"/>
    <w:rsid w:val="00F15DDB"/>
    <w:rsid w:val="00F15EEF"/>
    <w:rsid w:val="00F16522"/>
    <w:rsid w:val="00F20205"/>
    <w:rsid w:val="00F21CD5"/>
    <w:rsid w:val="00F23482"/>
    <w:rsid w:val="00F24552"/>
    <w:rsid w:val="00F25E54"/>
    <w:rsid w:val="00F26A42"/>
    <w:rsid w:val="00F27565"/>
    <w:rsid w:val="00F31F1E"/>
    <w:rsid w:val="00F336CA"/>
    <w:rsid w:val="00F33C69"/>
    <w:rsid w:val="00F3726F"/>
    <w:rsid w:val="00F374A7"/>
    <w:rsid w:val="00F3770C"/>
    <w:rsid w:val="00F413A4"/>
    <w:rsid w:val="00F47F33"/>
    <w:rsid w:val="00F50D86"/>
    <w:rsid w:val="00F53140"/>
    <w:rsid w:val="00F5654A"/>
    <w:rsid w:val="00F566B5"/>
    <w:rsid w:val="00F56A5D"/>
    <w:rsid w:val="00F578E9"/>
    <w:rsid w:val="00F616BF"/>
    <w:rsid w:val="00F63059"/>
    <w:rsid w:val="00F67936"/>
    <w:rsid w:val="00F706BB"/>
    <w:rsid w:val="00F7110F"/>
    <w:rsid w:val="00F7648F"/>
    <w:rsid w:val="00F80075"/>
    <w:rsid w:val="00F8200A"/>
    <w:rsid w:val="00F846C8"/>
    <w:rsid w:val="00F9600B"/>
    <w:rsid w:val="00F96E15"/>
    <w:rsid w:val="00FA6B6B"/>
    <w:rsid w:val="00FA70C1"/>
    <w:rsid w:val="00FB4E9F"/>
    <w:rsid w:val="00FB75D5"/>
    <w:rsid w:val="00FC235C"/>
    <w:rsid w:val="00FC63CD"/>
    <w:rsid w:val="00FD241B"/>
    <w:rsid w:val="00FD55D1"/>
    <w:rsid w:val="00FD6AA6"/>
    <w:rsid w:val="00FE22B6"/>
    <w:rsid w:val="00FE5F51"/>
    <w:rsid w:val="00FE7DB7"/>
    <w:rsid w:val="00FF0877"/>
    <w:rsid w:val="00FF242E"/>
    <w:rsid w:val="00FF59F6"/>
    <w:rsid w:val="00FF5B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6969ABE"/>
  <w15:chartTrackingRefBased/>
  <w15:docId w15:val="{2D7DAC0E-D5EE-47B7-A9F7-459873ABDC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F710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F710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F710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F710F"/>
    <w:rPr>
      <w:sz w:val="18"/>
      <w:szCs w:val="18"/>
    </w:rPr>
  </w:style>
  <w:style w:type="character" w:styleId="a7">
    <w:name w:val="Hyperlink"/>
    <w:basedOn w:val="a0"/>
    <w:uiPriority w:val="99"/>
    <w:unhideWhenUsed/>
    <w:rsid w:val="00CF710F"/>
    <w:rPr>
      <w:color w:val="0563C1" w:themeColor="hyperlink"/>
      <w:u w:val="single"/>
    </w:rPr>
  </w:style>
  <w:style w:type="character" w:customStyle="1" w:styleId="1">
    <w:name w:val="未处理的提及1"/>
    <w:basedOn w:val="a0"/>
    <w:uiPriority w:val="99"/>
    <w:semiHidden/>
    <w:unhideWhenUsed/>
    <w:rsid w:val="00CF710F"/>
    <w:rPr>
      <w:color w:val="605E5C"/>
      <w:shd w:val="clear" w:color="auto" w:fill="E1DFDD"/>
    </w:rPr>
  </w:style>
  <w:style w:type="table" w:styleId="a8">
    <w:name w:val="Table Grid"/>
    <w:basedOn w:val="a1"/>
    <w:uiPriority w:val="39"/>
    <w:rsid w:val="0019186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">
    <w:name w:val="未处理的提及2"/>
    <w:basedOn w:val="a0"/>
    <w:uiPriority w:val="99"/>
    <w:semiHidden/>
    <w:unhideWhenUsed/>
    <w:rsid w:val="00CC4729"/>
    <w:rPr>
      <w:color w:val="605E5C"/>
      <w:shd w:val="clear" w:color="auto" w:fill="E1DFDD"/>
    </w:rPr>
  </w:style>
  <w:style w:type="character" w:styleId="a9">
    <w:name w:val="FollowedHyperlink"/>
    <w:basedOn w:val="a0"/>
    <w:uiPriority w:val="99"/>
    <w:semiHidden/>
    <w:unhideWhenUsed/>
    <w:rsid w:val="00AA3249"/>
    <w:rPr>
      <w:color w:val="954F72" w:themeColor="followedHyperlink"/>
      <w:u w:val="single"/>
    </w:rPr>
  </w:style>
  <w:style w:type="paragraph" w:styleId="aa">
    <w:name w:val="List Paragraph"/>
    <w:basedOn w:val="a"/>
    <w:uiPriority w:val="34"/>
    <w:qFormat/>
    <w:rsid w:val="00793170"/>
    <w:pPr>
      <w:ind w:firstLineChars="200" w:firstLine="420"/>
    </w:pPr>
  </w:style>
  <w:style w:type="paragraph" w:styleId="ab">
    <w:name w:val="Balloon Text"/>
    <w:basedOn w:val="a"/>
    <w:link w:val="ac"/>
    <w:uiPriority w:val="99"/>
    <w:semiHidden/>
    <w:unhideWhenUsed/>
    <w:rsid w:val="002D76AB"/>
    <w:rPr>
      <w:sz w:val="18"/>
      <w:szCs w:val="18"/>
    </w:rPr>
  </w:style>
  <w:style w:type="character" w:customStyle="1" w:styleId="ac">
    <w:name w:val="批注框文本 字符"/>
    <w:basedOn w:val="a0"/>
    <w:link w:val="ab"/>
    <w:uiPriority w:val="99"/>
    <w:semiHidden/>
    <w:rsid w:val="002D76AB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6103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9578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41680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99.png"/><Relationship Id="rId21" Type="http://schemas.openxmlformats.org/officeDocument/2006/relationships/oleObject" Target="embeddings/oleObject3.bin"/><Relationship Id="rId42" Type="http://schemas.openxmlformats.org/officeDocument/2006/relationships/oleObject" Target="embeddings/oleObject6.bin"/><Relationship Id="rId63" Type="http://schemas.openxmlformats.org/officeDocument/2006/relationships/image" Target="media/image49.wmf"/><Relationship Id="rId84" Type="http://schemas.openxmlformats.org/officeDocument/2006/relationships/image" Target="media/image66.png"/><Relationship Id="rId138" Type="http://schemas.openxmlformats.org/officeDocument/2006/relationships/image" Target="media/image120.png"/><Relationship Id="rId159" Type="http://schemas.openxmlformats.org/officeDocument/2006/relationships/image" Target="media/image141.png"/><Relationship Id="rId170" Type="http://schemas.openxmlformats.org/officeDocument/2006/relationships/hyperlink" Target="https://chemrxiv.org/engage/chemrxiv/article-details/6290092c1df2edd1ac59ea52" TargetMode="External"/><Relationship Id="rId191" Type="http://schemas.openxmlformats.org/officeDocument/2006/relationships/image" Target="media/image169.png"/><Relationship Id="rId205" Type="http://schemas.openxmlformats.org/officeDocument/2006/relationships/image" Target="media/image183.png"/><Relationship Id="rId107" Type="http://schemas.openxmlformats.org/officeDocument/2006/relationships/image" Target="media/image89.png"/><Relationship Id="rId11" Type="http://schemas.openxmlformats.org/officeDocument/2006/relationships/image" Target="media/image4.wmf"/><Relationship Id="rId32" Type="http://schemas.openxmlformats.org/officeDocument/2006/relationships/image" Target="media/image21.png"/><Relationship Id="rId53" Type="http://schemas.openxmlformats.org/officeDocument/2006/relationships/image" Target="media/image39.png"/><Relationship Id="rId74" Type="http://schemas.openxmlformats.org/officeDocument/2006/relationships/image" Target="media/image56.png"/><Relationship Id="rId128" Type="http://schemas.openxmlformats.org/officeDocument/2006/relationships/image" Target="media/image110.png"/><Relationship Id="rId149" Type="http://schemas.openxmlformats.org/officeDocument/2006/relationships/image" Target="media/image131.png"/><Relationship Id="rId5" Type="http://schemas.openxmlformats.org/officeDocument/2006/relationships/webSettings" Target="webSettings.xml"/><Relationship Id="rId95" Type="http://schemas.openxmlformats.org/officeDocument/2006/relationships/image" Target="media/image77.png"/><Relationship Id="rId160" Type="http://schemas.openxmlformats.org/officeDocument/2006/relationships/image" Target="media/image142.png"/><Relationship Id="rId181" Type="http://schemas.openxmlformats.org/officeDocument/2006/relationships/image" Target="media/image159.png"/><Relationship Id="rId22" Type="http://schemas.openxmlformats.org/officeDocument/2006/relationships/image" Target="media/image12.wmf"/><Relationship Id="rId43" Type="http://schemas.openxmlformats.org/officeDocument/2006/relationships/image" Target="media/image30.wmf"/><Relationship Id="rId64" Type="http://schemas.openxmlformats.org/officeDocument/2006/relationships/oleObject" Target="embeddings/oleObject8.bin"/><Relationship Id="rId118" Type="http://schemas.openxmlformats.org/officeDocument/2006/relationships/image" Target="media/image100.png"/><Relationship Id="rId139" Type="http://schemas.openxmlformats.org/officeDocument/2006/relationships/image" Target="media/image121.png"/><Relationship Id="rId85" Type="http://schemas.openxmlformats.org/officeDocument/2006/relationships/image" Target="media/image67.png"/><Relationship Id="rId150" Type="http://schemas.openxmlformats.org/officeDocument/2006/relationships/image" Target="media/image132.png"/><Relationship Id="rId171" Type="http://schemas.openxmlformats.org/officeDocument/2006/relationships/image" Target="media/image149.png"/><Relationship Id="rId192" Type="http://schemas.openxmlformats.org/officeDocument/2006/relationships/image" Target="media/image170.png"/><Relationship Id="rId206" Type="http://schemas.openxmlformats.org/officeDocument/2006/relationships/image" Target="media/image184.png"/><Relationship Id="rId12" Type="http://schemas.openxmlformats.org/officeDocument/2006/relationships/oleObject" Target="embeddings/oleObject1.bin"/><Relationship Id="rId33" Type="http://schemas.openxmlformats.org/officeDocument/2006/relationships/image" Target="media/image22.png"/><Relationship Id="rId108" Type="http://schemas.openxmlformats.org/officeDocument/2006/relationships/image" Target="media/image90.png"/><Relationship Id="rId129" Type="http://schemas.openxmlformats.org/officeDocument/2006/relationships/image" Target="media/image111.png"/><Relationship Id="rId54" Type="http://schemas.openxmlformats.org/officeDocument/2006/relationships/image" Target="media/image40.png"/><Relationship Id="rId75" Type="http://schemas.openxmlformats.org/officeDocument/2006/relationships/image" Target="media/image57.png"/><Relationship Id="rId96" Type="http://schemas.openxmlformats.org/officeDocument/2006/relationships/image" Target="media/image78.png"/><Relationship Id="rId140" Type="http://schemas.openxmlformats.org/officeDocument/2006/relationships/image" Target="media/image122.png"/><Relationship Id="rId161" Type="http://schemas.openxmlformats.org/officeDocument/2006/relationships/image" Target="media/image143.png"/><Relationship Id="rId182" Type="http://schemas.openxmlformats.org/officeDocument/2006/relationships/image" Target="media/image160.png"/><Relationship Id="rId6" Type="http://schemas.openxmlformats.org/officeDocument/2006/relationships/footnotes" Target="footnotes.xml"/><Relationship Id="rId23" Type="http://schemas.openxmlformats.org/officeDocument/2006/relationships/oleObject" Target="embeddings/oleObject4.bin"/><Relationship Id="rId119" Type="http://schemas.openxmlformats.org/officeDocument/2006/relationships/image" Target="media/image101.png"/><Relationship Id="rId44" Type="http://schemas.openxmlformats.org/officeDocument/2006/relationships/oleObject" Target="embeddings/oleObject7.bin"/><Relationship Id="rId65" Type="http://schemas.openxmlformats.org/officeDocument/2006/relationships/image" Target="media/image50.wmf"/><Relationship Id="rId86" Type="http://schemas.openxmlformats.org/officeDocument/2006/relationships/image" Target="media/image68.png"/><Relationship Id="rId130" Type="http://schemas.openxmlformats.org/officeDocument/2006/relationships/image" Target="media/image112.png"/><Relationship Id="rId151" Type="http://schemas.openxmlformats.org/officeDocument/2006/relationships/image" Target="media/image133.png"/><Relationship Id="rId172" Type="http://schemas.openxmlformats.org/officeDocument/2006/relationships/image" Target="media/image150.png"/><Relationship Id="rId193" Type="http://schemas.openxmlformats.org/officeDocument/2006/relationships/image" Target="media/image171.png"/><Relationship Id="rId207" Type="http://schemas.openxmlformats.org/officeDocument/2006/relationships/image" Target="media/image185.png"/><Relationship Id="rId13" Type="http://schemas.openxmlformats.org/officeDocument/2006/relationships/oleObject" Target="embeddings/oleObject2.bin"/><Relationship Id="rId109" Type="http://schemas.openxmlformats.org/officeDocument/2006/relationships/image" Target="media/image91.png"/><Relationship Id="rId34" Type="http://schemas.openxmlformats.org/officeDocument/2006/relationships/image" Target="media/image23.png"/><Relationship Id="rId55" Type="http://schemas.openxmlformats.org/officeDocument/2006/relationships/image" Target="media/image41.png"/><Relationship Id="rId76" Type="http://schemas.openxmlformats.org/officeDocument/2006/relationships/image" Target="media/image58.png"/><Relationship Id="rId97" Type="http://schemas.openxmlformats.org/officeDocument/2006/relationships/image" Target="media/image79.png"/><Relationship Id="rId120" Type="http://schemas.openxmlformats.org/officeDocument/2006/relationships/image" Target="media/image102.png"/><Relationship Id="rId141" Type="http://schemas.openxmlformats.org/officeDocument/2006/relationships/image" Target="media/image123.png"/><Relationship Id="rId7" Type="http://schemas.openxmlformats.org/officeDocument/2006/relationships/endnotes" Target="endnotes.xml"/><Relationship Id="rId162" Type="http://schemas.openxmlformats.org/officeDocument/2006/relationships/image" Target="media/image144.png"/><Relationship Id="rId183" Type="http://schemas.openxmlformats.org/officeDocument/2006/relationships/image" Target="media/image161.png"/><Relationship Id="rId24" Type="http://schemas.openxmlformats.org/officeDocument/2006/relationships/image" Target="media/image13.png"/><Relationship Id="rId45" Type="http://schemas.openxmlformats.org/officeDocument/2006/relationships/image" Target="media/image31.png"/><Relationship Id="rId66" Type="http://schemas.openxmlformats.org/officeDocument/2006/relationships/oleObject" Target="embeddings/oleObject9.bin"/><Relationship Id="rId87" Type="http://schemas.openxmlformats.org/officeDocument/2006/relationships/image" Target="media/image69.png"/><Relationship Id="rId110" Type="http://schemas.openxmlformats.org/officeDocument/2006/relationships/image" Target="media/image92.png"/><Relationship Id="rId131" Type="http://schemas.openxmlformats.org/officeDocument/2006/relationships/image" Target="media/image113.png"/><Relationship Id="rId152" Type="http://schemas.openxmlformats.org/officeDocument/2006/relationships/image" Target="media/image134.png"/><Relationship Id="rId173" Type="http://schemas.openxmlformats.org/officeDocument/2006/relationships/image" Target="media/image151.png"/><Relationship Id="rId194" Type="http://schemas.openxmlformats.org/officeDocument/2006/relationships/image" Target="media/image172.png"/><Relationship Id="rId208" Type="http://schemas.openxmlformats.org/officeDocument/2006/relationships/image" Target="media/image186.png"/><Relationship Id="rId19" Type="http://schemas.openxmlformats.org/officeDocument/2006/relationships/image" Target="media/image10.png"/><Relationship Id="rId14" Type="http://schemas.openxmlformats.org/officeDocument/2006/relationships/image" Target="media/image5.png"/><Relationship Id="rId30" Type="http://schemas.openxmlformats.org/officeDocument/2006/relationships/image" Target="media/image19.png"/><Relationship Id="rId35" Type="http://schemas.openxmlformats.org/officeDocument/2006/relationships/image" Target="media/image24.wmf"/><Relationship Id="rId56" Type="http://schemas.openxmlformats.org/officeDocument/2006/relationships/image" Target="media/image42.png"/><Relationship Id="rId77" Type="http://schemas.openxmlformats.org/officeDocument/2006/relationships/image" Target="media/image59.png"/><Relationship Id="rId100" Type="http://schemas.openxmlformats.org/officeDocument/2006/relationships/image" Target="media/image82.png"/><Relationship Id="rId105" Type="http://schemas.openxmlformats.org/officeDocument/2006/relationships/image" Target="media/image87.png"/><Relationship Id="rId126" Type="http://schemas.openxmlformats.org/officeDocument/2006/relationships/image" Target="media/image108.png"/><Relationship Id="rId147" Type="http://schemas.openxmlformats.org/officeDocument/2006/relationships/image" Target="media/image129.png"/><Relationship Id="rId168" Type="http://schemas.openxmlformats.org/officeDocument/2006/relationships/hyperlink" Target="https://www.zhihu.com/people/liu-xing-yu-72-53/pins" TargetMode="External"/><Relationship Id="rId8" Type="http://schemas.openxmlformats.org/officeDocument/2006/relationships/image" Target="media/image1.png"/><Relationship Id="rId51" Type="http://schemas.openxmlformats.org/officeDocument/2006/relationships/image" Target="media/image37.png"/><Relationship Id="rId72" Type="http://schemas.openxmlformats.org/officeDocument/2006/relationships/image" Target="media/image54.png"/><Relationship Id="rId93" Type="http://schemas.openxmlformats.org/officeDocument/2006/relationships/image" Target="media/image75.png"/><Relationship Id="rId98" Type="http://schemas.openxmlformats.org/officeDocument/2006/relationships/image" Target="media/image80.png"/><Relationship Id="rId121" Type="http://schemas.openxmlformats.org/officeDocument/2006/relationships/image" Target="media/image103.png"/><Relationship Id="rId142" Type="http://schemas.openxmlformats.org/officeDocument/2006/relationships/image" Target="media/image124.png"/><Relationship Id="rId163" Type="http://schemas.openxmlformats.org/officeDocument/2006/relationships/image" Target="media/image145.png"/><Relationship Id="rId184" Type="http://schemas.openxmlformats.org/officeDocument/2006/relationships/image" Target="media/image162.png"/><Relationship Id="rId189" Type="http://schemas.openxmlformats.org/officeDocument/2006/relationships/image" Target="media/image167.png"/><Relationship Id="rId3" Type="http://schemas.openxmlformats.org/officeDocument/2006/relationships/styles" Target="styles.xml"/><Relationship Id="rId214" Type="http://schemas.openxmlformats.org/officeDocument/2006/relationships/fontTable" Target="fontTable.xml"/><Relationship Id="rId25" Type="http://schemas.openxmlformats.org/officeDocument/2006/relationships/image" Target="media/image14.png"/><Relationship Id="rId46" Type="http://schemas.openxmlformats.org/officeDocument/2006/relationships/image" Target="media/image32.png"/><Relationship Id="rId67" Type="http://schemas.openxmlformats.org/officeDocument/2006/relationships/oleObject" Target="embeddings/oleObject10.bin"/><Relationship Id="rId116" Type="http://schemas.openxmlformats.org/officeDocument/2006/relationships/image" Target="media/image98.png"/><Relationship Id="rId137" Type="http://schemas.openxmlformats.org/officeDocument/2006/relationships/image" Target="media/image119.png"/><Relationship Id="rId158" Type="http://schemas.openxmlformats.org/officeDocument/2006/relationships/image" Target="media/image140.png"/><Relationship Id="rId20" Type="http://schemas.openxmlformats.org/officeDocument/2006/relationships/image" Target="media/image11.wmf"/><Relationship Id="rId41" Type="http://schemas.openxmlformats.org/officeDocument/2006/relationships/image" Target="media/image29.wmf"/><Relationship Id="rId62" Type="http://schemas.openxmlformats.org/officeDocument/2006/relationships/image" Target="media/image48.png"/><Relationship Id="rId83" Type="http://schemas.openxmlformats.org/officeDocument/2006/relationships/image" Target="media/image65.png"/><Relationship Id="rId88" Type="http://schemas.openxmlformats.org/officeDocument/2006/relationships/image" Target="media/image70.png"/><Relationship Id="rId111" Type="http://schemas.openxmlformats.org/officeDocument/2006/relationships/image" Target="media/image93.png"/><Relationship Id="rId132" Type="http://schemas.openxmlformats.org/officeDocument/2006/relationships/image" Target="media/image114.png"/><Relationship Id="rId153" Type="http://schemas.openxmlformats.org/officeDocument/2006/relationships/image" Target="media/image135.png"/><Relationship Id="rId174" Type="http://schemas.openxmlformats.org/officeDocument/2006/relationships/image" Target="media/image152.png"/><Relationship Id="rId179" Type="http://schemas.openxmlformats.org/officeDocument/2006/relationships/image" Target="media/image157.png"/><Relationship Id="rId195" Type="http://schemas.openxmlformats.org/officeDocument/2006/relationships/image" Target="media/image173.png"/><Relationship Id="rId209" Type="http://schemas.openxmlformats.org/officeDocument/2006/relationships/image" Target="media/image187.png"/><Relationship Id="rId190" Type="http://schemas.openxmlformats.org/officeDocument/2006/relationships/image" Target="media/image168.png"/><Relationship Id="rId204" Type="http://schemas.openxmlformats.org/officeDocument/2006/relationships/image" Target="media/image182.png"/><Relationship Id="rId15" Type="http://schemas.openxmlformats.org/officeDocument/2006/relationships/image" Target="media/image6.png"/><Relationship Id="rId36" Type="http://schemas.openxmlformats.org/officeDocument/2006/relationships/oleObject" Target="embeddings/oleObject5.bin"/><Relationship Id="rId57" Type="http://schemas.openxmlformats.org/officeDocument/2006/relationships/image" Target="media/image43.png"/><Relationship Id="rId106" Type="http://schemas.openxmlformats.org/officeDocument/2006/relationships/image" Target="media/image88.png"/><Relationship Id="rId127" Type="http://schemas.openxmlformats.org/officeDocument/2006/relationships/image" Target="media/image109.png"/><Relationship Id="rId10" Type="http://schemas.openxmlformats.org/officeDocument/2006/relationships/image" Target="media/image3.png"/><Relationship Id="rId31" Type="http://schemas.openxmlformats.org/officeDocument/2006/relationships/image" Target="media/image20.png"/><Relationship Id="rId52" Type="http://schemas.openxmlformats.org/officeDocument/2006/relationships/image" Target="media/image38.png"/><Relationship Id="rId73" Type="http://schemas.openxmlformats.org/officeDocument/2006/relationships/image" Target="media/image55.png"/><Relationship Id="rId78" Type="http://schemas.openxmlformats.org/officeDocument/2006/relationships/image" Target="media/image60.png"/><Relationship Id="rId94" Type="http://schemas.openxmlformats.org/officeDocument/2006/relationships/image" Target="media/image76.png"/><Relationship Id="rId99" Type="http://schemas.openxmlformats.org/officeDocument/2006/relationships/image" Target="media/image81.png"/><Relationship Id="rId101" Type="http://schemas.openxmlformats.org/officeDocument/2006/relationships/image" Target="media/image83.png"/><Relationship Id="rId122" Type="http://schemas.openxmlformats.org/officeDocument/2006/relationships/image" Target="media/image104.png"/><Relationship Id="rId143" Type="http://schemas.openxmlformats.org/officeDocument/2006/relationships/image" Target="media/image125.png"/><Relationship Id="rId148" Type="http://schemas.openxmlformats.org/officeDocument/2006/relationships/image" Target="media/image130.png"/><Relationship Id="rId164" Type="http://schemas.openxmlformats.org/officeDocument/2006/relationships/image" Target="media/image146.png"/><Relationship Id="rId169" Type="http://schemas.openxmlformats.org/officeDocument/2006/relationships/hyperlink" Target="https://chemrxiv.org/engage/chemrxiv/article-details/6286c9ba59f0d6831996a480" TargetMode="External"/><Relationship Id="rId185" Type="http://schemas.openxmlformats.org/officeDocument/2006/relationships/image" Target="media/image163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image" Target="media/image158.png"/><Relationship Id="rId210" Type="http://schemas.openxmlformats.org/officeDocument/2006/relationships/image" Target="media/image188.png"/><Relationship Id="rId215" Type="http://schemas.openxmlformats.org/officeDocument/2006/relationships/theme" Target="theme/theme1.xml"/><Relationship Id="rId26" Type="http://schemas.openxmlformats.org/officeDocument/2006/relationships/image" Target="media/image15.png"/><Relationship Id="rId47" Type="http://schemas.openxmlformats.org/officeDocument/2006/relationships/image" Target="media/image33.png"/><Relationship Id="rId68" Type="http://schemas.openxmlformats.org/officeDocument/2006/relationships/oleObject" Target="embeddings/oleObject11.bin"/><Relationship Id="rId89" Type="http://schemas.openxmlformats.org/officeDocument/2006/relationships/image" Target="media/image71.png"/><Relationship Id="rId112" Type="http://schemas.openxmlformats.org/officeDocument/2006/relationships/image" Target="media/image94.png"/><Relationship Id="rId133" Type="http://schemas.openxmlformats.org/officeDocument/2006/relationships/image" Target="media/image115.png"/><Relationship Id="rId154" Type="http://schemas.openxmlformats.org/officeDocument/2006/relationships/image" Target="media/image136.png"/><Relationship Id="rId175" Type="http://schemas.openxmlformats.org/officeDocument/2006/relationships/image" Target="media/image153.png"/><Relationship Id="rId196" Type="http://schemas.openxmlformats.org/officeDocument/2006/relationships/image" Target="media/image174.png"/><Relationship Id="rId200" Type="http://schemas.openxmlformats.org/officeDocument/2006/relationships/image" Target="media/image178.png"/><Relationship Id="rId16" Type="http://schemas.openxmlformats.org/officeDocument/2006/relationships/image" Target="media/image7.png"/><Relationship Id="rId37" Type="http://schemas.openxmlformats.org/officeDocument/2006/relationships/image" Target="media/image25.png"/><Relationship Id="rId58" Type="http://schemas.openxmlformats.org/officeDocument/2006/relationships/image" Target="media/image44.png"/><Relationship Id="rId79" Type="http://schemas.openxmlformats.org/officeDocument/2006/relationships/image" Target="media/image61.png"/><Relationship Id="rId102" Type="http://schemas.openxmlformats.org/officeDocument/2006/relationships/image" Target="media/image84.png"/><Relationship Id="rId123" Type="http://schemas.openxmlformats.org/officeDocument/2006/relationships/image" Target="media/image105.png"/><Relationship Id="rId144" Type="http://schemas.openxmlformats.org/officeDocument/2006/relationships/image" Target="media/image126.png"/><Relationship Id="rId90" Type="http://schemas.openxmlformats.org/officeDocument/2006/relationships/image" Target="media/image72.png"/><Relationship Id="rId165" Type="http://schemas.openxmlformats.org/officeDocument/2006/relationships/image" Target="media/image147.png"/><Relationship Id="rId186" Type="http://schemas.openxmlformats.org/officeDocument/2006/relationships/image" Target="media/image164.png"/><Relationship Id="rId211" Type="http://schemas.openxmlformats.org/officeDocument/2006/relationships/image" Target="media/image189.png"/><Relationship Id="rId27" Type="http://schemas.openxmlformats.org/officeDocument/2006/relationships/image" Target="media/image16.png"/><Relationship Id="rId48" Type="http://schemas.openxmlformats.org/officeDocument/2006/relationships/image" Target="media/image34.png"/><Relationship Id="rId69" Type="http://schemas.openxmlformats.org/officeDocument/2006/relationships/image" Target="media/image51.png"/><Relationship Id="rId113" Type="http://schemas.openxmlformats.org/officeDocument/2006/relationships/image" Target="media/image95.png"/><Relationship Id="rId134" Type="http://schemas.openxmlformats.org/officeDocument/2006/relationships/image" Target="media/image116.png"/><Relationship Id="rId80" Type="http://schemas.openxmlformats.org/officeDocument/2006/relationships/image" Target="media/image62.png"/><Relationship Id="rId155" Type="http://schemas.openxmlformats.org/officeDocument/2006/relationships/image" Target="media/image137.png"/><Relationship Id="rId176" Type="http://schemas.openxmlformats.org/officeDocument/2006/relationships/image" Target="media/image154.png"/><Relationship Id="rId197" Type="http://schemas.openxmlformats.org/officeDocument/2006/relationships/image" Target="media/image175.png"/><Relationship Id="rId201" Type="http://schemas.openxmlformats.org/officeDocument/2006/relationships/image" Target="media/image179.png"/><Relationship Id="rId17" Type="http://schemas.openxmlformats.org/officeDocument/2006/relationships/image" Target="media/image8.png"/><Relationship Id="rId38" Type="http://schemas.openxmlformats.org/officeDocument/2006/relationships/image" Target="media/image26.png"/><Relationship Id="rId59" Type="http://schemas.openxmlformats.org/officeDocument/2006/relationships/image" Target="media/image45.png"/><Relationship Id="rId103" Type="http://schemas.openxmlformats.org/officeDocument/2006/relationships/image" Target="media/image85.png"/><Relationship Id="rId124" Type="http://schemas.openxmlformats.org/officeDocument/2006/relationships/image" Target="media/image106.png"/><Relationship Id="rId70" Type="http://schemas.openxmlformats.org/officeDocument/2006/relationships/image" Target="media/image52.png"/><Relationship Id="rId91" Type="http://schemas.openxmlformats.org/officeDocument/2006/relationships/image" Target="media/image73.png"/><Relationship Id="rId145" Type="http://schemas.openxmlformats.org/officeDocument/2006/relationships/image" Target="media/image127.png"/><Relationship Id="rId166" Type="http://schemas.openxmlformats.org/officeDocument/2006/relationships/image" Target="media/image148.png"/><Relationship Id="rId187" Type="http://schemas.openxmlformats.org/officeDocument/2006/relationships/image" Target="media/image165.png"/><Relationship Id="rId1" Type="http://schemas.openxmlformats.org/officeDocument/2006/relationships/customXml" Target="../customXml/item1.xml"/><Relationship Id="rId212" Type="http://schemas.openxmlformats.org/officeDocument/2006/relationships/image" Target="media/image190.png"/><Relationship Id="rId28" Type="http://schemas.openxmlformats.org/officeDocument/2006/relationships/image" Target="media/image17.png"/><Relationship Id="rId49" Type="http://schemas.openxmlformats.org/officeDocument/2006/relationships/image" Target="media/image35.png"/><Relationship Id="rId114" Type="http://schemas.openxmlformats.org/officeDocument/2006/relationships/image" Target="media/image96.png"/><Relationship Id="rId60" Type="http://schemas.openxmlformats.org/officeDocument/2006/relationships/image" Target="media/image46.png"/><Relationship Id="rId81" Type="http://schemas.openxmlformats.org/officeDocument/2006/relationships/image" Target="media/image63.png"/><Relationship Id="rId135" Type="http://schemas.openxmlformats.org/officeDocument/2006/relationships/image" Target="media/image117.png"/><Relationship Id="rId156" Type="http://schemas.openxmlformats.org/officeDocument/2006/relationships/image" Target="media/image138.png"/><Relationship Id="rId177" Type="http://schemas.openxmlformats.org/officeDocument/2006/relationships/image" Target="media/image155.png"/><Relationship Id="rId198" Type="http://schemas.openxmlformats.org/officeDocument/2006/relationships/image" Target="media/image176.png"/><Relationship Id="rId202" Type="http://schemas.openxmlformats.org/officeDocument/2006/relationships/image" Target="media/image180.png"/><Relationship Id="rId18" Type="http://schemas.openxmlformats.org/officeDocument/2006/relationships/image" Target="media/image9.png"/><Relationship Id="rId39" Type="http://schemas.openxmlformats.org/officeDocument/2006/relationships/image" Target="media/image27.png"/><Relationship Id="rId50" Type="http://schemas.openxmlformats.org/officeDocument/2006/relationships/image" Target="media/image36.png"/><Relationship Id="rId104" Type="http://schemas.openxmlformats.org/officeDocument/2006/relationships/image" Target="media/image86.png"/><Relationship Id="rId125" Type="http://schemas.openxmlformats.org/officeDocument/2006/relationships/image" Target="media/image107.png"/><Relationship Id="rId146" Type="http://schemas.openxmlformats.org/officeDocument/2006/relationships/image" Target="media/image128.png"/><Relationship Id="rId167" Type="http://schemas.openxmlformats.org/officeDocument/2006/relationships/hyperlink" Target="https://arxiv.org/abs/2205.03870" TargetMode="External"/><Relationship Id="rId188" Type="http://schemas.openxmlformats.org/officeDocument/2006/relationships/image" Target="media/image166.png"/><Relationship Id="rId71" Type="http://schemas.openxmlformats.org/officeDocument/2006/relationships/image" Target="media/image53.png"/><Relationship Id="rId92" Type="http://schemas.openxmlformats.org/officeDocument/2006/relationships/image" Target="media/image74.png"/><Relationship Id="rId213" Type="http://schemas.openxmlformats.org/officeDocument/2006/relationships/image" Target="media/image191.png"/><Relationship Id="rId2" Type="http://schemas.openxmlformats.org/officeDocument/2006/relationships/numbering" Target="numbering.xml"/><Relationship Id="rId29" Type="http://schemas.openxmlformats.org/officeDocument/2006/relationships/image" Target="media/image18.png"/><Relationship Id="rId40" Type="http://schemas.openxmlformats.org/officeDocument/2006/relationships/image" Target="media/image28.png"/><Relationship Id="rId115" Type="http://schemas.openxmlformats.org/officeDocument/2006/relationships/image" Target="media/image97.png"/><Relationship Id="rId136" Type="http://schemas.openxmlformats.org/officeDocument/2006/relationships/image" Target="media/image118.png"/><Relationship Id="rId157" Type="http://schemas.openxmlformats.org/officeDocument/2006/relationships/image" Target="media/image139.png"/><Relationship Id="rId178" Type="http://schemas.openxmlformats.org/officeDocument/2006/relationships/image" Target="media/image156.png"/><Relationship Id="rId61" Type="http://schemas.openxmlformats.org/officeDocument/2006/relationships/image" Target="media/image47.png"/><Relationship Id="rId82" Type="http://schemas.openxmlformats.org/officeDocument/2006/relationships/image" Target="media/image64.png"/><Relationship Id="rId199" Type="http://schemas.openxmlformats.org/officeDocument/2006/relationships/image" Target="media/image177.png"/><Relationship Id="rId203" Type="http://schemas.openxmlformats.org/officeDocument/2006/relationships/image" Target="media/image18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C19596B-AFAC-44B8-93A6-A769B29BF3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2</TotalTime>
  <Pages>46</Pages>
  <Words>3010</Words>
  <Characters>17158</Characters>
  <Application>Microsoft Office Word</Application>
  <DocSecurity>0</DocSecurity>
  <Lines>142</Lines>
  <Paragraphs>4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1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Cxs</cp:lastModifiedBy>
  <cp:revision>94</cp:revision>
  <cp:lastPrinted>2022-08-04T12:57:00Z</cp:lastPrinted>
  <dcterms:created xsi:type="dcterms:W3CDTF">2022-08-04T04:55:00Z</dcterms:created>
  <dcterms:modified xsi:type="dcterms:W3CDTF">2022-08-04T13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ocear4Word_StyleTitle">
    <vt:lpwstr>ACM SIG Proceedings With Long Author List</vt:lpwstr>
  </property>
  <property fmtid="{D5CDD505-2E9C-101B-9397-08002B2CF9AE}" pid="3" name="MTWinEqns">
    <vt:bool>true</vt:bool>
  </property>
</Properties>
</file>